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52" r:id="rId1"/>
    <p:sldMasterId id="2147483864" r:id="rId2"/>
  </p:sldMasterIdLst>
  <p:notesMasterIdLst>
    <p:notesMasterId r:id="rId15"/>
  </p:notesMasterIdLst>
  <p:handoutMasterIdLst>
    <p:handoutMasterId r:id="rId16"/>
  </p:handoutMasterIdLst>
  <p:sldIdLst>
    <p:sldId id="325" r:id="rId3"/>
    <p:sldId id="327" r:id="rId4"/>
    <p:sldId id="342" r:id="rId5"/>
    <p:sldId id="333" r:id="rId6"/>
    <p:sldId id="334" r:id="rId7"/>
    <p:sldId id="336" r:id="rId8"/>
    <p:sldId id="337" r:id="rId9"/>
    <p:sldId id="339" r:id="rId10"/>
    <p:sldId id="341" r:id="rId11"/>
    <p:sldId id="332" r:id="rId12"/>
    <p:sldId id="338" r:id="rId13"/>
    <p:sldId id="324" r:id="rId14"/>
  </p:sldIdLst>
  <p:sldSz cx="16256000" cy="9144000"/>
  <p:notesSz cx="16256000" cy="9144000"/>
  <p:defaultTextStyle>
    <a:defPPr>
      <a:defRPr lang="x-non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760" userDrawn="1">
          <p15:clr>
            <a:srgbClr val="A4A3A4"/>
          </p15:clr>
        </p15:guide>
        <p15:guide id="2" pos="5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  <a:srgbClr val="CC0000"/>
    <a:srgbClr val="CF2407"/>
    <a:srgbClr val="FFCCCC"/>
    <a:srgbClr val="EA8FF1"/>
    <a:srgbClr val="FFFFFF"/>
    <a:srgbClr val="CC99FF"/>
    <a:srgbClr val="F2F28E"/>
    <a:srgbClr val="CC66FF"/>
    <a:srgbClr val="B8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672"/>
    <p:restoredTop sz="93741" autoAdjust="0"/>
  </p:normalViewPr>
  <p:slideViewPr>
    <p:cSldViewPr>
      <p:cViewPr varScale="1">
        <p:scale>
          <a:sx n="47" d="100"/>
          <a:sy n="47" d="100"/>
        </p:scale>
        <p:origin x="988" y="52"/>
      </p:cViewPr>
      <p:guideLst>
        <p:guide orient="horz" pos="5760"/>
        <p:guide pos="51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100" d="100"/>
          <a:sy n="100" d="100"/>
        </p:scale>
        <p:origin x="3072" y="1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CF9941BB-2595-3746-AB6F-A96EDA03307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7043738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x-none">
              <a:latin typeface="Arial Regular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589B4FE-E5D1-BA4A-9FF4-9900ABB49C8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9207500" y="0"/>
            <a:ext cx="7045325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C0744B-5FF1-D143-9454-537B0E30496A}" type="datetimeFigureOut">
              <a:rPr lang="x-none" smtClean="0">
                <a:latin typeface="Arial Regular"/>
              </a:rPr>
              <a:t>21.12.2022</a:t>
            </a:fld>
            <a:endParaRPr lang="x-none">
              <a:latin typeface="Arial Regular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A88C5C-7C22-BA45-872E-B547F3B5D00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7043738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x-none">
              <a:latin typeface="Arial Regular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3D1C4E-F4D6-A148-AF01-FB87159EF31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9207500" y="8685213"/>
            <a:ext cx="7045325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DDB0B4-C5E2-8B4D-8F49-39D3E90C5079}" type="slidenum">
              <a:rPr lang="x-none" smtClean="0">
                <a:latin typeface="Arial Regular"/>
              </a:rPr>
              <a:t>‹#›</a:t>
            </a:fld>
            <a:endParaRPr lang="x-none">
              <a:latin typeface="Arial Regular"/>
            </a:endParaRPr>
          </a:p>
        </p:txBody>
      </p:sp>
    </p:spTree>
    <p:extLst>
      <p:ext uri="{BB962C8B-B14F-4D97-AF65-F5344CB8AC3E}">
        <p14:creationId xmlns:p14="http://schemas.microsoft.com/office/powerpoint/2010/main" val="20313344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7043738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b="0" i="0">
                <a:latin typeface="Arial Regular"/>
              </a:defRPr>
            </a:lvl1pPr>
          </a:lstStyle>
          <a:p>
            <a:endParaRPr lang="x-non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9207500" y="0"/>
            <a:ext cx="7045325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b="0" i="0">
                <a:latin typeface="Arial Regular"/>
              </a:defRPr>
            </a:lvl1pPr>
          </a:lstStyle>
          <a:p>
            <a:fld id="{C0377062-BBA0-A74C-8D32-124DE5061CA0}" type="datetimeFigureOut">
              <a:rPr lang="x-none" smtClean="0"/>
              <a:pPr/>
              <a:t>21.12.2022</a:t>
            </a:fld>
            <a:endParaRPr lang="x-non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5384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x-non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1625600" y="4400550"/>
            <a:ext cx="130048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x-non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7043738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b="0" i="0">
                <a:latin typeface="Arial Regular"/>
              </a:defRPr>
            </a:lvl1pPr>
          </a:lstStyle>
          <a:p>
            <a:endParaRPr lang="x-non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9207500" y="8685213"/>
            <a:ext cx="7045325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b="0" i="0">
                <a:latin typeface="Arial Regular"/>
              </a:defRPr>
            </a:lvl1pPr>
          </a:lstStyle>
          <a:p>
            <a:fld id="{829A4A9B-D54D-A84D-A1A9-C1BCDB1DEAFF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18726839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b="0" i="0" kern="1200">
        <a:solidFill>
          <a:schemeClr val="tx1"/>
        </a:solidFill>
        <a:latin typeface="Arial Regular"/>
        <a:ea typeface="+mn-ea"/>
        <a:cs typeface="+mn-cs"/>
      </a:defRPr>
    </a:lvl1pPr>
    <a:lvl2pPr marL="457200" algn="l" defTabSz="914400" rtl="0" eaLnBrk="1" latinLnBrk="0" hangingPunct="1">
      <a:defRPr sz="1200" b="0" i="0" kern="1200">
        <a:solidFill>
          <a:schemeClr val="tx1"/>
        </a:solidFill>
        <a:latin typeface="Arial Regular"/>
        <a:ea typeface="+mn-ea"/>
        <a:cs typeface="+mn-cs"/>
      </a:defRPr>
    </a:lvl2pPr>
    <a:lvl3pPr marL="914400" algn="l" defTabSz="914400" rtl="0" eaLnBrk="1" latinLnBrk="0" hangingPunct="1">
      <a:defRPr sz="1200" b="0" i="0" kern="1200">
        <a:solidFill>
          <a:schemeClr val="tx1"/>
        </a:solidFill>
        <a:latin typeface="Arial Regular"/>
        <a:ea typeface="+mn-ea"/>
        <a:cs typeface="+mn-cs"/>
      </a:defRPr>
    </a:lvl3pPr>
    <a:lvl4pPr marL="1371600" algn="l" defTabSz="914400" rtl="0" eaLnBrk="1" latinLnBrk="0" hangingPunct="1">
      <a:defRPr sz="1200" b="0" i="0" kern="1200">
        <a:solidFill>
          <a:schemeClr val="tx1"/>
        </a:solidFill>
        <a:latin typeface="Arial Regular"/>
        <a:ea typeface="+mn-ea"/>
        <a:cs typeface="+mn-cs"/>
      </a:defRPr>
    </a:lvl4pPr>
    <a:lvl5pPr marL="1828800" algn="l" defTabSz="914400" rtl="0" eaLnBrk="1" latinLnBrk="0" hangingPunct="1">
      <a:defRPr sz="1200" b="0" i="0" kern="1200">
        <a:solidFill>
          <a:schemeClr val="tx1"/>
        </a:solidFill>
        <a:latin typeface="Arial Regular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1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7">
            <a:extLst>
              <a:ext uri="{FF2B5EF4-FFF2-40B4-BE49-F238E27FC236}">
                <a16:creationId xmlns:a16="http://schemas.microsoft.com/office/drawing/2014/main" id="{15B18D2F-967E-A94B-BF0E-15BF945F8CB7}"/>
              </a:ext>
            </a:extLst>
          </p:cNvPr>
          <p:cNvSpPr/>
          <p:nvPr userDrawn="1"/>
        </p:nvSpPr>
        <p:spPr>
          <a:xfrm>
            <a:off x="508000" y="10744"/>
            <a:ext cx="7772400" cy="8752255"/>
          </a:xfrm>
          <a:custGeom>
            <a:avLst/>
            <a:gdLst>
              <a:gd name="connsiteX0" fmla="*/ 3017532 w 7499522"/>
              <a:gd name="connsiteY0" fmla="*/ 5669280 h 8686800"/>
              <a:gd name="connsiteX1" fmla="*/ 12 w 7499522"/>
              <a:gd name="connsiteY1" fmla="*/ 5669280 h 8686800"/>
              <a:gd name="connsiteX2" fmla="*/ 0 w 7499522"/>
              <a:gd name="connsiteY2" fmla="*/ 8686800 h 8686800"/>
              <a:gd name="connsiteX3" fmla="*/ 3017532 w 7499522"/>
              <a:gd name="connsiteY3" fmla="*/ 8686800 h 8686800"/>
              <a:gd name="connsiteX4" fmla="*/ 3017532 w 7499522"/>
              <a:gd name="connsiteY4" fmla="*/ 5669280 h 8686800"/>
              <a:gd name="connsiteX0" fmla="*/ 7499522 w 7499522"/>
              <a:gd name="connsiteY0" fmla="*/ 12357 h 8686800"/>
              <a:gd name="connsiteX1" fmla="*/ 3492500 w 7499522"/>
              <a:gd name="connsiteY1" fmla="*/ 0 h 8686800"/>
              <a:gd name="connsiteX2" fmla="*/ 12 w 7499522"/>
              <a:gd name="connsiteY2" fmla="*/ 5669280 h 8686800"/>
              <a:gd name="connsiteX3" fmla="*/ 7499522 w 7499522"/>
              <a:gd name="connsiteY3" fmla="*/ 12357 h 8686800"/>
              <a:gd name="connsiteX0" fmla="*/ 3017532 w 7499522"/>
              <a:gd name="connsiteY0" fmla="*/ 5656923 h 8674443"/>
              <a:gd name="connsiteX1" fmla="*/ 12 w 7499522"/>
              <a:gd name="connsiteY1" fmla="*/ 5656923 h 8674443"/>
              <a:gd name="connsiteX2" fmla="*/ 0 w 7499522"/>
              <a:gd name="connsiteY2" fmla="*/ 8674443 h 8674443"/>
              <a:gd name="connsiteX3" fmla="*/ 3017532 w 7499522"/>
              <a:gd name="connsiteY3" fmla="*/ 8674443 h 8674443"/>
              <a:gd name="connsiteX4" fmla="*/ 3017532 w 7499522"/>
              <a:gd name="connsiteY4" fmla="*/ 5656923 h 8674443"/>
              <a:gd name="connsiteX0" fmla="*/ 7499522 w 7499522"/>
              <a:gd name="connsiteY0" fmla="*/ 0 h 8674443"/>
              <a:gd name="connsiteX1" fmla="*/ 1997332 w 7499522"/>
              <a:gd name="connsiteY1" fmla="*/ 0 h 8674443"/>
              <a:gd name="connsiteX2" fmla="*/ 12 w 7499522"/>
              <a:gd name="connsiteY2" fmla="*/ 5656923 h 8674443"/>
              <a:gd name="connsiteX3" fmla="*/ 7499522 w 7499522"/>
              <a:gd name="connsiteY3" fmla="*/ 0 h 8674443"/>
              <a:gd name="connsiteX0" fmla="*/ 3017532 w 7499522"/>
              <a:gd name="connsiteY0" fmla="*/ 8290495 h 11308015"/>
              <a:gd name="connsiteX1" fmla="*/ 12 w 7499522"/>
              <a:gd name="connsiteY1" fmla="*/ 8290495 h 11308015"/>
              <a:gd name="connsiteX2" fmla="*/ 0 w 7499522"/>
              <a:gd name="connsiteY2" fmla="*/ 11308015 h 11308015"/>
              <a:gd name="connsiteX3" fmla="*/ 3017532 w 7499522"/>
              <a:gd name="connsiteY3" fmla="*/ 11308015 h 11308015"/>
              <a:gd name="connsiteX4" fmla="*/ 3017532 w 7499522"/>
              <a:gd name="connsiteY4" fmla="*/ 8290495 h 11308015"/>
              <a:gd name="connsiteX0" fmla="*/ 7499522 w 7499522"/>
              <a:gd name="connsiteY0" fmla="*/ 2633572 h 11308015"/>
              <a:gd name="connsiteX1" fmla="*/ 3159758 w 7499522"/>
              <a:gd name="connsiteY1" fmla="*/ 0 h 11308015"/>
              <a:gd name="connsiteX2" fmla="*/ 12 w 7499522"/>
              <a:gd name="connsiteY2" fmla="*/ 8290495 h 11308015"/>
              <a:gd name="connsiteX3" fmla="*/ 7499522 w 7499522"/>
              <a:gd name="connsiteY3" fmla="*/ 2633572 h 11308015"/>
              <a:gd name="connsiteX0" fmla="*/ 3017532 w 10199350"/>
              <a:gd name="connsiteY0" fmla="*/ 8290495 h 11308015"/>
              <a:gd name="connsiteX1" fmla="*/ 12 w 10199350"/>
              <a:gd name="connsiteY1" fmla="*/ 8290495 h 11308015"/>
              <a:gd name="connsiteX2" fmla="*/ 0 w 10199350"/>
              <a:gd name="connsiteY2" fmla="*/ 11308015 h 11308015"/>
              <a:gd name="connsiteX3" fmla="*/ 3017532 w 10199350"/>
              <a:gd name="connsiteY3" fmla="*/ 11308015 h 11308015"/>
              <a:gd name="connsiteX4" fmla="*/ 3017532 w 10199350"/>
              <a:gd name="connsiteY4" fmla="*/ 8290495 h 11308015"/>
              <a:gd name="connsiteX0" fmla="*/ 10199350 w 10199350"/>
              <a:gd name="connsiteY0" fmla="*/ 24613 h 11308015"/>
              <a:gd name="connsiteX1" fmla="*/ 3159758 w 10199350"/>
              <a:gd name="connsiteY1" fmla="*/ 0 h 11308015"/>
              <a:gd name="connsiteX2" fmla="*/ 12 w 10199350"/>
              <a:gd name="connsiteY2" fmla="*/ 8290495 h 11308015"/>
              <a:gd name="connsiteX3" fmla="*/ 10199350 w 10199350"/>
              <a:gd name="connsiteY3" fmla="*/ 24613 h 113080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99350" h="11308015">
                <a:moveTo>
                  <a:pt x="3017532" y="8290495"/>
                </a:moveTo>
                <a:lnTo>
                  <a:pt x="12" y="8290495"/>
                </a:lnTo>
                <a:lnTo>
                  <a:pt x="0" y="11308015"/>
                </a:lnTo>
                <a:lnTo>
                  <a:pt x="3017532" y="11308015"/>
                </a:lnTo>
                <a:lnTo>
                  <a:pt x="3017532" y="8290495"/>
                </a:lnTo>
                <a:close/>
              </a:path>
              <a:path w="10199350" h="11308015">
                <a:moveTo>
                  <a:pt x="10199350" y="24613"/>
                </a:moveTo>
                <a:lnTo>
                  <a:pt x="3159758" y="0"/>
                </a:lnTo>
                <a:lnTo>
                  <a:pt x="12" y="8290495"/>
                </a:lnTo>
                <a:lnTo>
                  <a:pt x="10199350" y="24613"/>
                </a:lnTo>
                <a:close/>
              </a:path>
            </a:pathLst>
          </a:custGeom>
          <a:solidFill>
            <a:schemeClr val="bg2"/>
          </a:solidFill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9" name="Picture Placeholder 13">
            <a:extLst>
              <a:ext uri="{FF2B5EF4-FFF2-40B4-BE49-F238E27FC236}">
                <a16:creationId xmlns:a16="http://schemas.microsoft.com/office/drawing/2014/main" id="{C8D5EA10-B12B-C546-B5C3-C7780145CA2F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520700" y="6400800"/>
            <a:ext cx="2273300" cy="2362200"/>
          </a:xfrm>
          <a:prstGeom prst="rect">
            <a:avLst/>
          </a:prstGeom>
        </p:spPr>
        <p:txBody>
          <a:bodyPr/>
          <a:lstStyle>
            <a:lvl1pPr marL="0" marR="0" indent="0" algn="l" defTabSz="914378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You can place your photo here, </a:t>
            </a:r>
            <a:br>
              <a:rPr lang="en-US" dirty="0"/>
            </a:br>
            <a:r>
              <a:rPr lang="en-US" dirty="0"/>
              <a:t>or leave this place empty</a:t>
            </a:r>
          </a:p>
        </p:txBody>
      </p:sp>
      <p:sp>
        <p:nvSpPr>
          <p:cNvPr id="20" name="Text Placeholder 26">
            <a:extLst>
              <a:ext uri="{FF2B5EF4-FFF2-40B4-BE49-F238E27FC236}">
                <a16:creationId xmlns:a16="http://schemas.microsoft.com/office/drawing/2014/main" id="{A292CF16-4A72-104B-95CD-EB49AB8DEFDE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08000" y="313467"/>
            <a:ext cx="3581399" cy="128673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GB" dirty="0"/>
              <a:t>Name Surname</a:t>
            </a:r>
            <a:endParaRPr lang="x-none" dirty="0"/>
          </a:p>
        </p:txBody>
      </p:sp>
      <p:sp>
        <p:nvSpPr>
          <p:cNvPr id="21" name="Text Placeholder 26">
            <a:extLst>
              <a:ext uri="{FF2B5EF4-FFF2-40B4-BE49-F238E27FC236}">
                <a16:creationId xmlns:a16="http://schemas.microsoft.com/office/drawing/2014/main" id="{01CE9F83-F091-BE4C-A2BA-207AE0CF9A4E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508000" y="1901310"/>
            <a:ext cx="3581400" cy="292735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GB" dirty="0"/>
              <a:t>Occupation</a:t>
            </a:r>
            <a:endParaRPr lang="x-none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950B8AF-74A7-544D-8B1A-5FCD48AF772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280400" y="313466"/>
            <a:ext cx="7467600" cy="128673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Here is the place for the topic of your presentation (2-4 lines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852222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 5-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C755A1-EA3D-D54A-AE76-83C33BC434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7F0B1F-65F8-D742-AB7B-757C91644D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FC75A1-EE1A-344F-90BD-A07590F0E5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725CD529-F2E6-E040-B4C9-CC570F26AE1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08000" y="3488403"/>
            <a:ext cx="4876800" cy="1295400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lang="en-US" sz="2200" b="0" i="0" u="none" strike="noStrike" smtClean="0"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1/6 points. Please place your text here and insert the icon above.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3EE523C4-16B4-C048-AFB6-73A99C58BF8F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689601" y="3488403"/>
            <a:ext cx="4876800" cy="1295400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sz="2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2/6 points. Please place your text here and insert the icon above.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B8A4B8E4-6F34-4447-9F3D-D48CC350B7D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10871200" y="3488403"/>
            <a:ext cx="4876800" cy="1295400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sz="2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3/6 points. Please place your text here and insert the icon above.</a:t>
            </a:r>
          </a:p>
          <a:p>
            <a:pPr lvl="0"/>
            <a:endParaRPr lang="en-US" dirty="0"/>
          </a:p>
        </p:txBody>
      </p:sp>
      <p:sp>
        <p:nvSpPr>
          <p:cNvPr id="26" name="Text Placeholder 2">
            <a:extLst>
              <a:ext uri="{FF2B5EF4-FFF2-40B4-BE49-F238E27FC236}">
                <a16:creationId xmlns:a16="http://schemas.microsoft.com/office/drawing/2014/main" id="{AA367474-8004-AF40-89A2-5A7D106CE206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508000" y="6384003"/>
            <a:ext cx="4876800" cy="1295400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lang="en-US" sz="2200" b="0" i="0" u="none" strike="noStrike" smtClean="0"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4/6 points. Please place your text here and insert the icon above.</a:t>
            </a:r>
          </a:p>
        </p:txBody>
      </p:sp>
      <p:sp>
        <p:nvSpPr>
          <p:cNvPr id="27" name="Text Placeholder 2">
            <a:extLst>
              <a:ext uri="{FF2B5EF4-FFF2-40B4-BE49-F238E27FC236}">
                <a16:creationId xmlns:a16="http://schemas.microsoft.com/office/drawing/2014/main" id="{13C83D2F-A8E5-9A4F-9B7F-C463CF8EFAA5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5689600" y="6384003"/>
            <a:ext cx="4876801" cy="1295400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sz="2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5/6 points. Please place your text here and insert the icon above.</a:t>
            </a:r>
          </a:p>
        </p:txBody>
      </p:sp>
      <p:sp>
        <p:nvSpPr>
          <p:cNvPr id="28" name="Text Placeholder 2">
            <a:extLst>
              <a:ext uri="{FF2B5EF4-FFF2-40B4-BE49-F238E27FC236}">
                <a16:creationId xmlns:a16="http://schemas.microsoft.com/office/drawing/2014/main" id="{EC8FA196-99EB-AC44-A458-BC4849A7B25C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10871200" y="6384003"/>
            <a:ext cx="4876800" cy="1295400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sz="2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6/6 points. Please place your text here and insert the icon above.</a:t>
            </a:r>
          </a:p>
          <a:p>
            <a:pPr lvl="0"/>
            <a:endParaRPr lang="en-US" dirty="0"/>
          </a:p>
        </p:txBody>
      </p:sp>
      <p:sp>
        <p:nvSpPr>
          <p:cNvPr id="38" name="Picture Placeholder 13">
            <a:extLst>
              <a:ext uri="{FF2B5EF4-FFF2-40B4-BE49-F238E27FC236}">
                <a16:creationId xmlns:a16="http://schemas.microsoft.com/office/drawing/2014/main" id="{D2911021-7245-BD47-9968-C7460274031C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508000" y="2209800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39" name="Picture Placeholder 13">
            <a:extLst>
              <a:ext uri="{FF2B5EF4-FFF2-40B4-BE49-F238E27FC236}">
                <a16:creationId xmlns:a16="http://schemas.microsoft.com/office/drawing/2014/main" id="{2C639383-D524-FC4C-9680-D3A815E4B653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5689600" y="2209801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40" name="Picture Placeholder 13">
            <a:extLst>
              <a:ext uri="{FF2B5EF4-FFF2-40B4-BE49-F238E27FC236}">
                <a16:creationId xmlns:a16="http://schemas.microsoft.com/office/drawing/2014/main" id="{C1F98230-7C48-5848-9769-4A7DFB1F6F79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10871200" y="2220340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41" name="Picture Placeholder 13">
            <a:extLst>
              <a:ext uri="{FF2B5EF4-FFF2-40B4-BE49-F238E27FC236}">
                <a16:creationId xmlns:a16="http://schemas.microsoft.com/office/drawing/2014/main" id="{EF6E7AE8-CBFF-4646-9C6F-DA88ECFB9F02}"/>
              </a:ext>
            </a:extLst>
          </p:cNvPr>
          <p:cNvSpPr>
            <a:spLocks noGrp="1"/>
          </p:cNvSpPr>
          <p:nvPr>
            <p:ph type="pic" sz="quarter" idx="29" hasCustomPrompt="1"/>
          </p:nvPr>
        </p:nvSpPr>
        <p:spPr>
          <a:xfrm>
            <a:off x="508000" y="5090951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42" name="Picture Placeholder 13">
            <a:extLst>
              <a:ext uri="{FF2B5EF4-FFF2-40B4-BE49-F238E27FC236}">
                <a16:creationId xmlns:a16="http://schemas.microsoft.com/office/drawing/2014/main" id="{570782F2-D821-A54A-B0D2-E7211E43D763}"/>
              </a:ext>
            </a:extLst>
          </p:cNvPr>
          <p:cNvSpPr>
            <a:spLocks noGrp="1"/>
          </p:cNvSpPr>
          <p:nvPr>
            <p:ph type="pic" sz="quarter" idx="30" hasCustomPrompt="1"/>
          </p:nvPr>
        </p:nvSpPr>
        <p:spPr>
          <a:xfrm>
            <a:off x="5689600" y="5090952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43" name="Picture Placeholder 13">
            <a:extLst>
              <a:ext uri="{FF2B5EF4-FFF2-40B4-BE49-F238E27FC236}">
                <a16:creationId xmlns:a16="http://schemas.microsoft.com/office/drawing/2014/main" id="{0976CAE4-1F93-2244-A4C2-58ED2F63A339}"/>
              </a:ext>
            </a:extLst>
          </p:cNvPr>
          <p:cNvSpPr>
            <a:spLocks noGrp="1"/>
          </p:cNvSpPr>
          <p:nvPr>
            <p:ph type="pic" sz="quarter" idx="31" hasCustomPrompt="1"/>
          </p:nvPr>
        </p:nvSpPr>
        <p:spPr>
          <a:xfrm>
            <a:off x="10871200" y="5101491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</p:spTree>
    <p:extLst>
      <p:ext uri="{BB962C8B-B14F-4D97-AF65-F5344CB8AC3E}">
        <p14:creationId xmlns:p14="http://schemas.microsoft.com/office/powerpoint/2010/main" val="37443709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 7-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C755A1-EA3D-D54A-AE76-83C33BC434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7F0B1F-65F8-D742-AB7B-757C91644D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FC75A1-EE1A-344F-90BD-A07590F0E5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725CD529-F2E6-E040-B4C9-CC570F26AE1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07999" y="3532973"/>
            <a:ext cx="3581401" cy="1235997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lang="en-US" sz="2200" b="0" i="0" u="none" strike="noStrike" smtClean="0">
                <a:effectLst/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1/8 points. Please place your text here and insert the icon above.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3EE523C4-16B4-C048-AFB6-73A99C58BF8F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94200" y="3532973"/>
            <a:ext cx="3564983" cy="1235997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sz="2200" b="0" i="0">
                <a:solidFill>
                  <a:schemeClr val="tx1"/>
                </a:solidFill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2/8 points. Please place your text here and insert the icon above.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B8A4B8E4-6F34-4447-9F3D-D48CC350B7D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8280401" y="3532973"/>
            <a:ext cx="3581400" cy="1235997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sz="2200" b="0" i="0">
                <a:solidFill>
                  <a:schemeClr val="tx1"/>
                </a:solidFill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3/8 points. Please place your text here and insert the icon above.</a:t>
            </a:r>
          </a:p>
          <a:p>
            <a:pPr lvl="0"/>
            <a:endParaRPr lang="en-US" dirty="0"/>
          </a:p>
        </p:txBody>
      </p:sp>
      <p:sp>
        <p:nvSpPr>
          <p:cNvPr id="14" name="Text Placeholder 2">
            <a:extLst>
              <a:ext uri="{FF2B5EF4-FFF2-40B4-BE49-F238E27FC236}">
                <a16:creationId xmlns:a16="http://schemas.microsoft.com/office/drawing/2014/main" id="{2A5DC56E-A9D9-344D-A1B9-1EA308E5B237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12166601" y="3532973"/>
            <a:ext cx="3581399" cy="1235997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sz="2200" b="0" i="0">
                <a:solidFill>
                  <a:schemeClr val="tx1"/>
                </a:solidFill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4/8 points. Please place your text here and insert the icon above.</a:t>
            </a:r>
          </a:p>
          <a:p>
            <a:pPr lvl="0"/>
            <a:endParaRPr lang="en-US" dirty="0"/>
          </a:p>
        </p:txBody>
      </p:sp>
      <p:sp>
        <p:nvSpPr>
          <p:cNvPr id="16" name="Text Placeholder 2">
            <a:extLst>
              <a:ext uri="{FF2B5EF4-FFF2-40B4-BE49-F238E27FC236}">
                <a16:creationId xmlns:a16="http://schemas.microsoft.com/office/drawing/2014/main" id="{CA206D2A-2CF0-F74C-850D-6A37AC396B13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507999" y="6384003"/>
            <a:ext cx="3581401" cy="1235997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lang="en-US" sz="2200" b="0" i="0" u="none" strike="noStrike" smtClean="0">
                <a:effectLst/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5/8 points. Please place your text here and insert the icon above.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E21A28A2-4C17-664E-996D-FC517BF69F9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4394200" y="6384003"/>
            <a:ext cx="3564983" cy="1235997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sz="2200" b="0" i="0">
                <a:solidFill>
                  <a:schemeClr val="tx1"/>
                </a:solidFill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6/8 points. Please place your text here and insert the icon above.</a:t>
            </a:r>
          </a:p>
        </p:txBody>
      </p:sp>
      <p:sp>
        <p:nvSpPr>
          <p:cNvPr id="18" name="Text Placeholder 2">
            <a:extLst>
              <a:ext uri="{FF2B5EF4-FFF2-40B4-BE49-F238E27FC236}">
                <a16:creationId xmlns:a16="http://schemas.microsoft.com/office/drawing/2014/main" id="{413255D7-BBCE-C244-A747-60BB8352AEE6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8280401" y="6384003"/>
            <a:ext cx="3581400" cy="1235997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sz="2200" b="0" i="0">
                <a:solidFill>
                  <a:schemeClr val="tx1"/>
                </a:solidFill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7/8 points. Please place your text here and insert the icon above.</a:t>
            </a:r>
          </a:p>
          <a:p>
            <a:pPr lvl="0"/>
            <a:endParaRPr lang="en-US" dirty="0"/>
          </a:p>
        </p:txBody>
      </p:sp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A7DC09C5-7B4B-B74A-9E68-B372870D7035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12166601" y="6384003"/>
            <a:ext cx="3581399" cy="1235997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sz="2200" b="0" i="0">
                <a:solidFill>
                  <a:schemeClr val="tx1"/>
                </a:solidFill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8/8 points. Please place your text here and insert the icon above.</a:t>
            </a:r>
          </a:p>
          <a:p>
            <a:pPr lvl="0"/>
            <a:endParaRPr lang="en-US" dirty="0"/>
          </a:p>
        </p:txBody>
      </p:sp>
      <p:sp>
        <p:nvSpPr>
          <p:cNvPr id="38" name="Picture Placeholder 13">
            <a:extLst>
              <a:ext uri="{FF2B5EF4-FFF2-40B4-BE49-F238E27FC236}">
                <a16:creationId xmlns:a16="http://schemas.microsoft.com/office/drawing/2014/main" id="{DF57B19A-EEEB-4741-9149-2FB86288834D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508000" y="2209801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39" name="Picture Placeholder 13">
            <a:extLst>
              <a:ext uri="{FF2B5EF4-FFF2-40B4-BE49-F238E27FC236}">
                <a16:creationId xmlns:a16="http://schemas.microsoft.com/office/drawing/2014/main" id="{66E7D679-0F6D-FD47-8A30-86DA953C3768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4394200" y="2209802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40" name="Picture Placeholder 13">
            <a:extLst>
              <a:ext uri="{FF2B5EF4-FFF2-40B4-BE49-F238E27FC236}">
                <a16:creationId xmlns:a16="http://schemas.microsoft.com/office/drawing/2014/main" id="{4ECB28E4-7A32-284C-9130-458084CF4B4A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8280400" y="2220341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41" name="Picture Placeholder 13">
            <a:extLst>
              <a:ext uri="{FF2B5EF4-FFF2-40B4-BE49-F238E27FC236}">
                <a16:creationId xmlns:a16="http://schemas.microsoft.com/office/drawing/2014/main" id="{0F44B1C5-FFF5-044F-AAF8-066101E6EBFF}"/>
              </a:ext>
            </a:extLst>
          </p:cNvPr>
          <p:cNvSpPr>
            <a:spLocks noGrp="1"/>
          </p:cNvSpPr>
          <p:nvPr>
            <p:ph type="pic" sz="quarter" idx="27" hasCustomPrompt="1"/>
          </p:nvPr>
        </p:nvSpPr>
        <p:spPr>
          <a:xfrm>
            <a:off x="12166600" y="2209800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42" name="Picture Placeholder 13">
            <a:extLst>
              <a:ext uri="{FF2B5EF4-FFF2-40B4-BE49-F238E27FC236}">
                <a16:creationId xmlns:a16="http://schemas.microsoft.com/office/drawing/2014/main" id="{35CA6B3D-F0B5-A74A-9112-904772197908}"/>
              </a:ext>
            </a:extLst>
          </p:cNvPr>
          <p:cNvSpPr>
            <a:spLocks noGrp="1"/>
          </p:cNvSpPr>
          <p:nvPr>
            <p:ph type="pic" sz="quarter" idx="35" hasCustomPrompt="1"/>
          </p:nvPr>
        </p:nvSpPr>
        <p:spPr>
          <a:xfrm>
            <a:off x="508000" y="5105401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43" name="Picture Placeholder 13">
            <a:extLst>
              <a:ext uri="{FF2B5EF4-FFF2-40B4-BE49-F238E27FC236}">
                <a16:creationId xmlns:a16="http://schemas.microsoft.com/office/drawing/2014/main" id="{04751FC7-59EC-BB4A-8DC1-74D04F747886}"/>
              </a:ext>
            </a:extLst>
          </p:cNvPr>
          <p:cNvSpPr>
            <a:spLocks noGrp="1"/>
          </p:cNvSpPr>
          <p:nvPr>
            <p:ph type="pic" sz="quarter" idx="36" hasCustomPrompt="1"/>
          </p:nvPr>
        </p:nvSpPr>
        <p:spPr>
          <a:xfrm>
            <a:off x="4394200" y="5105402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44" name="Picture Placeholder 13">
            <a:extLst>
              <a:ext uri="{FF2B5EF4-FFF2-40B4-BE49-F238E27FC236}">
                <a16:creationId xmlns:a16="http://schemas.microsoft.com/office/drawing/2014/main" id="{D25C68D8-1BF2-EC48-B622-06605B5D8C27}"/>
              </a:ext>
            </a:extLst>
          </p:cNvPr>
          <p:cNvSpPr>
            <a:spLocks noGrp="1"/>
          </p:cNvSpPr>
          <p:nvPr>
            <p:ph type="pic" sz="quarter" idx="37" hasCustomPrompt="1"/>
          </p:nvPr>
        </p:nvSpPr>
        <p:spPr>
          <a:xfrm>
            <a:off x="8280400" y="5115941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45" name="Picture Placeholder 13">
            <a:extLst>
              <a:ext uri="{FF2B5EF4-FFF2-40B4-BE49-F238E27FC236}">
                <a16:creationId xmlns:a16="http://schemas.microsoft.com/office/drawing/2014/main" id="{C1D17C39-7347-8640-BBBD-8D734C3FE41B}"/>
              </a:ext>
            </a:extLst>
          </p:cNvPr>
          <p:cNvSpPr>
            <a:spLocks noGrp="1"/>
          </p:cNvSpPr>
          <p:nvPr>
            <p:ph type="pic" sz="quarter" idx="38" hasCustomPrompt="1"/>
          </p:nvPr>
        </p:nvSpPr>
        <p:spPr>
          <a:xfrm>
            <a:off x="12166600" y="5105400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</p:spTree>
    <p:extLst>
      <p:ext uri="{BB962C8B-B14F-4D97-AF65-F5344CB8AC3E}">
        <p14:creationId xmlns:p14="http://schemas.microsoft.com/office/powerpoint/2010/main" val="10277913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 3-4 + 2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8CBE92-50BC-BA4D-90BF-6CDAD4AB0CC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7999" y="336348"/>
            <a:ext cx="7467600" cy="1249997"/>
          </a:xfrm>
        </p:spPr>
        <p:txBody>
          <a:bodyPr lIns="72000" rIns="90000">
            <a:noAutofit/>
          </a:bodyPr>
          <a:lstStyle>
            <a:lvl1pPr>
              <a:defRPr sz="3200"/>
            </a:lvl1pPr>
          </a:lstStyle>
          <a:p>
            <a:pPr lvl="0"/>
            <a:r>
              <a:rPr lang="en-US" dirty="0"/>
              <a:t>This is the message of this slide. 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x-none" dirty="0"/>
          </a:p>
        </p:txBody>
      </p:sp>
      <p:sp>
        <p:nvSpPr>
          <p:cNvPr id="21" name="Picture Placeholder 13">
            <a:extLst>
              <a:ext uri="{FF2B5EF4-FFF2-40B4-BE49-F238E27FC236}">
                <a16:creationId xmlns:a16="http://schemas.microsoft.com/office/drawing/2014/main" id="{F20EABEF-7E92-D646-A0DE-44A9DD6AF430}"/>
              </a:ext>
            </a:extLst>
          </p:cNvPr>
          <p:cNvSpPr>
            <a:spLocks noGrp="1"/>
          </p:cNvSpPr>
          <p:nvPr>
            <p:ph type="pic" sz="quarter" idx="27" hasCustomPrompt="1"/>
          </p:nvPr>
        </p:nvSpPr>
        <p:spPr>
          <a:xfrm>
            <a:off x="8280400" y="4648200"/>
            <a:ext cx="7467600" cy="3505200"/>
          </a:xfrm>
          <a:prstGeom prst="rect">
            <a:avLst/>
          </a:prstGeom>
          <a:pattFill prst="wdUpDiag">
            <a:fgClr>
              <a:srgbClr val="FFFFFF"/>
            </a:fgClr>
            <a:bgClr>
              <a:srgbClr val="C7C7C7"/>
            </a:bgClr>
          </a:pattFill>
          <a:ln>
            <a:solidFill>
              <a:srgbClr val="FFFFFF"/>
            </a:solidFill>
          </a:ln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icture</a:t>
            </a:r>
          </a:p>
        </p:txBody>
      </p:sp>
      <p:sp>
        <p:nvSpPr>
          <p:cNvPr id="22" name="Picture Placeholder 13">
            <a:extLst>
              <a:ext uri="{FF2B5EF4-FFF2-40B4-BE49-F238E27FC236}">
                <a16:creationId xmlns:a16="http://schemas.microsoft.com/office/drawing/2014/main" id="{F4C75284-996C-1E45-BC15-A66B461F0114}"/>
              </a:ext>
            </a:extLst>
          </p:cNvPr>
          <p:cNvSpPr>
            <a:spLocks noGrp="1"/>
          </p:cNvSpPr>
          <p:nvPr>
            <p:ph type="pic" sz="quarter" idx="29" hasCustomPrompt="1"/>
          </p:nvPr>
        </p:nvSpPr>
        <p:spPr>
          <a:xfrm>
            <a:off x="8280400" y="304800"/>
            <a:ext cx="7467600" cy="4343400"/>
          </a:xfrm>
          <a:prstGeom prst="rect">
            <a:avLst/>
          </a:prstGeom>
          <a:pattFill prst="wdUpDiag">
            <a:fgClr>
              <a:srgbClr val="FFFFFF"/>
            </a:fgClr>
            <a:bgClr>
              <a:srgbClr val="C7C7C7"/>
            </a:bgClr>
          </a:pattFill>
          <a:ln>
            <a:solidFill>
              <a:srgbClr val="FFFFFF"/>
            </a:solidFill>
          </a:ln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ictu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D610BA-B4B9-AD42-BBFC-5813CB557615}"/>
              </a:ext>
            </a:extLst>
          </p:cNvPr>
          <p:cNvSpPr>
            <a:spLocks noGrp="1"/>
          </p:cNvSpPr>
          <p:nvPr>
            <p:ph type="sldNum" sz="quarter" idx="44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48" name="Text Placeholder 2">
            <a:extLst>
              <a:ext uri="{FF2B5EF4-FFF2-40B4-BE49-F238E27FC236}">
                <a16:creationId xmlns:a16="http://schemas.microsoft.com/office/drawing/2014/main" id="{B7C23967-09D2-2649-80F9-E0657EC1E3C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07999" y="3532973"/>
            <a:ext cx="3581401" cy="1235997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lang="en-US" sz="2200" b="0" i="0" u="none" strike="noStrike" smtClean="0">
                <a:effectLst/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1/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4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oints. Please place your text here and insert the icon above.</a:t>
            </a:r>
          </a:p>
        </p:txBody>
      </p:sp>
      <p:sp>
        <p:nvSpPr>
          <p:cNvPr id="49" name="Text Placeholder 2">
            <a:extLst>
              <a:ext uri="{FF2B5EF4-FFF2-40B4-BE49-F238E27FC236}">
                <a16:creationId xmlns:a16="http://schemas.microsoft.com/office/drawing/2014/main" id="{9462082D-192F-BD4A-961A-F871B80BC6E5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94200" y="3532973"/>
            <a:ext cx="3564983" cy="1235997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sz="2200" b="0" i="0">
                <a:solidFill>
                  <a:schemeClr val="tx1"/>
                </a:solidFill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2/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4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oints. Please place your text here and insert the icon above.</a:t>
            </a:r>
          </a:p>
        </p:txBody>
      </p:sp>
      <p:sp>
        <p:nvSpPr>
          <p:cNvPr id="50" name="Text Placeholder 2">
            <a:extLst>
              <a:ext uri="{FF2B5EF4-FFF2-40B4-BE49-F238E27FC236}">
                <a16:creationId xmlns:a16="http://schemas.microsoft.com/office/drawing/2014/main" id="{5705EA74-4537-BE44-8C36-DC6D2C0BE916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507999" y="6384003"/>
            <a:ext cx="3581401" cy="1235997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lang="en-US" sz="2200" b="0" i="0" u="none" strike="noStrike" smtClean="0">
                <a:effectLst/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3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/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4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oints. Please place your text here and insert the icon above.</a:t>
            </a:r>
          </a:p>
        </p:txBody>
      </p:sp>
      <p:sp>
        <p:nvSpPr>
          <p:cNvPr id="51" name="Text Placeholder 2">
            <a:extLst>
              <a:ext uri="{FF2B5EF4-FFF2-40B4-BE49-F238E27FC236}">
                <a16:creationId xmlns:a16="http://schemas.microsoft.com/office/drawing/2014/main" id="{B6B7CF0B-ECD5-BA46-BC34-598896580C29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4394200" y="6384003"/>
            <a:ext cx="3564983" cy="1235997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sz="2200" b="0" i="0">
                <a:solidFill>
                  <a:schemeClr val="tx1"/>
                </a:solidFill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4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/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4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oints. Please place your text here and insert the icon above.</a:t>
            </a:r>
          </a:p>
        </p:txBody>
      </p:sp>
      <p:sp>
        <p:nvSpPr>
          <p:cNvPr id="52" name="Picture Placeholder 13">
            <a:extLst>
              <a:ext uri="{FF2B5EF4-FFF2-40B4-BE49-F238E27FC236}">
                <a16:creationId xmlns:a16="http://schemas.microsoft.com/office/drawing/2014/main" id="{11509E31-22FF-2B44-82A5-695941632C79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508000" y="2209801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53" name="Picture Placeholder 13">
            <a:extLst>
              <a:ext uri="{FF2B5EF4-FFF2-40B4-BE49-F238E27FC236}">
                <a16:creationId xmlns:a16="http://schemas.microsoft.com/office/drawing/2014/main" id="{98423950-961F-C647-889D-9ED37EB43155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4394200" y="2209802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54" name="Picture Placeholder 13">
            <a:extLst>
              <a:ext uri="{FF2B5EF4-FFF2-40B4-BE49-F238E27FC236}">
                <a16:creationId xmlns:a16="http://schemas.microsoft.com/office/drawing/2014/main" id="{96F4C0FB-9360-8D4D-89F0-C3AB51A33C54}"/>
              </a:ext>
            </a:extLst>
          </p:cNvPr>
          <p:cNvSpPr>
            <a:spLocks noGrp="1"/>
          </p:cNvSpPr>
          <p:nvPr>
            <p:ph type="pic" sz="quarter" idx="35" hasCustomPrompt="1"/>
          </p:nvPr>
        </p:nvSpPr>
        <p:spPr>
          <a:xfrm>
            <a:off x="508000" y="5105401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55" name="Picture Placeholder 13">
            <a:extLst>
              <a:ext uri="{FF2B5EF4-FFF2-40B4-BE49-F238E27FC236}">
                <a16:creationId xmlns:a16="http://schemas.microsoft.com/office/drawing/2014/main" id="{2A92F94F-BC8C-8547-9D46-4F887D338D7D}"/>
              </a:ext>
            </a:extLst>
          </p:cNvPr>
          <p:cNvSpPr>
            <a:spLocks noGrp="1"/>
          </p:cNvSpPr>
          <p:nvPr>
            <p:ph type="pic" sz="quarter" idx="36" hasCustomPrompt="1"/>
          </p:nvPr>
        </p:nvSpPr>
        <p:spPr>
          <a:xfrm>
            <a:off x="4394200" y="5105402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96E6825-6A10-3447-9061-1EDFF625D196}"/>
              </a:ext>
            </a:extLst>
          </p:cNvPr>
          <p:cNvSpPr>
            <a:spLocks noGrp="1"/>
          </p:cNvSpPr>
          <p:nvPr>
            <p:ph type="ftr" sz="quarter" idx="46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929453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 3-4 + 1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8CBE92-50BC-BA4D-90BF-6CDAD4AB0CC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7999" y="336348"/>
            <a:ext cx="7467600" cy="1249997"/>
          </a:xfrm>
        </p:spPr>
        <p:txBody>
          <a:bodyPr lIns="72000" rIns="90000">
            <a:noAutofit/>
          </a:bodyPr>
          <a:lstStyle>
            <a:lvl1pPr>
              <a:defRPr sz="3200"/>
            </a:lvl1pPr>
          </a:lstStyle>
          <a:p>
            <a:pPr lvl="0"/>
            <a:r>
              <a:rPr lang="en-US" dirty="0"/>
              <a:t>This is the message of this slide. 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x-none" dirty="0"/>
          </a:p>
        </p:txBody>
      </p:sp>
      <p:sp>
        <p:nvSpPr>
          <p:cNvPr id="22" name="Picture Placeholder 13">
            <a:extLst>
              <a:ext uri="{FF2B5EF4-FFF2-40B4-BE49-F238E27FC236}">
                <a16:creationId xmlns:a16="http://schemas.microsoft.com/office/drawing/2014/main" id="{F4C75284-996C-1E45-BC15-A66B461F0114}"/>
              </a:ext>
            </a:extLst>
          </p:cNvPr>
          <p:cNvSpPr>
            <a:spLocks noGrp="1"/>
          </p:cNvSpPr>
          <p:nvPr>
            <p:ph type="pic" sz="quarter" idx="29" hasCustomPrompt="1"/>
          </p:nvPr>
        </p:nvSpPr>
        <p:spPr>
          <a:xfrm>
            <a:off x="8280400" y="304800"/>
            <a:ext cx="7467600" cy="7848600"/>
          </a:xfrm>
          <a:prstGeom prst="rect">
            <a:avLst/>
          </a:prstGeom>
          <a:pattFill prst="wdUpDiag">
            <a:fgClr>
              <a:srgbClr val="FFFFFF"/>
            </a:fgClr>
            <a:bgClr>
              <a:srgbClr val="C7C7C7"/>
            </a:bgClr>
          </a:pattFill>
          <a:ln>
            <a:solidFill>
              <a:srgbClr val="FFFFFF"/>
            </a:solidFill>
          </a:ln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ictu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D610BA-B4B9-AD42-BBFC-5813CB557615}"/>
              </a:ext>
            </a:extLst>
          </p:cNvPr>
          <p:cNvSpPr>
            <a:spLocks noGrp="1"/>
          </p:cNvSpPr>
          <p:nvPr>
            <p:ph type="sldNum" sz="quarter" idx="44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48" name="Text Placeholder 2">
            <a:extLst>
              <a:ext uri="{FF2B5EF4-FFF2-40B4-BE49-F238E27FC236}">
                <a16:creationId xmlns:a16="http://schemas.microsoft.com/office/drawing/2014/main" id="{B7C23967-09D2-2649-80F9-E0657EC1E3C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07999" y="3532973"/>
            <a:ext cx="3581401" cy="1235997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lang="en-US" sz="2200" b="0" i="0" u="none" strike="noStrike" smtClean="0">
                <a:effectLst/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1/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4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oints. Please place your text here and insert the icon above.</a:t>
            </a:r>
          </a:p>
        </p:txBody>
      </p:sp>
      <p:sp>
        <p:nvSpPr>
          <p:cNvPr id="49" name="Text Placeholder 2">
            <a:extLst>
              <a:ext uri="{FF2B5EF4-FFF2-40B4-BE49-F238E27FC236}">
                <a16:creationId xmlns:a16="http://schemas.microsoft.com/office/drawing/2014/main" id="{9462082D-192F-BD4A-961A-F871B80BC6E5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94200" y="3532973"/>
            <a:ext cx="3564983" cy="1235997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sz="2200" b="0" i="0">
                <a:solidFill>
                  <a:schemeClr val="tx1"/>
                </a:solidFill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2/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4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oints. Please place your text here and insert the icon above.</a:t>
            </a:r>
          </a:p>
        </p:txBody>
      </p:sp>
      <p:sp>
        <p:nvSpPr>
          <p:cNvPr id="50" name="Text Placeholder 2">
            <a:extLst>
              <a:ext uri="{FF2B5EF4-FFF2-40B4-BE49-F238E27FC236}">
                <a16:creationId xmlns:a16="http://schemas.microsoft.com/office/drawing/2014/main" id="{5705EA74-4537-BE44-8C36-DC6D2C0BE916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507999" y="6384003"/>
            <a:ext cx="3581401" cy="1235997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lang="en-US" sz="2200" b="0" i="0" u="none" strike="noStrike" smtClean="0">
                <a:effectLst/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3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/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4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oints. Please place your text here and insert the icon above.</a:t>
            </a:r>
          </a:p>
        </p:txBody>
      </p:sp>
      <p:sp>
        <p:nvSpPr>
          <p:cNvPr id="51" name="Text Placeholder 2">
            <a:extLst>
              <a:ext uri="{FF2B5EF4-FFF2-40B4-BE49-F238E27FC236}">
                <a16:creationId xmlns:a16="http://schemas.microsoft.com/office/drawing/2014/main" id="{B6B7CF0B-ECD5-BA46-BC34-598896580C29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4394200" y="6384003"/>
            <a:ext cx="3564983" cy="1235997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sz="2200" b="0" i="0">
                <a:solidFill>
                  <a:schemeClr val="tx1"/>
                </a:solidFill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4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/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4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oints. Please place your text here and insert the icon above.</a:t>
            </a:r>
          </a:p>
        </p:txBody>
      </p:sp>
      <p:sp>
        <p:nvSpPr>
          <p:cNvPr id="52" name="Picture Placeholder 13">
            <a:extLst>
              <a:ext uri="{FF2B5EF4-FFF2-40B4-BE49-F238E27FC236}">
                <a16:creationId xmlns:a16="http://schemas.microsoft.com/office/drawing/2014/main" id="{11509E31-22FF-2B44-82A5-695941632C79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508000" y="2209801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53" name="Picture Placeholder 13">
            <a:extLst>
              <a:ext uri="{FF2B5EF4-FFF2-40B4-BE49-F238E27FC236}">
                <a16:creationId xmlns:a16="http://schemas.microsoft.com/office/drawing/2014/main" id="{98423950-961F-C647-889D-9ED37EB43155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4394200" y="2209802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54" name="Picture Placeholder 13">
            <a:extLst>
              <a:ext uri="{FF2B5EF4-FFF2-40B4-BE49-F238E27FC236}">
                <a16:creationId xmlns:a16="http://schemas.microsoft.com/office/drawing/2014/main" id="{96F4C0FB-9360-8D4D-89F0-C3AB51A33C54}"/>
              </a:ext>
            </a:extLst>
          </p:cNvPr>
          <p:cNvSpPr>
            <a:spLocks noGrp="1"/>
          </p:cNvSpPr>
          <p:nvPr>
            <p:ph type="pic" sz="quarter" idx="35" hasCustomPrompt="1"/>
          </p:nvPr>
        </p:nvSpPr>
        <p:spPr>
          <a:xfrm>
            <a:off x="508000" y="5105401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55" name="Picture Placeholder 13">
            <a:extLst>
              <a:ext uri="{FF2B5EF4-FFF2-40B4-BE49-F238E27FC236}">
                <a16:creationId xmlns:a16="http://schemas.microsoft.com/office/drawing/2014/main" id="{2A92F94F-BC8C-8547-9D46-4F887D338D7D}"/>
              </a:ext>
            </a:extLst>
          </p:cNvPr>
          <p:cNvSpPr>
            <a:spLocks noGrp="1"/>
          </p:cNvSpPr>
          <p:nvPr>
            <p:ph type="pic" sz="quarter" idx="36" hasCustomPrompt="1"/>
          </p:nvPr>
        </p:nvSpPr>
        <p:spPr>
          <a:xfrm>
            <a:off x="4394200" y="5105402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1230A17-3B0D-964D-A09B-668A0397684B}"/>
              </a:ext>
            </a:extLst>
          </p:cNvPr>
          <p:cNvSpPr>
            <a:spLocks noGrp="1"/>
          </p:cNvSpPr>
          <p:nvPr>
            <p:ph type="ftr" sz="quarter" idx="46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818852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 + 1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8CBE92-50BC-BA4D-90BF-6CDAD4AB0CC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7999" y="336348"/>
            <a:ext cx="7467600" cy="1249997"/>
          </a:xfrm>
        </p:spPr>
        <p:txBody>
          <a:bodyPr lIns="72000" rIns="90000">
            <a:noAutofit/>
          </a:bodyPr>
          <a:lstStyle>
            <a:lvl1pPr>
              <a:defRPr sz="3200"/>
            </a:lvl1pPr>
          </a:lstStyle>
          <a:p>
            <a:pPr lvl="0"/>
            <a:r>
              <a:rPr lang="en-US" dirty="0"/>
              <a:t>This is the message of this slide. 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x-none" dirty="0"/>
          </a:p>
        </p:txBody>
      </p:sp>
      <p:sp>
        <p:nvSpPr>
          <p:cNvPr id="22" name="Picture Placeholder 13">
            <a:extLst>
              <a:ext uri="{FF2B5EF4-FFF2-40B4-BE49-F238E27FC236}">
                <a16:creationId xmlns:a16="http://schemas.microsoft.com/office/drawing/2014/main" id="{F4C75284-996C-1E45-BC15-A66B461F0114}"/>
              </a:ext>
            </a:extLst>
          </p:cNvPr>
          <p:cNvSpPr>
            <a:spLocks noGrp="1"/>
          </p:cNvSpPr>
          <p:nvPr>
            <p:ph type="pic" sz="quarter" idx="29" hasCustomPrompt="1"/>
          </p:nvPr>
        </p:nvSpPr>
        <p:spPr>
          <a:xfrm>
            <a:off x="8280400" y="304800"/>
            <a:ext cx="7467600" cy="7848600"/>
          </a:xfrm>
          <a:prstGeom prst="rect">
            <a:avLst/>
          </a:prstGeom>
          <a:pattFill prst="wdUpDiag">
            <a:fgClr>
              <a:srgbClr val="FFFFFF"/>
            </a:fgClr>
            <a:bgClr>
              <a:srgbClr val="C7C7C7"/>
            </a:bgClr>
          </a:pattFill>
          <a:ln>
            <a:solidFill>
              <a:srgbClr val="FFFFFF"/>
            </a:solidFill>
          </a:ln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ictu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D610BA-B4B9-AD42-BBFC-5813CB557615}"/>
              </a:ext>
            </a:extLst>
          </p:cNvPr>
          <p:cNvSpPr>
            <a:spLocks noGrp="1"/>
          </p:cNvSpPr>
          <p:nvPr>
            <p:ph type="sldNum" sz="quarter" idx="44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AFFA57C6-F55B-9445-8850-214D779B2E01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08000" y="2219498"/>
            <a:ext cx="7467600" cy="5943600"/>
          </a:xfrm>
          <a:prstGeom prst="rect">
            <a:avLst/>
          </a:prstGeom>
        </p:spPr>
        <p:txBody>
          <a:bodyPr lIns="0" tIns="0" rIns="0" bIns="0"/>
          <a:lstStyle>
            <a:lvl1pPr marL="342900" marR="0" indent="-3429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 sz="22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iam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 magna </a:t>
            </a:r>
            <a:r>
              <a:rPr lang="en-US" dirty="0" err="1"/>
              <a:t>aliquam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. </a:t>
            </a:r>
            <a:endParaRPr lang="ru-RU" dirty="0"/>
          </a:p>
          <a:p>
            <a:pPr lvl="0"/>
            <a:r>
              <a:rPr lang="en-US" dirty="0"/>
              <a:t>Ut </a:t>
            </a:r>
            <a:r>
              <a:rPr lang="en-US" dirty="0" err="1"/>
              <a:t>wisi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ad minim </a:t>
            </a:r>
            <a:r>
              <a:rPr lang="en-US" dirty="0" err="1"/>
              <a:t>veniam</a:t>
            </a:r>
            <a:r>
              <a:rPr lang="en-US" dirty="0"/>
              <a:t>,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nostrud</a:t>
            </a:r>
            <a:r>
              <a:rPr lang="en-US" dirty="0"/>
              <a:t> </a:t>
            </a:r>
            <a:r>
              <a:rPr lang="en-US" dirty="0" err="1"/>
              <a:t>exerci</a:t>
            </a:r>
            <a:r>
              <a:rPr lang="en-US" dirty="0"/>
              <a:t> </a:t>
            </a:r>
            <a:r>
              <a:rPr lang="en-US" dirty="0" err="1"/>
              <a:t>tation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loborti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aliquip</a:t>
            </a:r>
            <a:r>
              <a:rPr lang="en-US" dirty="0"/>
              <a:t> ex </a:t>
            </a:r>
            <a:r>
              <a:rPr lang="en-US" dirty="0" err="1"/>
              <a:t>ea</a:t>
            </a:r>
            <a:r>
              <a:rPr lang="en-US" dirty="0"/>
              <a:t> </a:t>
            </a:r>
            <a:r>
              <a:rPr lang="en-US" dirty="0" err="1"/>
              <a:t>commodo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. </a:t>
            </a:r>
          </a:p>
          <a:p>
            <a:pPr lvl="0"/>
            <a:r>
              <a:rPr lang="en-US" dirty="0"/>
              <a:t>Duis </a:t>
            </a:r>
            <a:r>
              <a:rPr lang="en-US" dirty="0" err="1"/>
              <a:t>autem</a:t>
            </a:r>
            <a:r>
              <a:rPr lang="en-US" dirty="0"/>
              <a:t> vel </a:t>
            </a:r>
            <a:r>
              <a:rPr lang="en-US" dirty="0" err="1"/>
              <a:t>eum</a:t>
            </a:r>
            <a:r>
              <a:rPr lang="en-US" dirty="0"/>
              <a:t> </a:t>
            </a:r>
            <a:r>
              <a:rPr lang="en-US" dirty="0" err="1"/>
              <a:t>iriure</a:t>
            </a:r>
            <a:r>
              <a:rPr lang="en-US" dirty="0"/>
              <a:t> dolor in </a:t>
            </a:r>
            <a:r>
              <a:rPr lang="en-US" dirty="0" err="1"/>
              <a:t>hendrerit</a:t>
            </a:r>
            <a:r>
              <a:rPr lang="en-US" dirty="0"/>
              <a:t> in </a:t>
            </a:r>
            <a:r>
              <a:rPr lang="en-US" dirty="0" err="1"/>
              <a:t>vulputate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esse</a:t>
            </a:r>
            <a:r>
              <a:rPr lang="en-US" dirty="0"/>
              <a:t> </a:t>
            </a:r>
            <a:r>
              <a:rPr lang="en-US" dirty="0" err="1"/>
              <a:t>molestie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, vel </a:t>
            </a:r>
            <a:r>
              <a:rPr lang="en-US" dirty="0" err="1"/>
              <a:t>illum</a:t>
            </a:r>
            <a:r>
              <a:rPr lang="en-US" dirty="0"/>
              <a:t> dolore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at </a:t>
            </a:r>
            <a:r>
              <a:rPr lang="en-US" dirty="0" err="1"/>
              <a:t>vero</a:t>
            </a:r>
            <a:r>
              <a:rPr lang="en-US" dirty="0"/>
              <a:t> eros et </a:t>
            </a:r>
            <a:r>
              <a:rPr lang="en-US" dirty="0" err="1"/>
              <a:t>accumsan</a:t>
            </a:r>
            <a:r>
              <a:rPr lang="en-US" dirty="0"/>
              <a:t> et </a:t>
            </a:r>
            <a:r>
              <a:rPr lang="en-US" dirty="0" err="1"/>
              <a:t>iusto</a:t>
            </a:r>
            <a:r>
              <a:rPr lang="en-US" dirty="0"/>
              <a:t> </a:t>
            </a:r>
            <a:r>
              <a:rPr lang="en-US" dirty="0" err="1"/>
              <a:t>odio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qui </a:t>
            </a:r>
            <a:r>
              <a:rPr lang="en-US" dirty="0" err="1"/>
              <a:t>blandit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luptatum</a:t>
            </a:r>
            <a:r>
              <a:rPr lang="en-US" dirty="0"/>
              <a:t> </a:t>
            </a:r>
            <a:r>
              <a:rPr lang="en-US" dirty="0" err="1"/>
              <a:t>zzril</a:t>
            </a:r>
            <a:r>
              <a:rPr lang="en-US" dirty="0"/>
              <a:t> </a:t>
            </a:r>
            <a:r>
              <a:rPr lang="en-US" dirty="0" err="1"/>
              <a:t>delenit</a:t>
            </a:r>
            <a:r>
              <a:rPr lang="en-US" dirty="0"/>
              <a:t> </a:t>
            </a:r>
            <a:r>
              <a:rPr lang="en-US" dirty="0" err="1"/>
              <a:t>augue</a:t>
            </a:r>
            <a:r>
              <a:rPr lang="en-US" dirty="0"/>
              <a:t> </a:t>
            </a:r>
            <a:r>
              <a:rPr lang="en-US" dirty="0" err="1"/>
              <a:t>duis</a:t>
            </a:r>
            <a:r>
              <a:rPr lang="en-US" dirty="0"/>
              <a:t> dolore </a:t>
            </a:r>
            <a:r>
              <a:rPr lang="en-US" dirty="0" err="1"/>
              <a:t>te</a:t>
            </a:r>
            <a:r>
              <a:rPr lang="en-US" dirty="0"/>
              <a:t> </a:t>
            </a:r>
            <a:r>
              <a:rPr lang="en-US" dirty="0" err="1"/>
              <a:t>feugai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.</a:t>
            </a:r>
          </a:p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cons </a:t>
            </a:r>
            <a:r>
              <a:rPr lang="en-US" dirty="0" err="1"/>
              <a:t>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iam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 magna </a:t>
            </a:r>
            <a:r>
              <a:rPr lang="en-US" dirty="0" err="1"/>
              <a:t>aliquam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. </a:t>
            </a:r>
            <a:endParaRPr lang="ru-RU" dirty="0"/>
          </a:p>
          <a:p>
            <a:pPr lvl="0"/>
            <a:r>
              <a:rPr lang="en-US" dirty="0"/>
              <a:t>Ut </a:t>
            </a:r>
            <a:r>
              <a:rPr lang="en-US" dirty="0" err="1"/>
              <a:t>wisi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ad minim </a:t>
            </a:r>
            <a:r>
              <a:rPr lang="en-US" dirty="0" err="1"/>
              <a:t>veniam</a:t>
            </a:r>
            <a:r>
              <a:rPr lang="en-US" dirty="0"/>
              <a:t>,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nostrud</a:t>
            </a:r>
            <a:r>
              <a:rPr lang="en-US" dirty="0"/>
              <a:t> </a:t>
            </a:r>
            <a:r>
              <a:rPr lang="en-US" dirty="0" err="1"/>
              <a:t>exerci</a:t>
            </a:r>
            <a:r>
              <a:rPr lang="en-US" dirty="0"/>
              <a:t> </a:t>
            </a:r>
            <a:r>
              <a:rPr lang="en-US" dirty="0" err="1"/>
              <a:t>tation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loborti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aliquip</a:t>
            </a:r>
            <a:r>
              <a:rPr lang="en-US" dirty="0"/>
              <a:t> ex </a:t>
            </a:r>
            <a:r>
              <a:rPr lang="en-US" dirty="0" err="1"/>
              <a:t>ea</a:t>
            </a:r>
            <a:r>
              <a:rPr lang="en-US" dirty="0"/>
              <a:t> </a:t>
            </a:r>
            <a:r>
              <a:rPr lang="en-US" dirty="0" err="1"/>
              <a:t>commodo</a:t>
            </a:r>
            <a:r>
              <a:rPr lang="en-US" dirty="0"/>
              <a:t> </a:t>
            </a:r>
            <a:r>
              <a:rPr lang="en-US" dirty="0" err="1"/>
              <a:t>consequat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596857B-FAD7-C249-8A13-6FBFF97C6536}"/>
              </a:ext>
            </a:extLst>
          </p:cNvPr>
          <p:cNvSpPr>
            <a:spLocks noGrp="1"/>
          </p:cNvSpPr>
          <p:nvPr>
            <p:ph type="ftr" sz="quarter" idx="45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963746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 3-4 +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8CBE92-50BC-BA4D-90BF-6CDAD4AB0CC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7999" y="336348"/>
            <a:ext cx="7467600" cy="1249997"/>
          </a:xfrm>
        </p:spPr>
        <p:txBody>
          <a:bodyPr lIns="72000" rIns="90000">
            <a:noAutofit/>
          </a:bodyPr>
          <a:lstStyle>
            <a:lvl1pPr>
              <a:defRPr sz="3200"/>
            </a:lvl1pPr>
          </a:lstStyle>
          <a:p>
            <a:pPr lvl="0"/>
            <a:r>
              <a:rPr lang="en-US" dirty="0"/>
              <a:t>This is the message of this slide. 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x-non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D610BA-B4B9-AD42-BBFC-5813CB557615}"/>
              </a:ext>
            </a:extLst>
          </p:cNvPr>
          <p:cNvSpPr>
            <a:spLocks noGrp="1"/>
          </p:cNvSpPr>
          <p:nvPr>
            <p:ph type="sldNum" sz="quarter" idx="44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48" name="Text Placeholder 2">
            <a:extLst>
              <a:ext uri="{FF2B5EF4-FFF2-40B4-BE49-F238E27FC236}">
                <a16:creationId xmlns:a16="http://schemas.microsoft.com/office/drawing/2014/main" id="{B7C23967-09D2-2649-80F9-E0657EC1E3C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07999" y="3532973"/>
            <a:ext cx="3581401" cy="1235997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lang="en-US" sz="2200" b="0" i="0" u="none" strike="noStrike" smtClean="0">
                <a:effectLst/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1/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4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oints. Please place your text here and insert the icon above.</a:t>
            </a:r>
          </a:p>
        </p:txBody>
      </p:sp>
      <p:sp>
        <p:nvSpPr>
          <p:cNvPr id="49" name="Text Placeholder 2">
            <a:extLst>
              <a:ext uri="{FF2B5EF4-FFF2-40B4-BE49-F238E27FC236}">
                <a16:creationId xmlns:a16="http://schemas.microsoft.com/office/drawing/2014/main" id="{9462082D-192F-BD4A-961A-F871B80BC6E5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94200" y="3532973"/>
            <a:ext cx="3564983" cy="1235997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sz="2200" b="0" i="0">
                <a:solidFill>
                  <a:schemeClr val="tx1"/>
                </a:solidFill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2/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4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oints. Please place your text here and insert the icon above.</a:t>
            </a:r>
          </a:p>
        </p:txBody>
      </p:sp>
      <p:sp>
        <p:nvSpPr>
          <p:cNvPr id="50" name="Text Placeholder 2">
            <a:extLst>
              <a:ext uri="{FF2B5EF4-FFF2-40B4-BE49-F238E27FC236}">
                <a16:creationId xmlns:a16="http://schemas.microsoft.com/office/drawing/2014/main" id="{5705EA74-4537-BE44-8C36-DC6D2C0BE916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507999" y="6384003"/>
            <a:ext cx="3581401" cy="1235997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lang="en-US" sz="2200" b="0" i="0" u="none" strike="noStrike" smtClean="0">
                <a:effectLst/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3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/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4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oints. Please place your text here and insert the icon above.</a:t>
            </a:r>
          </a:p>
        </p:txBody>
      </p:sp>
      <p:sp>
        <p:nvSpPr>
          <p:cNvPr id="51" name="Text Placeholder 2">
            <a:extLst>
              <a:ext uri="{FF2B5EF4-FFF2-40B4-BE49-F238E27FC236}">
                <a16:creationId xmlns:a16="http://schemas.microsoft.com/office/drawing/2014/main" id="{B6B7CF0B-ECD5-BA46-BC34-598896580C29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4394200" y="6384003"/>
            <a:ext cx="3564983" cy="1235997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sz="2200" b="0" i="0">
                <a:solidFill>
                  <a:schemeClr val="tx1"/>
                </a:solidFill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4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/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4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oints. Please place your text here and insert the icon above.</a:t>
            </a:r>
          </a:p>
        </p:txBody>
      </p:sp>
      <p:sp>
        <p:nvSpPr>
          <p:cNvPr id="52" name="Picture Placeholder 13">
            <a:extLst>
              <a:ext uri="{FF2B5EF4-FFF2-40B4-BE49-F238E27FC236}">
                <a16:creationId xmlns:a16="http://schemas.microsoft.com/office/drawing/2014/main" id="{11509E31-22FF-2B44-82A5-695941632C79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508000" y="2209801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53" name="Picture Placeholder 13">
            <a:extLst>
              <a:ext uri="{FF2B5EF4-FFF2-40B4-BE49-F238E27FC236}">
                <a16:creationId xmlns:a16="http://schemas.microsoft.com/office/drawing/2014/main" id="{98423950-961F-C647-889D-9ED37EB43155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4394200" y="2209802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54" name="Picture Placeholder 13">
            <a:extLst>
              <a:ext uri="{FF2B5EF4-FFF2-40B4-BE49-F238E27FC236}">
                <a16:creationId xmlns:a16="http://schemas.microsoft.com/office/drawing/2014/main" id="{96F4C0FB-9360-8D4D-89F0-C3AB51A33C54}"/>
              </a:ext>
            </a:extLst>
          </p:cNvPr>
          <p:cNvSpPr>
            <a:spLocks noGrp="1"/>
          </p:cNvSpPr>
          <p:nvPr>
            <p:ph type="pic" sz="quarter" idx="35" hasCustomPrompt="1"/>
          </p:nvPr>
        </p:nvSpPr>
        <p:spPr>
          <a:xfrm>
            <a:off x="508000" y="5105401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55" name="Picture Placeholder 13">
            <a:extLst>
              <a:ext uri="{FF2B5EF4-FFF2-40B4-BE49-F238E27FC236}">
                <a16:creationId xmlns:a16="http://schemas.microsoft.com/office/drawing/2014/main" id="{2A92F94F-BC8C-8547-9D46-4F887D338D7D}"/>
              </a:ext>
            </a:extLst>
          </p:cNvPr>
          <p:cNvSpPr>
            <a:spLocks noGrp="1"/>
          </p:cNvSpPr>
          <p:nvPr>
            <p:ph type="pic" sz="quarter" idx="36" hasCustomPrompt="1"/>
          </p:nvPr>
        </p:nvSpPr>
        <p:spPr>
          <a:xfrm>
            <a:off x="4394200" y="5105402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13" name="object 22">
            <a:extLst>
              <a:ext uri="{FF2B5EF4-FFF2-40B4-BE49-F238E27FC236}">
                <a16:creationId xmlns:a16="http://schemas.microsoft.com/office/drawing/2014/main" id="{A640BFE5-D700-2E4D-9019-AAD9A827087E}"/>
              </a:ext>
            </a:extLst>
          </p:cNvPr>
          <p:cNvSpPr/>
          <p:nvPr userDrawn="1"/>
        </p:nvSpPr>
        <p:spPr>
          <a:xfrm>
            <a:off x="8280401" y="0"/>
            <a:ext cx="7975600" cy="9144000"/>
          </a:xfrm>
          <a:custGeom>
            <a:avLst/>
            <a:gdLst/>
            <a:ahLst/>
            <a:cxnLst/>
            <a:rect l="l" t="t" r="r" b="b"/>
            <a:pathLst>
              <a:path w="4406900" h="9144000">
                <a:moveTo>
                  <a:pt x="4406887" y="0"/>
                </a:moveTo>
                <a:lnTo>
                  <a:pt x="0" y="0"/>
                </a:lnTo>
                <a:lnTo>
                  <a:pt x="0" y="9144000"/>
                </a:lnTo>
                <a:lnTo>
                  <a:pt x="4406887" y="9144000"/>
                </a:lnTo>
                <a:lnTo>
                  <a:pt x="4406887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14" name="Text Placeholder 2">
            <a:extLst>
              <a:ext uri="{FF2B5EF4-FFF2-40B4-BE49-F238E27FC236}">
                <a16:creationId xmlns:a16="http://schemas.microsoft.com/office/drawing/2014/main" id="{CC2EDE5E-23D4-0749-A74C-4045C511BC81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9575801" y="2209800"/>
            <a:ext cx="6172199" cy="5665413"/>
          </a:xfrm>
          <a:prstGeom prst="rect">
            <a:avLst/>
          </a:prstGeom>
        </p:spPr>
        <p:txBody>
          <a:bodyPr lIns="0" tIns="0" rIns="0" bIns="0"/>
          <a:lstStyle>
            <a:lvl1pPr marL="12700" marR="508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2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2700" marR="508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3200" b="1" spc="-5" dirty="0">
                <a:latin typeface="Arial"/>
                <a:cs typeface="Arial"/>
              </a:rPr>
              <a:t>Post the conclusion here</a:t>
            </a:r>
            <a:endParaRPr lang="en-GB" sz="3200" dirty="0">
              <a:latin typeface="Arial"/>
              <a:cs typeface="Arial"/>
            </a:endParaRPr>
          </a:p>
        </p:txBody>
      </p:sp>
      <p:sp>
        <p:nvSpPr>
          <p:cNvPr id="15" name="Triangle 14">
            <a:extLst>
              <a:ext uri="{FF2B5EF4-FFF2-40B4-BE49-F238E27FC236}">
                <a16:creationId xmlns:a16="http://schemas.microsoft.com/office/drawing/2014/main" id="{E752783B-9EEE-8341-8DAA-34009A455E35}"/>
              </a:ext>
            </a:extLst>
          </p:cNvPr>
          <p:cNvSpPr/>
          <p:nvPr userDrawn="1"/>
        </p:nvSpPr>
        <p:spPr>
          <a:xfrm rot="5400000">
            <a:off x="8155432" y="2258568"/>
            <a:ext cx="707136" cy="457200"/>
          </a:xfrm>
          <a:prstGeom prst="triangl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0" i="0" dirty="0">
              <a:latin typeface="Arial Regular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60E6224-E6EF-1446-93F0-C8D86D174ADB}"/>
              </a:ext>
            </a:extLst>
          </p:cNvPr>
          <p:cNvGrpSpPr/>
          <p:nvPr userDrawn="1"/>
        </p:nvGrpSpPr>
        <p:grpSpPr>
          <a:xfrm>
            <a:off x="14452600" y="8547494"/>
            <a:ext cx="1295400" cy="215506"/>
            <a:chOff x="14294536" y="8436933"/>
            <a:chExt cx="1501942" cy="249867"/>
          </a:xfrm>
          <a:solidFill>
            <a:schemeClr val="bg1"/>
          </a:solidFill>
        </p:grpSpPr>
        <p:sp>
          <p:nvSpPr>
            <p:cNvPr id="17" name="object 2">
              <a:extLst>
                <a:ext uri="{FF2B5EF4-FFF2-40B4-BE49-F238E27FC236}">
                  <a16:creationId xmlns:a16="http://schemas.microsoft.com/office/drawing/2014/main" id="{68A3176C-50EB-0147-AC4C-F36119F83100}"/>
                </a:ext>
              </a:extLst>
            </p:cNvPr>
            <p:cNvSpPr/>
            <p:nvPr/>
          </p:nvSpPr>
          <p:spPr>
            <a:xfrm>
              <a:off x="14294536" y="8436933"/>
              <a:ext cx="210239" cy="249867"/>
            </a:xfrm>
            <a:custGeom>
              <a:avLst/>
              <a:gdLst/>
              <a:ahLst/>
              <a:cxnLst/>
              <a:rect l="l" t="t" r="r" b="b"/>
              <a:pathLst>
                <a:path w="1798954" h="2138045">
                  <a:moveTo>
                    <a:pt x="893597" y="0"/>
                  </a:moveTo>
                  <a:lnTo>
                    <a:pt x="824723" y="1351"/>
                  </a:lnTo>
                  <a:lnTo>
                    <a:pt x="759023" y="5341"/>
                  </a:lnTo>
                  <a:lnTo>
                    <a:pt x="696458" y="11872"/>
                  </a:lnTo>
                  <a:lnTo>
                    <a:pt x="636988" y="20846"/>
                  </a:lnTo>
                  <a:lnTo>
                    <a:pt x="580577" y="32166"/>
                  </a:lnTo>
                  <a:lnTo>
                    <a:pt x="527185" y="45734"/>
                  </a:lnTo>
                  <a:lnTo>
                    <a:pt x="476773" y="61452"/>
                  </a:lnTo>
                  <a:lnTo>
                    <a:pt x="429303" y="79224"/>
                  </a:lnTo>
                  <a:lnTo>
                    <a:pt x="384737" y="98951"/>
                  </a:lnTo>
                  <a:lnTo>
                    <a:pt x="343035" y="120537"/>
                  </a:lnTo>
                  <a:lnTo>
                    <a:pt x="304160" y="143882"/>
                  </a:lnTo>
                  <a:lnTo>
                    <a:pt x="268072" y="168891"/>
                  </a:lnTo>
                  <a:lnTo>
                    <a:pt x="234734" y="195465"/>
                  </a:lnTo>
                  <a:lnTo>
                    <a:pt x="204106" y="223507"/>
                  </a:lnTo>
                  <a:lnTo>
                    <a:pt x="176149" y="252919"/>
                  </a:lnTo>
                  <a:lnTo>
                    <a:pt x="150827" y="283605"/>
                  </a:lnTo>
                  <a:lnTo>
                    <a:pt x="128099" y="315465"/>
                  </a:lnTo>
                  <a:lnTo>
                    <a:pt x="107927" y="348403"/>
                  </a:lnTo>
                  <a:lnTo>
                    <a:pt x="90273" y="382321"/>
                  </a:lnTo>
                  <a:lnTo>
                    <a:pt x="62363" y="452708"/>
                  </a:lnTo>
                  <a:lnTo>
                    <a:pt x="44061" y="525845"/>
                  </a:lnTo>
                  <a:lnTo>
                    <a:pt x="35058" y="600952"/>
                  </a:lnTo>
                  <a:lnTo>
                    <a:pt x="33947" y="639000"/>
                  </a:lnTo>
                  <a:lnTo>
                    <a:pt x="36891" y="703709"/>
                  </a:lnTo>
                  <a:lnTo>
                    <a:pt x="45383" y="763158"/>
                  </a:lnTo>
                  <a:lnTo>
                    <a:pt x="58908" y="817583"/>
                  </a:lnTo>
                  <a:lnTo>
                    <a:pt x="76950" y="867222"/>
                  </a:lnTo>
                  <a:lnTo>
                    <a:pt x="98997" y="912313"/>
                  </a:lnTo>
                  <a:lnTo>
                    <a:pt x="124533" y="953093"/>
                  </a:lnTo>
                  <a:lnTo>
                    <a:pt x="153045" y="989798"/>
                  </a:lnTo>
                  <a:lnTo>
                    <a:pt x="184018" y="1022668"/>
                  </a:lnTo>
                  <a:lnTo>
                    <a:pt x="216938" y="1051938"/>
                  </a:lnTo>
                  <a:lnTo>
                    <a:pt x="251290" y="1077847"/>
                  </a:lnTo>
                  <a:lnTo>
                    <a:pt x="286560" y="1100632"/>
                  </a:lnTo>
                  <a:lnTo>
                    <a:pt x="322235" y="1120530"/>
                  </a:lnTo>
                  <a:lnTo>
                    <a:pt x="357799" y="1137778"/>
                  </a:lnTo>
                  <a:lnTo>
                    <a:pt x="426539" y="1165278"/>
                  </a:lnTo>
                  <a:lnTo>
                    <a:pt x="488667" y="1185028"/>
                  </a:lnTo>
                  <a:lnTo>
                    <a:pt x="1040638" y="1329004"/>
                  </a:lnTo>
                  <a:lnTo>
                    <a:pt x="1100708" y="1349747"/>
                  </a:lnTo>
                  <a:lnTo>
                    <a:pt x="1146350" y="1375286"/>
                  </a:lnTo>
                  <a:lnTo>
                    <a:pt x="1179128" y="1405696"/>
                  </a:lnTo>
                  <a:lnTo>
                    <a:pt x="1200605" y="1441053"/>
                  </a:lnTo>
                  <a:lnTo>
                    <a:pt x="1212344" y="1481431"/>
                  </a:lnTo>
                  <a:lnTo>
                    <a:pt x="1215910" y="1526908"/>
                  </a:lnTo>
                  <a:lnTo>
                    <a:pt x="1209946" y="1584569"/>
                  </a:lnTo>
                  <a:lnTo>
                    <a:pt x="1193440" y="1631778"/>
                  </a:lnTo>
                  <a:lnTo>
                    <a:pt x="1168470" y="1669580"/>
                  </a:lnTo>
                  <a:lnTo>
                    <a:pt x="1137113" y="1699020"/>
                  </a:lnTo>
                  <a:lnTo>
                    <a:pt x="1101447" y="1721144"/>
                  </a:lnTo>
                  <a:lnTo>
                    <a:pt x="1063550" y="1736996"/>
                  </a:lnTo>
                  <a:lnTo>
                    <a:pt x="1025501" y="1747623"/>
                  </a:lnTo>
                  <a:lnTo>
                    <a:pt x="957255" y="1757378"/>
                  </a:lnTo>
                  <a:lnTo>
                    <a:pt x="913333" y="1758772"/>
                  </a:lnTo>
                  <a:lnTo>
                    <a:pt x="841399" y="1754783"/>
                  </a:lnTo>
                  <a:lnTo>
                    <a:pt x="780321" y="1743521"/>
                  </a:lnTo>
                  <a:lnTo>
                    <a:pt x="729200" y="1726045"/>
                  </a:lnTo>
                  <a:lnTo>
                    <a:pt x="687140" y="1703411"/>
                  </a:lnTo>
                  <a:lnTo>
                    <a:pt x="653245" y="1676677"/>
                  </a:lnTo>
                  <a:lnTo>
                    <a:pt x="626617" y="1646900"/>
                  </a:lnTo>
                  <a:lnTo>
                    <a:pt x="591576" y="1582450"/>
                  </a:lnTo>
                  <a:lnTo>
                    <a:pt x="574842" y="1518521"/>
                  </a:lnTo>
                  <a:lnTo>
                    <a:pt x="569242" y="1463572"/>
                  </a:lnTo>
                  <a:lnTo>
                    <a:pt x="568375" y="1442110"/>
                  </a:lnTo>
                  <a:lnTo>
                    <a:pt x="0" y="1442110"/>
                  </a:lnTo>
                  <a:lnTo>
                    <a:pt x="2894" y="1507095"/>
                  </a:lnTo>
                  <a:lnTo>
                    <a:pt x="6534" y="1547515"/>
                  </a:lnTo>
                  <a:lnTo>
                    <a:pt x="12816" y="1592021"/>
                  </a:lnTo>
                  <a:lnTo>
                    <a:pt x="22621" y="1639714"/>
                  </a:lnTo>
                  <a:lnTo>
                    <a:pt x="36835" y="1689694"/>
                  </a:lnTo>
                  <a:lnTo>
                    <a:pt x="56341" y="1741061"/>
                  </a:lnTo>
                  <a:lnTo>
                    <a:pt x="82022" y="1792917"/>
                  </a:lnTo>
                  <a:lnTo>
                    <a:pt x="114763" y="1844362"/>
                  </a:lnTo>
                  <a:lnTo>
                    <a:pt x="155447" y="1894497"/>
                  </a:lnTo>
                  <a:lnTo>
                    <a:pt x="192206" y="1931723"/>
                  </a:lnTo>
                  <a:lnTo>
                    <a:pt x="232189" y="1965043"/>
                  </a:lnTo>
                  <a:lnTo>
                    <a:pt x="274978" y="1994666"/>
                  </a:lnTo>
                  <a:lnTo>
                    <a:pt x="320156" y="2020799"/>
                  </a:lnTo>
                  <a:lnTo>
                    <a:pt x="367305" y="2043649"/>
                  </a:lnTo>
                  <a:lnTo>
                    <a:pt x="416005" y="2063423"/>
                  </a:lnTo>
                  <a:lnTo>
                    <a:pt x="465839" y="2080330"/>
                  </a:lnTo>
                  <a:lnTo>
                    <a:pt x="516389" y="2094576"/>
                  </a:lnTo>
                  <a:lnTo>
                    <a:pt x="567237" y="2106369"/>
                  </a:lnTo>
                  <a:lnTo>
                    <a:pt x="617965" y="2115916"/>
                  </a:lnTo>
                  <a:lnTo>
                    <a:pt x="668155" y="2123426"/>
                  </a:lnTo>
                  <a:lnTo>
                    <a:pt x="717387" y="2129104"/>
                  </a:lnTo>
                  <a:lnTo>
                    <a:pt x="765246" y="2133160"/>
                  </a:lnTo>
                  <a:lnTo>
                    <a:pt x="811311" y="2135800"/>
                  </a:lnTo>
                  <a:lnTo>
                    <a:pt x="855165" y="2137232"/>
                  </a:lnTo>
                  <a:lnTo>
                    <a:pt x="896391" y="2137664"/>
                  </a:lnTo>
                  <a:lnTo>
                    <a:pt x="950751" y="2136883"/>
                  </a:lnTo>
                  <a:lnTo>
                    <a:pt x="1004108" y="2134531"/>
                  </a:lnTo>
                  <a:lnTo>
                    <a:pt x="1056387" y="2130595"/>
                  </a:lnTo>
                  <a:lnTo>
                    <a:pt x="1107515" y="2125063"/>
                  </a:lnTo>
                  <a:lnTo>
                    <a:pt x="1157418" y="2117920"/>
                  </a:lnTo>
                  <a:lnTo>
                    <a:pt x="1206024" y="2109153"/>
                  </a:lnTo>
                  <a:lnTo>
                    <a:pt x="1253258" y="2098750"/>
                  </a:lnTo>
                  <a:lnTo>
                    <a:pt x="1299048" y="2086697"/>
                  </a:lnTo>
                  <a:lnTo>
                    <a:pt x="1343320" y="2072982"/>
                  </a:lnTo>
                  <a:lnTo>
                    <a:pt x="1386000" y="2057590"/>
                  </a:lnTo>
                  <a:lnTo>
                    <a:pt x="1427016" y="2040508"/>
                  </a:lnTo>
                  <a:lnTo>
                    <a:pt x="1466293" y="2021724"/>
                  </a:lnTo>
                  <a:lnTo>
                    <a:pt x="1503759" y="2001225"/>
                  </a:lnTo>
                  <a:lnTo>
                    <a:pt x="1539340" y="1978996"/>
                  </a:lnTo>
                  <a:lnTo>
                    <a:pt x="1572962" y="1955025"/>
                  </a:lnTo>
                  <a:lnTo>
                    <a:pt x="1604552" y="1929299"/>
                  </a:lnTo>
                  <a:lnTo>
                    <a:pt x="1634036" y="1901805"/>
                  </a:lnTo>
                  <a:lnTo>
                    <a:pt x="1661342" y="1872529"/>
                  </a:lnTo>
                  <a:lnTo>
                    <a:pt x="1686396" y="1841458"/>
                  </a:lnTo>
                  <a:lnTo>
                    <a:pt x="1709125" y="1808579"/>
                  </a:lnTo>
                  <a:lnTo>
                    <a:pt x="1729454" y="1773879"/>
                  </a:lnTo>
                  <a:lnTo>
                    <a:pt x="1747311" y="1737344"/>
                  </a:lnTo>
                  <a:lnTo>
                    <a:pt x="1762622" y="1698962"/>
                  </a:lnTo>
                  <a:lnTo>
                    <a:pt x="1775314" y="1658719"/>
                  </a:lnTo>
                  <a:lnTo>
                    <a:pt x="1785313" y="1616602"/>
                  </a:lnTo>
                  <a:lnTo>
                    <a:pt x="1792546" y="1572598"/>
                  </a:lnTo>
                  <a:lnTo>
                    <a:pt x="1796940" y="1526694"/>
                  </a:lnTo>
                  <a:lnTo>
                    <a:pt x="1798421" y="1478876"/>
                  </a:lnTo>
                  <a:lnTo>
                    <a:pt x="1796269" y="1419396"/>
                  </a:lnTo>
                  <a:lnTo>
                    <a:pt x="1789973" y="1364433"/>
                  </a:lnTo>
                  <a:lnTo>
                    <a:pt x="1779776" y="1313770"/>
                  </a:lnTo>
                  <a:lnTo>
                    <a:pt x="1765919" y="1267192"/>
                  </a:lnTo>
                  <a:lnTo>
                    <a:pt x="1748644" y="1224481"/>
                  </a:lnTo>
                  <a:lnTo>
                    <a:pt x="1728192" y="1185423"/>
                  </a:lnTo>
                  <a:lnTo>
                    <a:pt x="1704805" y="1149800"/>
                  </a:lnTo>
                  <a:lnTo>
                    <a:pt x="1678725" y="1117397"/>
                  </a:lnTo>
                  <a:lnTo>
                    <a:pt x="1650194" y="1087996"/>
                  </a:lnTo>
                  <a:lnTo>
                    <a:pt x="1619454" y="1061382"/>
                  </a:lnTo>
                  <a:lnTo>
                    <a:pt x="1586745" y="1037339"/>
                  </a:lnTo>
                  <a:lnTo>
                    <a:pt x="1552310" y="1015650"/>
                  </a:lnTo>
                  <a:lnTo>
                    <a:pt x="1516390" y="996099"/>
                  </a:lnTo>
                  <a:lnTo>
                    <a:pt x="1479228" y="978469"/>
                  </a:lnTo>
                  <a:lnTo>
                    <a:pt x="1441064" y="962545"/>
                  </a:lnTo>
                  <a:lnTo>
                    <a:pt x="1402141" y="948110"/>
                  </a:lnTo>
                  <a:lnTo>
                    <a:pt x="1362700" y="934948"/>
                  </a:lnTo>
                  <a:lnTo>
                    <a:pt x="1322984" y="922842"/>
                  </a:lnTo>
                  <a:lnTo>
                    <a:pt x="1283233" y="911576"/>
                  </a:lnTo>
                  <a:lnTo>
                    <a:pt x="1243689" y="900935"/>
                  </a:lnTo>
                  <a:lnTo>
                    <a:pt x="822883" y="791692"/>
                  </a:lnTo>
                  <a:lnTo>
                    <a:pt x="785624" y="780842"/>
                  </a:lnTo>
                  <a:lnTo>
                    <a:pt x="746092" y="766536"/>
                  </a:lnTo>
                  <a:lnTo>
                    <a:pt x="707204" y="747039"/>
                  </a:lnTo>
                  <a:lnTo>
                    <a:pt x="671879" y="720618"/>
                  </a:lnTo>
                  <a:lnTo>
                    <a:pt x="643035" y="685539"/>
                  </a:lnTo>
                  <a:lnTo>
                    <a:pt x="623588" y="640068"/>
                  </a:lnTo>
                  <a:lnTo>
                    <a:pt x="616457" y="582472"/>
                  </a:lnTo>
                  <a:lnTo>
                    <a:pt x="621275" y="538331"/>
                  </a:lnTo>
                  <a:lnTo>
                    <a:pt x="635372" y="497607"/>
                  </a:lnTo>
                  <a:lnTo>
                    <a:pt x="658216" y="461061"/>
                  </a:lnTo>
                  <a:lnTo>
                    <a:pt x="689275" y="429453"/>
                  </a:lnTo>
                  <a:lnTo>
                    <a:pt x="728016" y="403545"/>
                  </a:lnTo>
                  <a:lnTo>
                    <a:pt x="773908" y="384098"/>
                  </a:lnTo>
                  <a:lnTo>
                    <a:pt x="826417" y="371871"/>
                  </a:lnTo>
                  <a:lnTo>
                    <a:pt x="885012" y="367626"/>
                  </a:lnTo>
                  <a:lnTo>
                    <a:pt x="952469" y="372810"/>
                  </a:lnTo>
                  <a:lnTo>
                    <a:pt x="1007577" y="387221"/>
                  </a:lnTo>
                  <a:lnTo>
                    <a:pt x="1051583" y="409153"/>
                  </a:lnTo>
                  <a:lnTo>
                    <a:pt x="1085735" y="436895"/>
                  </a:lnTo>
                  <a:lnTo>
                    <a:pt x="1111283" y="468742"/>
                  </a:lnTo>
                  <a:lnTo>
                    <a:pt x="1129475" y="502983"/>
                  </a:lnTo>
                  <a:lnTo>
                    <a:pt x="1148785" y="571818"/>
                  </a:lnTo>
                  <a:lnTo>
                    <a:pt x="1153654" y="629735"/>
                  </a:lnTo>
                  <a:lnTo>
                    <a:pt x="1153795" y="650328"/>
                  </a:lnTo>
                  <a:lnTo>
                    <a:pt x="1727708" y="650328"/>
                  </a:lnTo>
                  <a:lnTo>
                    <a:pt x="1726442" y="602432"/>
                  </a:lnTo>
                  <a:lnTo>
                    <a:pt x="1722847" y="549677"/>
                  </a:lnTo>
                  <a:lnTo>
                    <a:pt x="1715481" y="493337"/>
                  </a:lnTo>
                  <a:lnTo>
                    <a:pt x="1702903" y="434687"/>
                  </a:lnTo>
                  <a:lnTo>
                    <a:pt x="1683671" y="375002"/>
                  </a:lnTo>
                  <a:lnTo>
                    <a:pt x="1656345" y="315556"/>
                  </a:lnTo>
                  <a:lnTo>
                    <a:pt x="1619483" y="257623"/>
                  </a:lnTo>
                  <a:lnTo>
                    <a:pt x="1571644" y="202477"/>
                  </a:lnTo>
                  <a:lnTo>
                    <a:pt x="1543158" y="176348"/>
                  </a:lnTo>
                  <a:lnTo>
                    <a:pt x="1511387" y="151394"/>
                  </a:lnTo>
                  <a:lnTo>
                    <a:pt x="1476151" y="127774"/>
                  </a:lnTo>
                  <a:lnTo>
                    <a:pt x="1437271" y="105648"/>
                  </a:lnTo>
                  <a:lnTo>
                    <a:pt x="1394565" y="85174"/>
                  </a:lnTo>
                  <a:lnTo>
                    <a:pt x="1347854" y="66512"/>
                  </a:lnTo>
                  <a:lnTo>
                    <a:pt x="1296957" y="49822"/>
                  </a:lnTo>
                  <a:lnTo>
                    <a:pt x="1241695" y="35262"/>
                  </a:lnTo>
                  <a:lnTo>
                    <a:pt x="1181888" y="22992"/>
                  </a:lnTo>
                  <a:lnTo>
                    <a:pt x="1117354" y="13172"/>
                  </a:lnTo>
                  <a:lnTo>
                    <a:pt x="1047915" y="5960"/>
                  </a:lnTo>
                  <a:lnTo>
                    <a:pt x="973389" y="1516"/>
                  </a:lnTo>
                  <a:lnTo>
                    <a:pt x="89359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object 3">
              <a:extLst>
                <a:ext uri="{FF2B5EF4-FFF2-40B4-BE49-F238E27FC236}">
                  <a16:creationId xmlns:a16="http://schemas.microsoft.com/office/drawing/2014/main" id="{F6F18FEF-47DD-504A-B948-1EF01DD89FE5}"/>
                </a:ext>
              </a:extLst>
            </p:cNvPr>
            <p:cNvSpPr/>
            <p:nvPr/>
          </p:nvSpPr>
          <p:spPr>
            <a:xfrm>
              <a:off x="14543672" y="8448213"/>
              <a:ext cx="194655" cy="238587"/>
            </a:xfrm>
            <a:custGeom>
              <a:avLst/>
              <a:gdLst/>
              <a:ahLst/>
              <a:cxnLst/>
              <a:rect l="l" t="t" r="r" b="b"/>
              <a:pathLst>
                <a:path w="1665604" h="2041525">
                  <a:moveTo>
                    <a:pt x="520319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20319" y="2041525"/>
                  </a:lnTo>
                  <a:lnTo>
                    <a:pt x="520319" y="1252639"/>
                  </a:lnTo>
                  <a:lnTo>
                    <a:pt x="1026413" y="2041525"/>
                  </a:lnTo>
                  <a:lnTo>
                    <a:pt x="1665516" y="2041525"/>
                  </a:lnTo>
                  <a:lnTo>
                    <a:pt x="1111250" y="1221574"/>
                  </a:lnTo>
                  <a:lnTo>
                    <a:pt x="1594802" y="622084"/>
                  </a:lnTo>
                  <a:lnTo>
                    <a:pt x="1006678" y="622084"/>
                  </a:lnTo>
                  <a:lnTo>
                    <a:pt x="520319" y="1249870"/>
                  </a:lnTo>
                  <a:lnTo>
                    <a:pt x="520319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object 4">
              <a:extLst>
                <a:ext uri="{FF2B5EF4-FFF2-40B4-BE49-F238E27FC236}">
                  <a16:creationId xmlns:a16="http://schemas.microsoft.com/office/drawing/2014/main" id="{A5FDD665-883C-224C-9EEC-780E5D24113B}"/>
                </a:ext>
              </a:extLst>
            </p:cNvPr>
            <p:cNvSpPr/>
            <p:nvPr/>
          </p:nvSpPr>
          <p:spPr>
            <a:xfrm>
              <a:off x="14745615" y="8511292"/>
              <a:ext cx="193022" cy="175508"/>
            </a:xfrm>
            <a:custGeom>
              <a:avLst/>
              <a:gdLst/>
              <a:ahLst/>
              <a:cxnLst/>
              <a:rect l="l" t="t" r="r" b="b"/>
              <a:pathLst>
                <a:path w="1651634" h="1501775">
                  <a:moveTo>
                    <a:pt x="831316" y="0"/>
                  </a:moveTo>
                  <a:lnTo>
                    <a:pt x="772161" y="1202"/>
                  </a:lnTo>
                  <a:lnTo>
                    <a:pt x="715248" y="4774"/>
                  </a:lnTo>
                  <a:lnTo>
                    <a:pt x="660571" y="10662"/>
                  </a:lnTo>
                  <a:lnTo>
                    <a:pt x="608122" y="18811"/>
                  </a:lnTo>
                  <a:lnTo>
                    <a:pt x="557895" y="29167"/>
                  </a:lnTo>
                  <a:lnTo>
                    <a:pt x="509882" y="41676"/>
                  </a:lnTo>
                  <a:lnTo>
                    <a:pt x="464077" y="56285"/>
                  </a:lnTo>
                  <a:lnTo>
                    <a:pt x="420473" y="72938"/>
                  </a:lnTo>
                  <a:lnTo>
                    <a:pt x="379063" y="91583"/>
                  </a:lnTo>
                  <a:lnTo>
                    <a:pt x="339841" y="112164"/>
                  </a:lnTo>
                  <a:lnTo>
                    <a:pt x="302798" y="134628"/>
                  </a:lnTo>
                  <a:lnTo>
                    <a:pt x="267929" y="158921"/>
                  </a:lnTo>
                  <a:lnTo>
                    <a:pt x="235227" y="184989"/>
                  </a:lnTo>
                  <a:lnTo>
                    <a:pt x="204684" y="212777"/>
                  </a:lnTo>
                  <a:lnTo>
                    <a:pt x="176294" y="242232"/>
                  </a:lnTo>
                  <a:lnTo>
                    <a:pt x="150050" y="273299"/>
                  </a:lnTo>
                  <a:lnTo>
                    <a:pt x="125945" y="305924"/>
                  </a:lnTo>
                  <a:lnTo>
                    <a:pt x="103972" y="340054"/>
                  </a:lnTo>
                  <a:lnTo>
                    <a:pt x="84124" y="375634"/>
                  </a:lnTo>
                  <a:lnTo>
                    <a:pt x="66395" y="412611"/>
                  </a:lnTo>
                  <a:lnTo>
                    <a:pt x="50777" y="450929"/>
                  </a:lnTo>
                  <a:lnTo>
                    <a:pt x="37265" y="490536"/>
                  </a:lnTo>
                  <a:lnTo>
                    <a:pt x="25849" y="531376"/>
                  </a:lnTo>
                  <a:lnTo>
                    <a:pt x="16525" y="573396"/>
                  </a:lnTo>
                  <a:lnTo>
                    <a:pt x="9285" y="616542"/>
                  </a:lnTo>
                  <a:lnTo>
                    <a:pt x="4122" y="660760"/>
                  </a:lnTo>
                  <a:lnTo>
                    <a:pt x="1029" y="705996"/>
                  </a:lnTo>
                  <a:lnTo>
                    <a:pt x="0" y="752195"/>
                  </a:lnTo>
                  <a:lnTo>
                    <a:pt x="873" y="796084"/>
                  </a:lnTo>
                  <a:lnTo>
                    <a:pt x="3690" y="841289"/>
                  </a:lnTo>
                  <a:lnTo>
                    <a:pt x="8746" y="887475"/>
                  </a:lnTo>
                  <a:lnTo>
                    <a:pt x="16335" y="934309"/>
                  </a:lnTo>
                  <a:lnTo>
                    <a:pt x="26753" y="981457"/>
                  </a:lnTo>
                  <a:lnTo>
                    <a:pt x="40293" y="1028584"/>
                  </a:lnTo>
                  <a:lnTo>
                    <a:pt x="57252" y="1075356"/>
                  </a:lnTo>
                  <a:lnTo>
                    <a:pt x="77923" y="1121439"/>
                  </a:lnTo>
                  <a:lnTo>
                    <a:pt x="102602" y="1166499"/>
                  </a:lnTo>
                  <a:lnTo>
                    <a:pt x="131583" y="1210201"/>
                  </a:lnTo>
                  <a:lnTo>
                    <a:pt x="165161" y="1252213"/>
                  </a:lnTo>
                  <a:lnTo>
                    <a:pt x="203631" y="1292199"/>
                  </a:lnTo>
                  <a:lnTo>
                    <a:pt x="234343" y="1319807"/>
                  </a:lnTo>
                  <a:lnTo>
                    <a:pt x="267141" y="1345642"/>
                  </a:lnTo>
                  <a:lnTo>
                    <a:pt x="302125" y="1369661"/>
                  </a:lnTo>
                  <a:lnTo>
                    <a:pt x="339395" y="1391819"/>
                  </a:lnTo>
                  <a:lnTo>
                    <a:pt x="379049" y="1412074"/>
                  </a:lnTo>
                  <a:lnTo>
                    <a:pt x="421187" y="1430382"/>
                  </a:lnTo>
                  <a:lnTo>
                    <a:pt x="465909" y="1446699"/>
                  </a:lnTo>
                  <a:lnTo>
                    <a:pt x="513313" y="1460982"/>
                  </a:lnTo>
                  <a:lnTo>
                    <a:pt x="563500" y="1473187"/>
                  </a:lnTo>
                  <a:lnTo>
                    <a:pt x="616569" y="1483271"/>
                  </a:lnTo>
                  <a:lnTo>
                    <a:pt x="672619" y="1491190"/>
                  </a:lnTo>
                  <a:lnTo>
                    <a:pt x="731749" y="1496900"/>
                  </a:lnTo>
                  <a:lnTo>
                    <a:pt x="794060" y="1500358"/>
                  </a:lnTo>
                  <a:lnTo>
                    <a:pt x="859650" y="1501521"/>
                  </a:lnTo>
                  <a:lnTo>
                    <a:pt x="924832" y="1499990"/>
                  </a:lnTo>
                  <a:lnTo>
                    <a:pt x="986060" y="1495508"/>
                  </a:lnTo>
                  <a:lnTo>
                    <a:pt x="1043495" y="1488236"/>
                  </a:lnTo>
                  <a:lnTo>
                    <a:pt x="1097300" y="1478338"/>
                  </a:lnTo>
                  <a:lnTo>
                    <a:pt x="1147637" y="1465976"/>
                  </a:lnTo>
                  <a:lnTo>
                    <a:pt x="1194669" y="1451313"/>
                  </a:lnTo>
                  <a:lnTo>
                    <a:pt x="1238558" y="1434511"/>
                  </a:lnTo>
                  <a:lnTo>
                    <a:pt x="1279467" y="1415733"/>
                  </a:lnTo>
                  <a:lnTo>
                    <a:pt x="1317558" y="1395142"/>
                  </a:lnTo>
                  <a:lnTo>
                    <a:pt x="1352994" y="1372901"/>
                  </a:lnTo>
                  <a:lnTo>
                    <a:pt x="1385936" y="1349172"/>
                  </a:lnTo>
                  <a:lnTo>
                    <a:pt x="1416549" y="1324118"/>
                  </a:lnTo>
                  <a:lnTo>
                    <a:pt x="1444993" y="1297901"/>
                  </a:lnTo>
                  <a:lnTo>
                    <a:pt x="1479937" y="1259886"/>
                  </a:lnTo>
                  <a:lnTo>
                    <a:pt x="1511329" y="1219505"/>
                  </a:lnTo>
                  <a:lnTo>
                    <a:pt x="1521124" y="1204595"/>
                  </a:lnTo>
                  <a:lnTo>
                    <a:pt x="825792" y="1204595"/>
                  </a:lnTo>
                  <a:lnTo>
                    <a:pt x="791826" y="1203143"/>
                  </a:lnTo>
                  <a:lnTo>
                    <a:pt x="750244" y="1195717"/>
                  </a:lnTo>
                  <a:lnTo>
                    <a:pt x="704996" y="1177706"/>
                  </a:lnTo>
                  <a:lnTo>
                    <a:pt x="660028" y="1144499"/>
                  </a:lnTo>
                  <a:lnTo>
                    <a:pt x="619290" y="1091488"/>
                  </a:lnTo>
                  <a:lnTo>
                    <a:pt x="596863" y="1044787"/>
                  </a:lnTo>
                  <a:lnTo>
                    <a:pt x="579923" y="995323"/>
                  </a:lnTo>
                  <a:lnTo>
                    <a:pt x="567728" y="944480"/>
                  </a:lnTo>
                  <a:lnTo>
                    <a:pt x="559535" y="893640"/>
                  </a:lnTo>
                  <a:lnTo>
                    <a:pt x="554603" y="844186"/>
                  </a:lnTo>
                  <a:lnTo>
                    <a:pt x="552188" y="797499"/>
                  </a:lnTo>
                  <a:lnTo>
                    <a:pt x="551548" y="754964"/>
                  </a:lnTo>
                  <a:lnTo>
                    <a:pt x="552291" y="709182"/>
                  </a:lnTo>
                  <a:lnTo>
                    <a:pt x="554730" y="663124"/>
                  </a:lnTo>
                  <a:lnTo>
                    <a:pt x="559182" y="617376"/>
                  </a:lnTo>
                  <a:lnTo>
                    <a:pt x="565962" y="572527"/>
                  </a:lnTo>
                  <a:lnTo>
                    <a:pt x="575386" y="529162"/>
                  </a:lnTo>
                  <a:lnTo>
                    <a:pt x="587770" y="487870"/>
                  </a:lnTo>
                  <a:lnTo>
                    <a:pt x="603430" y="449237"/>
                  </a:lnTo>
                  <a:lnTo>
                    <a:pt x="622683" y="413850"/>
                  </a:lnTo>
                  <a:lnTo>
                    <a:pt x="645843" y="382296"/>
                  </a:lnTo>
                  <a:lnTo>
                    <a:pt x="673226" y="355163"/>
                  </a:lnTo>
                  <a:lnTo>
                    <a:pt x="705149" y="333037"/>
                  </a:lnTo>
                  <a:lnTo>
                    <a:pt x="741928" y="316506"/>
                  </a:lnTo>
                  <a:lnTo>
                    <a:pt x="783879" y="306157"/>
                  </a:lnTo>
                  <a:lnTo>
                    <a:pt x="831316" y="302577"/>
                  </a:lnTo>
                  <a:lnTo>
                    <a:pt x="1528453" y="302577"/>
                  </a:lnTo>
                  <a:lnTo>
                    <a:pt x="1516669" y="285651"/>
                  </a:lnTo>
                  <a:lnTo>
                    <a:pt x="1489959" y="252519"/>
                  </a:lnTo>
                  <a:lnTo>
                    <a:pt x="1461157" y="221488"/>
                  </a:lnTo>
                  <a:lnTo>
                    <a:pt x="1430340" y="192546"/>
                  </a:lnTo>
                  <a:lnTo>
                    <a:pt x="1397586" y="165682"/>
                  </a:lnTo>
                  <a:lnTo>
                    <a:pt x="1362976" y="140883"/>
                  </a:lnTo>
                  <a:lnTo>
                    <a:pt x="1326586" y="118138"/>
                  </a:lnTo>
                  <a:lnTo>
                    <a:pt x="1288495" y="97433"/>
                  </a:lnTo>
                  <a:lnTo>
                    <a:pt x="1248783" y="78758"/>
                  </a:lnTo>
                  <a:lnTo>
                    <a:pt x="1207526" y="62100"/>
                  </a:lnTo>
                  <a:lnTo>
                    <a:pt x="1164804" y="47446"/>
                  </a:lnTo>
                  <a:lnTo>
                    <a:pt x="1120696" y="34786"/>
                  </a:lnTo>
                  <a:lnTo>
                    <a:pt x="1075279" y="24107"/>
                  </a:lnTo>
                  <a:lnTo>
                    <a:pt x="1028632" y="15396"/>
                  </a:lnTo>
                  <a:lnTo>
                    <a:pt x="980834" y="8642"/>
                  </a:lnTo>
                  <a:lnTo>
                    <a:pt x="931963" y="3832"/>
                  </a:lnTo>
                  <a:lnTo>
                    <a:pt x="882098" y="956"/>
                  </a:lnTo>
                  <a:lnTo>
                    <a:pt x="831316" y="0"/>
                  </a:lnTo>
                  <a:close/>
                </a:path>
                <a:path w="1651634" h="1501775">
                  <a:moveTo>
                    <a:pt x="1528453" y="302577"/>
                  </a:moveTo>
                  <a:lnTo>
                    <a:pt x="831316" y="302577"/>
                  </a:lnTo>
                  <a:lnTo>
                    <a:pt x="877597" y="306166"/>
                  </a:lnTo>
                  <a:lnTo>
                    <a:pt x="918711" y="316628"/>
                  </a:lnTo>
                  <a:lnTo>
                    <a:pt x="954913" y="333507"/>
                  </a:lnTo>
                  <a:lnTo>
                    <a:pt x="986458" y="356348"/>
                  </a:lnTo>
                  <a:lnTo>
                    <a:pt x="1013600" y="384694"/>
                  </a:lnTo>
                  <a:lnTo>
                    <a:pt x="1036595" y="418090"/>
                  </a:lnTo>
                  <a:lnTo>
                    <a:pt x="1055696" y="456081"/>
                  </a:lnTo>
                  <a:lnTo>
                    <a:pt x="1071160" y="498209"/>
                  </a:lnTo>
                  <a:lnTo>
                    <a:pt x="1083241" y="544019"/>
                  </a:lnTo>
                  <a:lnTo>
                    <a:pt x="1092193" y="593056"/>
                  </a:lnTo>
                  <a:lnTo>
                    <a:pt x="1098272" y="644862"/>
                  </a:lnTo>
                  <a:lnTo>
                    <a:pt x="1101733" y="698984"/>
                  </a:lnTo>
                  <a:lnTo>
                    <a:pt x="1102829" y="754964"/>
                  </a:lnTo>
                  <a:lnTo>
                    <a:pt x="1101962" y="801468"/>
                  </a:lnTo>
                  <a:lnTo>
                    <a:pt x="1099102" y="849043"/>
                  </a:lnTo>
                  <a:lnTo>
                    <a:pt x="1093864" y="896854"/>
                  </a:lnTo>
                  <a:lnTo>
                    <a:pt x="1085862" y="944070"/>
                  </a:lnTo>
                  <a:lnTo>
                    <a:pt x="1074709" y="989855"/>
                  </a:lnTo>
                  <a:lnTo>
                    <a:pt x="1060021" y="1033376"/>
                  </a:lnTo>
                  <a:lnTo>
                    <a:pt x="1041412" y="1073799"/>
                  </a:lnTo>
                  <a:lnTo>
                    <a:pt x="1018495" y="1110290"/>
                  </a:lnTo>
                  <a:lnTo>
                    <a:pt x="990884" y="1142016"/>
                  </a:lnTo>
                  <a:lnTo>
                    <a:pt x="958194" y="1168144"/>
                  </a:lnTo>
                  <a:lnTo>
                    <a:pt x="920040" y="1187838"/>
                  </a:lnTo>
                  <a:lnTo>
                    <a:pt x="876034" y="1200267"/>
                  </a:lnTo>
                  <a:lnTo>
                    <a:pt x="825792" y="1204595"/>
                  </a:lnTo>
                  <a:lnTo>
                    <a:pt x="1521124" y="1204595"/>
                  </a:lnTo>
                  <a:lnTo>
                    <a:pt x="1563844" y="1132546"/>
                  </a:lnTo>
                  <a:lnTo>
                    <a:pt x="1585164" y="1086421"/>
                  </a:lnTo>
                  <a:lnTo>
                    <a:pt x="1603324" y="1038833"/>
                  </a:lnTo>
                  <a:lnTo>
                    <a:pt x="1618457" y="989855"/>
                  </a:lnTo>
                  <a:lnTo>
                    <a:pt x="1630552" y="940169"/>
                  </a:lnTo>
                  <a:lnTo>
                    <a:pt x="1639817" y="889545"/>
                  </a:lnTo>
                  <a:lnTo>
                    <a:pt x="1646314" y="838361"/>
                  </a:lnTo>
                  <a:lnTo>
                    <a:pt x="1650140" y="786843"/>
                  </a:lnTo>
                  <a:lnTo>
                    <a:pt x="1651393" y="735215"/>
                  </a:lnTo>
                  <a:lnTo>
                    <a:pt x="1649928" y="680404"/>
                  </a:lnTo>
                  <a:lnTo>
                    <a:pt x="1645586" y="627814"/>
                  </a:lnTo>
                  <a:lnTo>
                    <a:pt x="1638444" y="577435"/>
                  </a:lnTo>
                  <a:lnTo>
                    <a:pt x="1628557" y="529162"/>
                  </a:lnTo>
                  <a:lnTo>
                    <a:pt x="1616078" y="483259"/>
                  </a:lnTo>
                  <a:lnTo>
                    <a:pt x="1601009" y="439438"/>
                  </a:lnTo>
                  <a:lnTo>
                    <a:pt x="1583456" y="397779"/>
                  </a:lnTo>
                  <a:lnTo>
                    <a:pt x="1563496" y="358269"/>
                  </a:lnTo>
                  <a:lnTo>
                    <a:pt x="1541208" y="320897"/>
                  </a:lnTo>
                  <a:lnTo>
                    <a:pt x="1528453" y="302577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object 5">
              <a:extLst>
                <a:ext uri="{FF2B5EF4-FFF2-40B4-BE49-F238E27FC236}">
                  <a16:creationId xmlns:a16="http://schemas.microsoft.com/office/drawing/2014/main" id="{EF71DFBE-64B7-384B-ADA2-792BB9856272}"/>
                </a:ext>
              </a:extLst>
            </p:cNvPr>
            <p:cNvSpPr/>
            <p:nvPr/>
          </p:nvSpPr>
          <p:spPr>
            <a:xfrm>
              <a:off x="14976246" y="8448139"/>
              <a:ext cx="62189" cy="238661"/>
            </a:xfrm>
            <a:custGeom>
              <a:avLst/>
              <a:gdLst/>
              <a:ahLst/>
              <a:cxnLst/>
              <a:rect l="l" t="t" r="r" b="b"/>
              <a:pathLst>
                <a:path w="532129" h="2042160">
                  <a:moveTo>
                    <a:pt x="531622" y="0"/>
                  </a:moveTo>
                  <a:lnTo>
                    <a:pt x="0" y="0"/>
                  </a:lnTo>
                  <a:lnTo>
                    <a:pt x="0" y="2041613"/>
                  </a:lnTo>
                  <a:lnTo>
                    <a:pt x="531622" y="2041613"/>
                  </a:lnTo>
                  <a:lnTo>
                    <a:pt x="531622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object 6">
              <a:extLst>
                <a:ext uri="{FF2B5EF4-FFF2-40B4-BE49-F238E27FC236}">
                  <a16:creationId xmlns:a16="http://schemas.microsoft.com/office/drawing/2014/main" id="{9B24A619-7780-F54C-8516-32138CF334F3}"/>
                </a:ext>
              </a:extLst>
            </p:cNvPr>
            <p:cNvSpPr/>
            <p:nvPr/>
          </p:nvSpPr>
          <p:spPr>
            <a:xfrm>
              <a:off x="15067761" y="8469289"/>
              <a:ext cx="131576" cy="217511"/>
            </a:xfrm>
            <a:custGeom>
              <a:avLst/>
              <a:gdLst/>
              <a:ahLst/>
              <a:cxnLst/>
              <a:rect l="l" t="t" r="r" b="b"/>
              <a:pathLst>
                <a:path w="1125854" h="1861185">
                  <a:moveTo>
                    <a:pt x="789025" y="0"/>
                  </a:moveTo>
                  <a:lnTo>
                    <a:pt x="277126" y="203530"/>
                  </a:lnTo>
                  <a:lnTo>
                    <a:pt x="277126" y="424078"/>
                  </a:lnTo>
                  <a:lnTo>
                    <a:pt x="0" y="424078"/>
                  </a:lnTo>
                  <a:lnTo>
                    <a:pt x="0" y="763447"/>
                  </a:lnTo>
                  <a:lnTo>
                    <a:pt x="268706" y="763447"/>
                  </a:lnTo>
                  <a:lnTo>
                    <a:pt x="268706" y="1444879"/>
                  </a:lnTo>
                  <a:lnTo>
                    <a:pt x="269639" y="1491885"/>
                  </a:lnTo>
                  <a:lnTo>
                    <a:pt x="272643" y="1536128"/>
                  </a:lnTo>
                  <a:lnTo>
                    <a:pt x="278031" y="1577597"/>
                  </a:lnTo>
                  <a:lnTo>
                    <a:pt x="286112" y="1616280"/>
                  </a:lnTo>
                  <a:lnTo>
                    <a:pt x="311598" y="1685246"/>
                  </a:lnTo>
                  <a:lnTo>
                    <a:pt x="351590" y="1742938"/>
                  </a:lnTo>
                  <a:lnTo>
                    <a:pt x="408572" y="1789267"/>
                  </a:lnTo>
                  <a:lnTo>
                    <a:pt x="444211" y="1808143"/>
                  </a:lnTo>
                  <a:lnTo>
                    <a:pt x="485031" y="1824145"/>
                  </a:lnTo>
                  <a:lnTo>
                    <a:pt x="531341" y="1837262"/>
                  </a:lnTo>
                  <a:lnTo>
                    <a:pt x="583454" y="1847484"/>
                  </a:lnTo>
                  <a:lnTo>
                    <a:pt x="641679" y="1854799"/>
                  </a:lnTo>
                  <a:lnTo>
                    <a:pt x="706327" y="1859196"/>
                  </a:lnTo>
                  <a:lnTo>
                    <a:pt x="777709" y="1860664"/>
                  </a:lnTo>
                  <a:lnTo>
                    <a:pt x="850061" y="1859843"/>
                  </a:lnTo>
                  <a:lnTo>
                    <a:pt x="912828" y="1857580"/>
                  </a:lnTo>
                  <a:lnTo>
                    <a:pt x="967143" y="1854173"/>
                  </a:lnTo>
                  <a:lnTo>
                    <a:pt x="1014140" y="1849918"/>
                  </a:lnTo>
                  <a:lnTo>
                    <a:pt x="1054954" y="1845114"/>
                  </a:lnTo>
                  <a:lnTo>
                    <a:pt x="1122565" y="1835048"/>
                  </a:lnTo>
                  <a:lnTo>
                    <a:pt x="1122565" y="1501470"/>
                  </a:lnTo>
                  <a:lnTo>
                    <a:pt x="1080377" y="1506330"/>
                  </a:lnTo>
                  <a:lnTo>
                    <a:pt x="1047702" y="1508826"/>
                  </a:lnTo>
                  <a:lnTo>
                    <a:pt x="1019270" y="1509746"/>
                  </a:lnTo>
                  <a:lnTo>
                    <a:pt x="989812" y="1509877"/>
                  </a:lnTo>
                  <a:lnTo>
                    <a:pt x="929175" y="1506923"/>
                  </a:lnTo>
                  <a:lnTo>
                    <a:pt x="881927" y="1497967"/>
                  </a:lnTo>
                  <a:lnTo>
                    <a:pt x="846370" y="1482869"/>
                  </a:lnTo>
                  <a:lnTo>
                    <a:pt x="803533" y="1433679"/>
                  </a:lnTo>
                  <a:lnTo>
                    <a:pt x="787073" y="1358226"/>
                  </a:lnTo>
                  <a:lnTo>
                    <a:pt x="784487" y="1310298"/>
                  </a:lnTo>
                  <a:lnTo>
                    <a:pt x="783399" y="1255382"/>
                  </a:lnTo>
                  <a:lnTo>
                    <a:pt x="783399" y="763447"/>
                  </a:lnTo>
                  <a:lnTo>
                    <a:pt x="1125448" y="763447"/>
                  </a:lnTo>
                  <a:lnTo>
                    <a:pt x="1125448" y="424078"/>
                  </a:lnTo>
                  <a:lnTo>
                    <a:pt x="789025" y="424078"/>
                  </a:lnTo>
                  <a:lnTo>
                    <a:pt x="789025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object 7">
              <a:extLst>
                <a:ext uri="{FF2B5EF4-FFF2-40B4-BE49-F238E27FC236}">
                  <a16:creationId xmlns:a16="http://schemas.microsoft.com/office/drawing/2014/main" id="{6B21E98F-98DA-1749-8F1B-DA065E5758EC}"/>
                </a:ext>
              </a:extLst>
            </p:cNvPr>
            <p:cNvSpPr/>
            <p:nvPr/>
          </p:nvSpPr>
          <p:spPr>
            <a:xfrm>
              <a:off x="15222399" y="8511292"/>
              <a:ext cx="176547" cy="175508"/>
            </a:xfrm>
            <a:custGeom>
              <a:avLst/>
              <a:gdLst/>
              <a:ahLst/>
              <a:cxnLst/>
              <a:rect l="l" t="t" r="r" b="b"/>
              <a:pathLst>
                <a:path w="1510665" h="1501775">
                  <a:moveTo>
                    <a:pt x="754989" y="0"/>
                  </a:moveTo>
                  <a:lnTo>
                    <a:pt x="698067" y="1261"/>
                  </a:lnTo>
                  <a:lnTo>
                    <a:pt x="643524" y="5016"/>
                  </a:lnTo>
                  <a:lnTo>
                    <a:pt x="591340" y="11222"/>
                  </a:lnTo>
                  <a:lnTo>
                    <a:pt x="541498" y="19835"/>
                  </a:lnTo>
                  <a:lnTo>
                    <a:pt x="493980" y="30813"/>
                  </a:lnTo>
                  <a:lnTo>
                    <a:pt x="448767" y="44113"/>
                  </a:lnTo>
                  <a:lnTo>
                    <a:pt x="405843" y="59690"/>
                  </a:lnTo>
                  <a:lnTo>
                    <a:pt x="365188" y="77503"/>
                  </a:lnTo>
                  <a:lnTo>
                    <a:pt x="326785" y="97508"/>
                  </a:lnTo>
                  <a:lnTo>
                    <a:pt x="290615" y="119662"/>
                  </a:lnTo>
                  <a:lnTo>
                    <a:pt x="256661" y="143922"/>
                  </a:lnTo>
                  <a:lnTo>
                    <a:pt x="224904" y="170244"/>
                  </a:lnTo>
                  <a:lnTo>
                    <a:pt x="195328" y="198586"/>
                  </a:lnTo>
                  <a:lnTo>
                    <a:pt x="167912" y="228904"/>
                  </a:lnTo>
                  <a:lnTo>
                    <a:pt x="142640" y="261156"/>
                  </a:lnTo>
                  <a:lnTo>
                    <a:pt x="119493" y="295298"/>
                  </a:lnTo>
                  <a:lnTo>
                    <a:pt x="98366" y="331462"/>
                  </a:lnTo>
                  <a:lnTo>
                    <a:pt x="79504" y="369080"/>
                  </a:lnTo>
                  <a:lnTo>
                    <a:pt x="62626" y="408634"/>
                  </a:lnTo>
                  <a:lnTo>
                    <a:pt x="47800" y="449906"/>
                  </a:lnTo>
                  <a:lnTo>
                    <a:pt x="35010" y="492853"/>
                  </a:lnTo>
                  <a:lnTo>
                    <a:pt x="24237" y="537431"/>
                  </a:lnTo>
                  <a:lnTo>
                    <a:pt x="15464" y="583597"/>
                  </a:lnTo>
                  <a:lnTo>
                    <a:pt x="8671" y="631309"/>
                  </a:lnTo>
                  <a:lnTo>
                    <a:pt x="3841" y="680523"/>
                  </a:lnTo>
                  <a:lnTo>
                    <a:pt x="957" y="731196"/>
                  </a:lnTo>
                  <a:lnTo>
                    <a:pt x="0" y="783285"/>
                  </a:lnTo>
                  <a:lnTo>
                    <a:pt x="1177" y="836479"/>
                  </a:lnTo>
                  <a:lnTo>
                    <a:pt x="4703" y="887704"/>
                  </a:lnTo>
                  <a:lnTo>
                    <a:pt x="10563" y="936951"/>
                  </a:lnTo>
                  <a:lnTo>
                    <a:pt x="18745" y="984211"/>
                  </a:lnTo>
                  <a:lnTo>
                    <a:pt x="29236" y="1029473"/>
                  </a:lnTo>
                  <a:lnTo>
                    <a:pt x="42025" y="1072727"/>
                  </a:lnTo>
                  <a:lnTo>
                    <a:pt x="57097" y="1113966"/>
                  </a:lnTo>
                  <a:lnTo>
                    <a:pt x="74441" y="1153178"/>
                  </a:lnTo>
                  <a:lnTo>
                    <a:pt x="94043" y="1190354"/>
                  </a:lnTo>
                  <a:lnTo>
                    <a:pt x="115892" y="1225485"/>
                  </a:lnTo>
                  <a:lnTo>
                    <a:pt x="139974" y="1258561"/>
                  </a:lnTo>
                  <a:lnTo>
                    <a:pt x="166277" y="1289573"/>
                  </a:lnTo>
                  <a:lnTo>
                    <a:pt x="194787" y="1318510"/>
                  </a:lnTo>
                  <a:lnTo>
                    <a:pt x="225494" y="1345364"/>
                  </a:lnTo>
                  <a:lnTo>
                    <a:pt x="258383" y="1370125"/>
                  </a:lnTo>
                  <a:lnTo>
                    <a:pt x="293442" y="1392782"/>
                  </a:lnTo>
                  <a:lnTo>
                    <a:pt x="330658" y="1413328"/>
                  </a:lnTo>
                  <a:lnTo>
                    <a:pt x="370020" y="1431751"/>
                  </a:lnTo>
                  <a:lnTo>
                    <a:pt x="411513" y="1448043"/>
                  </a:lnTo>
                  <a:lnTo>
                    <a:pt x="455126" y="1462194"/>
                  </a:lnTo>
                  <a:lnTo>
                    <a:pt x="500846" y="1474194"/>
                  </a:lnTo>
                  <a:lnTo>
                    <a:pt x="548659" y="1484033"/>
                  </a:lnTo>
                  <a:lnTo>
                    <a:pt x="598555" y="1491703"/>
                  </a:lnTo>
                  <a:lnTo>
                    <a:pt x="650519" y="1497193"/>
                  </a:lnTo>
                  <a:lnTo>
                    <a:pt x="704539" y="1500494"/>
                  </a:lnTo>
                  <a:lnTo>
                    <a:pt x="760602" y="1501597"/>
                  </a:lnTo>
                  <a:lnTo>
                    <a:pt x="812866" y="1500645"/>
                  </a:lnTo>
                  <a:lnTo>
                    <a:pt x="864499" y="1497757"/>
                  </a:lnTo>
                  <a:lnTo>
                    <a:pt x="915332" y="1492880"/>
                  </a:lnTo>
                  <a:lnTo>
                    <a:pt x="965196" y="1485964"/>
                  </a:lnTo>
                  <a:lnTo>
                    <a:pt x="1013925" y="1476956"/>
                  </a:lnTo>
                  <a:lnTo>
                    <a:pt x="1061348" y="1465807"/>
                  </a:lnTo>
                  <a:lnTo>
                    <a:pt x="1107298" y="1452465"/>
                  </a:lnTo>
                  <a:lnTo>
                    <a:pt x="1151607" y="1436878"/>
                  </a:lnTo>
                  <a:lnTo>
                    <a:pt x="1194106" y="1418995"/>
                  </a:lnTo>
                  <a:lnTo>
                    <a:pt x="1234627" y="1398765"/>
                  </a:lnTo>
                  <a:lnTo>
                    <a:pt x="1273001" y="1376137"/>
                  </a:lnTo>
                  <a:lnTo>
                    <a:pt x="1309060" y="1351059"/>
                  </a:lnTo>
                  <a:lnTo>
                    <a:pt x="1342636" y="1323481"/>
                  </a:lnTo>
                  <a:lnTo>
                    <a:pt x="1373561" y="1293351"/>
                  </a:lnTo>
                  <a:lnTo>
                    <a:pt x="1401666" y="1260617"/>
                  </a:lnTo>
                  <a:lnTo>
                    <a:pt x="1426782" y="1225229"/>
                  </a:lnTo>
                  <a:lnTo>
                    <a:pt x="1433742" y="1213154"/>
                  </a:lnTo>
                  <a:lnTo>
                    <a:pt x="763498" y="1213154"/>
                  </a:lnTo>
                  <a:lnTo>
                    <a:pt x="701140" y="1207825"/>
                  </a:lnTo>
                  <a:lnTo>
                    <a:pt x="649148" y="1192902"/>
                  </a:lnTo>
                  <a:lnTo>
                    <a:pt x="606581" y="1169988"/>
                  </a:lnTo>
                  <a:lnTo>
                    <a:pt x="572496" y="1140681"/>
                  </a:lnTo>
                  <a:lnTo>
                    <a:pt x="545950" y="1106583"/>
                  </a:lnTo>
                  <a:lnTo>
                    <a:pt x="526002" y="1069293"/>
                  </a:lnTo>
                  <a:lnTo>
                    <a:pt x="511708" y="1030413"/>
                  </a:lnTo>
                  <a:lnTo>
                    <a:pt x="502126" y="991542"/>
                  </a:lnTo>
                  <a:lnTo>
                    <a:pt x="493330" y="920230"/>
                  </a:lnTo>
                  <a:lnTo>
                    <a:pt x="492074" y="868159"/>
                  </a:lnTo>
                  <a:lnTo>
                    <a:pt x="1510055" y="868159"/>
                  </a:lnTo>
                  <a:lnTo>
                    <a:pt x="1509516" y="796801"/>
                  </a:lnTo>
                  <a:lnTo>
                    <a:pt x="1507764" y="731196"/>
                  </a:lnTo>
                  <a:lnTo>
                    <a:pt x="1504697" y="672070"/>
                  </a:lnTo>
                  <a:lnTo>
                    <a:pt x="1500079" y="617510"/>
                  </a:lnTo>
                  <a:lnTo>
                    <a:pt x="1495316" y="579704"/>
                  </a:lnTo>
                  <a:lnTo>
                    <a:pt x="497763" y="579704"/>
                  </a:lnTo>
                  <a:lnTo>
                    <a:pt x="500069" y="554915"/>
                  </a:lnTo>
                  <a:lnTo>
                    <a:pt x="511975" y="485679"/>
                  </a:lnTo>
                  <a:lnTo>
                    <a:pt x="523951" y="445916"/>
                  </a:lnTo>
                  <a:lnTo>
                    <a:pt x="541527" y="405845"/>
                  </a:lnTo>
                  <a:lnTo>
                    <a:pt x="565892" y="367809"/>
                  </a:lnTo>
                  <a:lnTo>
                    <a:pt x="598232" y="334148"/>
                  </a:lnTo>
                  <a:lnTo>
                    <a:pt x="639736" y="307206"/>
                  </a:lnTo>
                  <a:lnTo>
                    <a:pt x="691592" y="289323"/>
                  </a:lnTo>
                  <a:lnTo>
                    <a:pt x="754989" y="282841"/>
                  </a:lnTo>
                  <a:lnTo>
                    <a:pt x="1386240" y="282841"/>
                  </a:lnTo>
                  <a:lnTo>
                    <a:pt x="1371020" y="260068"/>
                  </a:lnTo>
                  <a:lnTo>
                    <a:pt x="1346757" y="228435"/>
                  </a:lnTo>
                  <a:lnTo>
                    <a:pt x="1320065" y="198215"/>
                  </a:lnTo>
                  <a:lnTo>
                    <a:pt x="1290792" y="169557"/>
                  </a:lnTo>
                  <a:lnTo>
                    <a:pt x="1258786" y="142610"/>
                  </a:lnTo>
                  <a:lnTo>
                    <a:pt x="1223895" y="117523"/>
                  </a:lnTo>
                  <a:lnTo>
                    <a:pt x="1185967" y="94445"/>
                  </a:lnTo>
                  <a:lnTo>
                    <a:pt x="1144851" y="73525"/>
                  </a:lnTo>
                  <a:lnTo>
                    <a:pt x="1100394" y="54911"/>
                  </a:lnTo>
                  <a:lnTo>
                    <a:pt x="1052444" y="38753"/>
                  </a:lnTo>
                  <a:lnTo>
                    <a:pt x="1000850" y="25198"/>
                  </a:lnTo>
                  <a:lnTo>
                    <a:pt x="945460" y="14397"/>
                  </a:lnTo>
                  <a:lnTo>
                    <a:pt x="886120" y="6498"/>
                  </a:lnTo>
                  <a:lnTo>
                    <a:pt x="822681" y="1649"/>
                  </a:lnTo>
                  <a:lnTo>
                    <a:pt x="754989" y="0"/>
                  </a:lnTo>
                  <a:close/>
                </a:path>
                <a:path w="1510665" h="1501775">
                  <a:moveTo>
                    <a:pt x="1501647" y="1006678"/>
                  </a:moveTo>
                  <a:lnTo>
                    <a:pt x="1006589" y="1006678"/>
                  </a:lnTo>
                  <a:lnTo>
                    <a:pt x="997911" y="1053723"/>
                  </a:lnTo>
                  <a:lnTo>
                    <a:pt x="982559" y="1095031"/>
                  </a:lnTo>
                  <a:lnTo>
                    <a:pt x="960770" y="1130436"/>
                  </a:lnTo>
                  <a:lnTo>
                    <a:pt x="932778" y="1159775"/>
                  </a:lnTo>
                  <a:lnTo>
                    <a:pt x="898819" y="1182881"/>
                  </a:lnTo>
                  <a:lnTo>
                    <a:pt x="859129" y="1199589"/>
                  </a:lnTo>
                  <a:lnTo>
                    <a:pt x="813944" y="1209736"/>
                  </a:lnTo>
                  <a:lnTo>
                    <a:pt x="763498" y="1213154"/>
                  </a:lnTo>
                  <a:lnTo>
                    <a:pt x="1433742" y="1213154"/>
                  </a:lnTo>
                  <a:lnTo>
                    <a:pt x="1448742" y="1187135"/>
                  </a:lnTo>
                  <a:lnTo>
                    <a:pt x="1467376" y="1146284"/>
                  </a:lnTo>
                  <a:lnTo>
                    <a:pt x="1482518" y="1102625"/>
                  </a:lnTo>
                  <a:lnTo>
                    <a:pt x="1493998" y="1056107"/>
                  </a:lnTo>
                  <a:lnTo>
                    <a:pt x="1501647" y="1006678"/>
                  </a:lnTo>
                  <a:close/>
                </a:path>
                <a:path w="1510665" h="1501775">
                  <a:moveTo>
                    <a:pt x="1386240" y="282841"/>
                  </a:moveTo>
                  <a:lnTo>
                    <a:pt x="754989" y="282841"/>
                  </a:lnTo>
                  <a:lnTo>
                    <a:pt x="818307" y="288939"/>
                  </a:lnTo>
                  <a:lnTo>
                    <a:pt x="869955" y="305841"/>
                  </a:lnTo>
                  <a:lnTo>
                    <a:pt x="911154" y="331462"/>
                  </a:lnTo>
                  <a:lnTo>
                    <a:pt x="943124" y="363716"/>
                  </a:lnTo>
                  <a:lnTo>
                    <a:pt x="967085" y="400516"/>
                  </a:lnTo>
                  <a:lnTo>
                    <a:pt x="984259" y="439777"/>
                  </a:lnTo>
                  <a:lnTo>
                    <a:pt x="995866" y="479412"/>
                  </a:lnTo>
                  <a:lnTo>
                    <a:pt x="1003125" y="517336"/>
                  </a:lnTo>
                  <a:lnTo>
                    <a:pt x="1009484" y="579704"/>
                  </a:lnTo>
                  <a:lnTo>
                    <a:pt x="1495316" y="579704"/>
                  </a:lnTo>
                  <a:lnTo>
                    <a:pt x="1485575" y="521025"/>
                  </a:lnTo>
                  <a:lnTo>
                    <a:pt x="1475350" y="477913"/>
                  </a:lnTo>
                  <a:lnTo>
                    <a:pt x="1462919" y="437428"/>
                  </a:lnTo>
                  <a:lnTo>
                    <a:pt x="1448111" y="398976"/>
                  </a:lnTo>
                  <a:lnTo>
                    <a:pt x="1430756" y="361962"/>
                  </a:lnTo>
                  <a:lnTo>
                    <a:pt x="1412868" y="326981"/>
                  </a:lnTo>
                  <a:lnTo>
                    <a:pt x="1393007" y="292967"/>
                  </a:lnTo>
                  <a:lnTo>
                    <a:pt x="1386240" y="282841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object 8">
              <a:extLst>
                <a:ext uri="{FF2B5EF4-FFF2-40B4-BE49-F238E27FC236}">
                  <a16:creationId xmlns:a16="http://schemas.microsoft.com/office/drawing/2014/main" id="{102F189F-18A8-9E41-8838-C9EA6ED32611}"/>
                </a:ext>
              </a:extLst>
            </p:cNvPr>
            <p:cNvSpPr/>
            <p:nvPr/>
          </p:nvSpPr>
          <p:spPr>
            <a:xfrm>
              <a:off x="15425933" y="8511292"/>
              <a:ext cx="176844" cy="175508"/>
            </a:xfrm>
            <a:custGeom>
              <a:avLst/>
              <a:gdLst/>
              <a:ahLst/>
              <a:cxnLst/>
              <a:rect l="l" t="t" r="r" b="b"/>
              <a:pathLst>
                <a:path w="1513204" h="1501775">
                  <a:moveTo>
                    <a:pt x="791743" y="0"/>
                  </a:moveTo>
                  <a:lnTo>
                    <a:pt x="747482" y="788"/>
                  </a:lnTo>
                  <a:lnTo>
                    <a:pt x="703385" y="3192"/>
                  </a:lnTo>
                  <a:lnTo>
                    <a:pt x="659573" y="7265"/>
                  </a:lnTo>
                  <a:lnTo>
                    <a:pt x="616161" y="13062"/>
                  </a:lnTo>
                  <a:lnTo>
                    <a:pt x="573270" y="20640"/>
                  </a:lnTo>
                  <a:lnTo>
                    <a:pt x="531015" y="30053"/>
                  </a:lnTo>
                  <a:lnTo>
                    <a:pt x="489516" y="41356"/>
                  </a:lnTo>
                  <a:lnTo>
                    <a:pt x="448891" y="54604"/>
                  </a:lnTo>
                  <a:lnTo>
                    <a:pt x="409257" y="69853"/>
                  </a:lnTo>
                  <a:lnTo>
                    <a:pt x="370734" y="87157"/>
                  </a:lnTo>
                  <a:lnTo>
                    <a:pt x="333437" y="106573"/>
                  </a:lnTo>
                  <a:lnTo>
                    <a:pt x="297487" y="128154"/>
                  </a:lnTo>
                  <a:lnTo>
                    <a:pt x="263000" y="151956"/>
                  </a:lnTo>
                  <a:lnTo>
                    <a:pt x="230096" y="178035"/>
                  </a:lnTo>
                  <a:lnTo>
                    <a:pt x="198891" y="206445"/>
                  </a:lnTo>
                  <a:lnTo>
                    <a:pt x="169504" y="237241"/>
                  </a:lnTo>
                  <a:lnTo>
                    <a:pt x="142054" y="270479"/>
                  </a:lnTo>
                  <a:lnTo>
                    <a:pt x="116657" y="306214"/>
                  </a:lnTo>
                  <a:lnTo>
                    <a:pt x="93433" y="344501"/>
                  </a:lnTo>
                  <a:lnTo>
                    <a:pt x="72498" y="385396"/>
                  </a:lnTo>
                  <a:lnTo>
                    <a:pt x="53972" y="428952"/>
                  </a:lnTo>
                  <a:lnTo>
                    <a:pt x="37972" y="475226"/>
                  </a:lnTo>
                  <a:lnTo>
                    <a:pt x="24617" y="524272"/>
                  </a:lnTo>
                  <a:lnTo>
                    <a:pt x="14024" y="576146"/>
                  </a:lnTo>
                  <a:lnTo>
                    <a:pt x="6311" y="630904"/>
                  </a:lnTo>
                  <a:lnTo>
                    <a:pt x="1597" y="688599"/>
                  </a:lnTo>
                  <a:lnTo>
                    <a:pt x="0" y="749287"/>
                  </a:lnTo>
                  <a:lnTo>
                    <a:pt x="1407" y="805034"/>
                  </a:lnTo>
                  <a:lnTo>
                    <a:pt x="5581" y="858558"/>
                  </a:lnTo>
                  <a:lnTo>
                    <a:pt x="12449" y="909868"/>
                  </a:lnTo>
                  <a:lnTo>
                    <a:pt x="21939" y="958973"/>
                  </a:lnTo>
                  <a:lnTo>
                    <a:pt x="33979" y="1005883"/>
                  </a:lnTo>
                  <a:lnTo>
                    <a:pt x="48496" y="1050607"/>
                  </a:lnTo>
                  <a:lnTo>
                    <a:pt x="65417" y="1093155"/>
                  </a:lnTo>
                  <a:lnTo>
                    <a:pt x="84671" y="1133536"/>
                  </a:lnTo>
                  <a:lnTo>
                    <a:pt x="106186" y="1171759"/>
                  </a:lnTo>
                  <a:lnTo>
                    <a:pt x="129888" y="1207834"/>
                  </a:lnTo>
                  <a:lnTo>
                    <a:pt x="155705" y="1241770"/>
                  </a:lnTo>
                  <a:lnTo>
                    <a:pt x="183565" y="1273576"/>
                  </a:lnTo>
                  <a:lnTo>
                    <a:pt x="213396" y="1303262"/>
                  </a:lnTo>
                  <a:lnTo>
                    <a:pt x="245126" y="1330838"/>
                  </a:lnTo>
                  <a:lnTo>
                    <a:pt x="278681" y="1356312"/>
                  </a:lnTo>
                  <a:lnTo>
                    <a:pt x="313990" y="1379695"/>
                  </a:lnTo>
                  <a:lnTo>
                    <a:pt x="350980" y="1400994"/>
                  </a:lnTo>
                  <a:lnTo>
                    <a:pt x="389579" y="1420221"/>
                  </a:lnTo>
                  <a:lnTo>
                    <a:pt x="429715" y="1437384"/>
                  </a:lnTo>
                  <a:lnTo>
                    <a:pt x="471314" y="1452493"/>
                  </a:lnTo>
                  <a:lnTo>
                    <a:pt x="514306" y="1465557"/>
                  </a:lnTo>
                  <a:lnTo>
                    <a:pt x="558617" y="1476585"/>
                  </a:lnTo>
                  <a:lnTo>
                    <a:pt x="604175" y="1485587"/>
                  </a:lnTo>
                  <a:lnTo>
                    <a:pt x="650908" y="1492572"/>
                  </a:lnTo>
                  <a:lnTo>
                    <a:pt x="698744" y="1497550"/>
                  </a:lnTo>
                  <a:lnTo>
                    <a:pt x="747609" y="1500529"/>
                  </a:lnTo>
                  <a:lnTo>
                    <a:pt x="797432" y="1501521"/>
                  </a:lnTo>
                  <a:lnTo>
                    <a:pt x="852665" y="1500229"/>
                  </a:lnTo>
                  <a:lnTo>
                    <a:pt x="906222" y="1496387"/>
                  </a:lnTo>
                  <a:lnTo>
                    <a:pt x="958027" y="1490045"/>
                  </a:lnTo>
                  <a:lnTo>
                    <a:pt x="1008008" y="1481250"/>
                  </a:lnTo>
                  <a:lnTo>
                    <a:pt x="1056091" y="1470051"/>
                  </a:lnTo>
                  <a:lnTo>
                    <a:pt x="1102202" y="1456499"/>
                  </a:lnTo>
                  <a:lnTo>
                    <a:pt x="1146266" y="1440641"/>
                  </a:lnTo>
                  <a:lnTo>
                    <a:pt x="1188211" y="1422526"/>
                  </a:lnTo>
                  <a:lnTo>
                    <a:pt x="1227961" y="1402204"/>
                  </a:lnTo>
                  <a:lnTo>
                    <a:pt x="1265445" y="1379724"/>
                  </a:lnTo>
                  <a:lnTo>
                    <a:pt x="1300586" y="1355135"/>
                  </a:lnTo>
                  <a:lnTo>
                    <a:pt x="1333313" y="1328484"/>
                  </a:lnTo>
                  <a:lnTo>
                    <a:pt x="1363550" y="1299823"/>
                  </a:lnTo>
                  <a:lnTo>
                    <a:pt x="1391225" y="1269199"/>
                  </a:lnTo>
                  <a:lnTo>
                    <a:pt x="1416262" y="1236661"/>
                  </a:lnTo>
                  <a:lnTo>
                    <a:pt x="1438589" y="1202258"/>
                  </a:lnTo>
                  <a:lnTo>
                    <a:pt x="1458131" y="1166040"/>
                  </a:lnTo>
                  <a:lnTo>
                    <a:pt x="1474815" y="1128055"/>
                  </a:lnTo>
                  <a:lnTo>
                    <a:pt x="1488566" y="1088353"/>
                  </a:lnTo>
                  <a:lnTo>
                    <a:pt x="1499312" y="1046982"/>
                  </a:lnTo>
                  <a:lnTo>
                    <a:pt x="1506977" y="1003991"/>
                  </a:lnTo>
                  <a:lnTo>
                    <a:pt x="1511489" y="959429"/>
                  </a:lnTo>
                  <a:lnTo>
                    <a:pt x="1512773" y="913345"/>
                  </a:lnTo>
                  <a:lnTo>
                    <a:pt x="975525" y="913345"/>
                  </a:lnTo>
                  <a:lnTo>
                    <a:pt x="974889" y="951528"/>
                  </a:lnTo>
                  <a:lnTo>
                    <a:pt x="972112" y="993069"/>
                  </a:lnTo>
                  <a:lnTo>
                    <a:pt x="965890" y="1035871"/>
                  </a:lnTo>
                  <a:lnTo>
                    <a:pt x="954921" y="1077838"/>
                  </a:lnTo>
                  <a:lnTo>
                    <a:pt x="937899" y="1116875"/>
                  </a:lnTo>
                  <a:lnTo>
                    <a:pt x="913522" y="1150886"/>
                  </a:lnTo>
                  <a:lnTo>
                    <a:pt x="880486" y="1177775"/>
                  </a:lnTo>
                  <a:lnTo>
                    <a:pt x="837487" y="1195445"/>
                  </a:lnTo>
                  <a:lnTo>
                    <a:pt x="783221" y="1201801"/>
                  </a:lnTo>
                  <a:lnTo>
                    <a:pt x="750703" y="1199917"/>
                  </a:lnTo>
                  <a:lnTo>
                    <a:pt x="690522" y="1182787"/>
                  </a:lnTo>
                  <a:lnTo>
                    <a:pt x="638455" y="1143265"/>
                  </a:lnTo>
                  <a:lnTo>
                    <a:pt x="596471" y="1075856"/>
                  </a:lnTo>
                  <a:lnTo>
                    <a:pt x="579876" y="1029978"/>
                  </a:lnTo>
                  <a:lnTo>
                    <a:pt x="566541" y="975069"/>
                  </a:lnTo>
                  <a:lnTo>
                    <a:pt x="556710" y="910441"/>
                  </a:lnTo>
                  <a:lnTo>
                    <a:pt x="550632" y="835410"/>
                  </a:lnTo>
                  <a:lnTo>
                    <a:pt x="548551" y="749287"/>
                  </a:lnTo>
                  <a:lnTo>
                    <a:pt x="549402" y="692832"/>
                  </a:lnTo>
                  <a:lnTo>
                    <a:pt x="552146" y="638587"/>
                  </a:lnTo>
                  <a:lnTo>
                    <a:pt x="557069" y="586953"/>
                  </a:lnTo>
                  <a:lnTo>
                    <a:pt x="564455" y="538331"/>
                  </a:lnTo>
                  <a:lnTo>
                    <a:pt x="574592" y="493123"/>
                  </a:lnTo>
                  <a:lnTo>
                    <a:pt x="587763" y="451730"/>
                  </a:lnTo>
                  <a:lnTo>
                    <a:pt x="604254" y="414554"/>
                  </a:lnTo>
                  <a:lnTo>
                    <a:pt x="624352" y="381996"/>
                  </a:lnTo>
                  <a:lnTo>
                    <a:pt x="676507" y="332340"/>
                  </a:lnTo>
                  <a:lnTo>
                    <a:pt x="746513" y="305973"/>
                  </a:lnTo>
                  <a:lnTo>
                    <a:pt x="788923" y="302526"/>
                  </a:lnTo>
                  <a:lnTo>
                    <a:pt x="836865" y="307527"/>
                  </a:lnTo>
                  <a:lnTo>
                    <a:pt x="877013" y="321842"/>
                  </a:lnTo>
                  <a:lnTo>
                    <a:pt x="909799" y="344444"/>
                  </a:lnTo>
                  <a:lnTo>
                    <a:pt x="935655" y="374302"/>
                  </a:lnTo>
                  <a:lnTo>
                    <a:pt x="955013" y="410388"/>
                  </a:lnTo>
                  <a:lnTo>
                    <a:pt x="968305" y="451672"/>
                  </a:lnTo>
                  <a:lnTo>
                    <a:pt x="975963" y="497125"/>
                  </a:lnTo>
                  <a:lnTo>
                    <a:pt x="978420" y="545719"/>
                  </a:lnTo>
                  <a:lnTo>
                    <a:pt x="1504264" y="545719"/>
                  </a:lnTo>
                  <a:lnTo>
                    <a:pt x="1497364" y="475948"/>
                  </a:lnTo>
                  <a:lnTo>
                    <a:pt x="1490057" y="435713"/>
                  </a:lnTo>
                  <a:lnTo>
                    <a:pt x="1478540" y="392661"/>
                  </a:lnTo>
                  <a:lnTo>
                    <a:pt x="1461587" y="347356"/>
                  </a:lnTo>
                  <a:lnTo>
                    <a:pt x="1437970" y="300359"/>
                  </a:lnTo>
                  <a:lnTo>
                    <a:pt x="1406461" y="252234"/>
                  </a:lnTo>
                  <a:lnTo>
                    <a:pt x="1365834" y="203542"/>
                  </a:lnTo>
                  <a:lnTo>
                    <a:pt x="1326409" y="165088"/>
                  </a:lnTo>
                  <a:lnTo>
                    <a:pt x="1284214" y="131709"/>
                  </a:lnTo>
                  <a:lnTo>
                    <a:pt x="1239789" y="103056"/>
                  </a:lnTo>
                  <a:lnTo>
                    <a:pt x="1193674" y="78781"/>
                  </a:lnTo>
                  <a:lnTo>
                    <a:pt x="1146410" y="58538"/>
                  </a:lnTo>
                  <a:lnTo>
                    <a:pt x="1098537" y="41979"/>
                  </a:lnTo>
                  <a:lnTo>
                    <a:pt x="1050594" y="28756"/>
                  </a:lnTo>
                  <a:lnTo>
                    <a:pt x="1003123" y="18520"/>
                  </a:lnTo>
                  <a:lnTo>
                    <a:pt x="956663" y="10926"/>
                  </a:lnTo>
                  <a:lnTo>
                    <a:pt x="911755" y="5624"/>
                  </a:lnTo>
                  <a:lnTo>
                    <a:pt x="868939" y="2268"/>
                  </a:lnTo>
                  <a:lnTo>
                    <a:pt x="828755" y="509"/>
                  </a:lnTo>
                  <a:lnTo>
                    <a:pt x="79174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object 9">
              <a:extLst>
                <a:ext uri="{FF2B5EF4-FFF2-40B4-BE49-F238E27FC236}">
                  <a16:creationId xmlns:a16="http://schemas.microsoft.com/office/drawing/2014/main" id="{C017C4FC-2CD2-0940-A971-E1F4B5146892}"/>
                </a:ext>
              </a:extLst>
            </p:cNvPr>
            <p:cNvSpPr/>
            <p:nvPr/>
          </p:nvSpPr>
          <p:spPr>
            <a:xfrm>
              <a:off x="15618966" y="8448213"/>
              <a:ext cx="177512" cy="238587"/>
            </a:xfrm>
            <a:custGeom>
              <a:avLst/>
              <a:gdLst/>
              <a:ahLst/>
              <a:cxnLst/>
              <a:rect l="l" t="t" r="r" b="b"/>
              <a:pathLst>
                <a:path w="1518919" h="2041525">
                  <a:moveTo>
                    <a:pt x="537070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31545" y="2041525"/>
                  </a:lnTo>
                  <a:lnTo>
                    <a:pt x="531658" y="1331811"/>
                  </a:lnTo>
                  <a:lnTo>
                    <a:pt x="532449" y="1270577"/>
                  </a:lnTo>
                  <a:lnTo>
                    <a:pt x="534596" y="1215862"/>
                  </a:lnTo>
                  <a:lnTo>
                    <a:pt x="538776" y="1167524"/>
                  </a:lnTo>
                  <a:lnTo>
                    <a:pt x="545668" y="1125423"/>
                  </a:lnTo>
                  <a:lnTo>
                    <a:pt x="566503" y="1061420"/>
                  </a:lnTo>
                  <a:lnTo>
                    <a:pt x="586159" y="1023732"/>
                  </a:lnTo>
                  <a:lnTo>
                    <a:pt x="614417" y="987530"/>
                  </a:lnTo>
                  <a:lnTo>
                    <a:pt x="653109" y="956772"/>
                  </a:lnTo>
                  <a:lnTo>
                    <a:pt x="704068" y="935415"/>
                  </a:lnTo>
                  <a:lnTo>
                    <a:pt x="769124" y="927417"/>
                  </a:lnTo>
                  <a:lnTo>
                    <a:pt x="823946" y="932909"/>
                  </a:lnTo>
                  <a:lnTo>
                    <a:pt x="868830" y="948347"/>
                  </a:lnTo>
                  <a:lnTo>
                    <a:pt x="904771" y="972176"/>
                  </a:lnTo>
                  <a:lnTo>
                    <a:pt x="932761" y="1002840"/>
                  </a:lnTo>
                  <a:lnTo>
                    <a:pt x="953796" y="1038782"/>
                  </a:lnTo>
                  <a:lnTo>
                    <a:pt x="968868" y="1078447"/>
                  </a:lnTo>
                  <a:lnTo>
                    <a:pt x="978971" y="1120278"/>
                  </a:lnTo>
                  <a:lnTo>
                    <a:pt x="985099" y="1162720"/>
                  </a:lnTo>
                  <a:lnTo>
                    <a:pt x="988246" y="1204218"/>
                  </a:lnTo>
                  <a:lnTo>
                    <a:pt x="989405" y="1243214"/>
                  </a:lnTo>
                  <a:lnTo>
                    <a:pt x="989571" y="1278153"/>
                  </a:lnTo>
                  <a:lnTo>
                    <a:pt x="989571" y="2041525"/>
                  </a:lnTo>
                  <a:lnTo>
                    <a:pt x="1518475" y="2041525"/>
                  </a:lnTo>
                  <a:lnTo>
                    <a:pt x="1518369" y="1162974"/>
                  </a:lnTo>
                  <a:lnTo>
                    <a:pt x="1517625" y="1112078"/>
                  </a:lnTo>
                  <a:lnTo>
                    <a:pt x="1515606" y="1063157"/>
                  </a:lnTo>
                  <a:lnTo>
                    <a:pt x="1511675" y="1016148"/>
                  </a:lnTo>
                  <a:lnTo>
                    <a:pt x="1505194" y="970985"/>
                  </a:lnTo>
                  <a:lnTo>
                    <a:pt x="1495526" y="927606"/>
                  </a:lnTo>
                  <a:lnTo>
                    <a:pt x="1482032" y="885945"/>
                  </a:lnTo>
                  <a:lnTo>
                    <a:pt x="1464077" y="845938"/>
                  </a:lnTo>
                  <a:lnTo>
                    <a:pt x="1441021" y="807522"/>
                  </a:lnTo>
                  <a:lnTo>
                    <a:pt x="1412228" y="770631"/>
                  </a:lnTo>
                  <a:lnTo>
                    <a:pt x="1377061" y="735203"/>
                  </a:lnTo>
                  <a:lnTo>
                    <a:pt x="1337502" y="701957"/>
                  </a:lnTo>
                  <a:lnTo>
                    <a:pt x="1296297" y="673671"/>
                  </a:lnTo>
                  <a:lnTo>
                    <a:pt x="1253677" y="650064"/>
                  </a:lnTo>
                  <a:lnTo>
                    <a:pt x="1209872" y="630857"/>
                  </a:lnTo>
                  <a:lnTo>
                    <a:pt x="1165113" y="615769"/>
                  </a:lnTo>
                  <a:lnTo>
                    <a:pt x="1119631" y="604521"/>
                  </a:lnTo>
                  <a:lnTo>
                    <a:pt x="1073656" y="596834"/>
                  </a:lnTo>
                  <a:lnTo>
                    <a:pt x="1027419" y="592426"/>
                  </a:lnTo>
                  <a:lnTo>
                    <a:pt x="981151" y="591019"/>
                  </a:lnTo>
                  <a:lnTo>
                    <a:pt x="907719" y="594718"/>
                  </a:lnTo>
                  <a:lnTo>
                    <a:pt x="841598" y="604999"/>
                  </a:lnTo>
                  <a:lnTo>
                    <a:pt x="782464" y="620640"/>
                  </a:lnTo>
                  <a:lnTo>
                    <a:pt x="729994" y="640421"/>
                  </a:lnTo>
                  <a:lnTo>
                    <a:pt x="683868" y="663117"/>
                  </a:lnTo>
                  <a:lnTo>
                    <a:pt x="643760" y="687509"/>
                  </a:lnTo>
                  <a:lnTo>
                    <a:pt x="609349" y="712373"/>
                  </a:lnTo>
                  <a:lnTo>
                    <a:pt x="556327" y="758632"/>
                  </a:lnTo>
                  <a:lnTo>
                    <a:pt x="537070" y="777582"/>
                  </a:lnTo>
                  <a:lnTo>
                    <a:pt x="537070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7F2CE1-F458-AB4E-955C-E35E7486BC3E}"/>
              </a:ext>
            </a:extLst>
          </p:cNvPr>
          <p:cNvSpPr>
            <a:spLocks noGrp="1"/>
          </p:cNvSpPr>
          <p:nvPr>
            <p:ph type="ftr" sz="quarter" idx="46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850119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 +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8CBE92-50BC-BA4D-90BF-6CDAD4AB0CC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7999" y="336348"/>
            <a:ext cx="7467600" cy="1249997"/>
          </a:xfrm>
        </p:spPr>
        <p:txBody>
          <a:bodyPr lIns="72000" rIns="90000">
            <a:noAutofit/>
          </a:bodyPr>
          <a:lstStyle>
            <a:lvl1pPr>
              <a:defRPr sz="3200"/>
            </a:lvl1pPr>
          </a:lstStyle>
          <a:p>
            <a:pPr lvl="0"/>
            <a:r>
              <a:rPr lang="en-US" dirty="0"/>
              <a:t>This is the message of this slide. 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x-non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D610BA-B4B9-AD42-BBFC-5813CB557615}"/>
              </a:ext>
            </a:extLst>
          </p:cNvPr>
          <p:cNvSpPr>
            <a:spLocks noGrp="1"/>
          </p:cNvSpPr>
          <p:nvPr>
            <p:ph type="sldNum" sz="quarter" idx="44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3" name="object 22">
            <a:extLst>
              <a:ext uri="{FF2B5EF4-FFF2-40B4-BE49-F238E27FC236}">
                <a16:creationId xmlns:a16="http://schemas.microsoft.com/office/drawing/2014/main" id="{A640BFE5-D700-2E4D-9019-AAD9A827087E}"/>
              </a:ext>
            </a:extLst>
          </p:cNvPr>
          <p:cNvSpPr/>
          <p:nvPr userDrawn="1"/>
        </p:nvSpPr>
        <p:spPr>
          <a:xfrm>
            <a:off x="8280401" y="0"/>
            <a:ext cx="7975600" cy="9144000"/>
          </a:xfrm>
          <a:custGeom>
            <a:avLst/>
            <a:gdLst/>
            <a:ahLst/>
            <a:cxnLst/>
            <a:rect l="l" t="t" r="r" b="b"/>
            <a:pathLst>
              <a:path w="4406900" h="9144000">
                <a:moveTo>
                  <a:pt x="4406887" y="0"/>
                </a:moveTo>
                <a:lnTo>
                  <a:pt x="0" y="0"/>
                </a:lnTo>
                <a:lnTo>
                  <a:pt x="0" y="9144000"/>
                </a:lnTo>
                <a:lnTo>
                  <a:pt x="4406887" y="9144000"/>
                </a:lnTo>
                <a:lnTo>
                  <a:pt x="4406887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14" name="Text Placeholder 2">
            <a:extLst>
              <a:ext uri="{FF2B5EF4-FFF2-40B4-BE49-F238E27FC236}">
                <a16:creationId xmlns:a16="http://schemas.microsoft.com/office/drawing/2014/main" id="{CC2EDE5E-23D4-0749-A74C-4045C511BC81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9575801" y="2209800"/>
            <a:ext cx="6172199" cy="5665413"/>
          </a:xfrm>
          <a:prstGeom prst="rect">
            <a:avLst/>
          </a:prstGeom>
        </p:spPr>
        <p:txBody>
          <a:bodyPr lIns="0" tIns="0" rIns="0" bIns="0"/>
          <a:lstStyle>
            <a:lvl1pPr marL="12700" marR="508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2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2700" marR="508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3200" b="1" spc="-5" dirty="0">
                <a:latin typeface="Arial"/>
                <a:cs typeface="Arial"/>
              </a:rPr>
              <a:t>Post the conclusion here</a:t>
            </a:r>
            <a:endParaRPr lang="en-GB" sz="3200" dirty="0">
              <a:latin typeface="Arial"/>
              <a:cs typeface="Arial"/>
            </a:endParaRPr>
          </a:p>
        </p:txBody>
      </p:sp>
      <p:sp>
        <p:nvSpPr>
          <p:cNvPr id="15" name="Triangle 14">
            <a:extLst>
              <a:ext uri="{FF2B5EF4-FFF2-40B4-BE49-F238E27FC236}">
                <a16:creationId xmlns:a16="http://schemas.microsoft.com/office/drawing/2014/main" id="{E752783B-9EEE-8341-8DAA-34009A455E35}"/>
              </a:ext>
            </a:extLst>
          </p:cNvPr>
          <p:cNvSpPr/>
          <p:nvPr userDrawn="1"/>
        </p:nvSpPr>
        <p:spPr>
          <a:xfrm rot="5400000">
            <a:off x="8155432" y="2258568"/>
            <a:ext cx="707136" cy="457200"/>
          </a:xfrm>
          <a:prstGeom prst="triangl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0" i="0" dirty="0">
              <a:latin typeface="Arial Regular"/>
            </a:endParaRPr>
          </a:p>
        </p:txBody>
      </p:sp>
      <p:sp>
        <p:nvSpPr>
          <p:cNvPr id="16" name="Text Placeholder 2">
            <a:extLst>
              <a:ext uri="{FF2B5EF4-FFF2-40B4-BE49-F238E27FC236}">
                <a16:creationId xmlns:a16="http://schemas.microsoft.com/office/drawing/2014/main" id="{CB291896-FE0B-3C4F-BB58-20D3A86A051D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08000" y="2219498"/>
            <a:ext cx="7467600" cy="5943600"/>
          </a:xfrm>
          <a:prstGeom prst="rect">
            <a:avLst/>
          </a:prstGeom>
        </p:spPr>
        <p:txBody>
          <a:bodyPr lIns="0" tIns="0" rIns="0" bIns="0"/>
          <a:lstStyle>
            <a:lvl1pPr marL="342900" marR="0" indent="-3429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 sz="22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iam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 magna </a:t>
            </a:r>
            <a:r>
              <a:rPr lang="en-US" dirty="0" err="1"/>
              <a:t>aliquam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. </a:t>
            </a:r>
            <a:endParaRPr lang="ru-RU" dirty="0"/>
          </a:p>
          <a:p>
            <a:pPr lvl="0"/>
            <a:r>
              <a:rPr lang="en-US" dirty="0"/>
              <a:t>Ut </a:t>
            </a:r>
            <a:r>
              <a:rPr lang="en-US" dirty="0" err="1"/>
              <a:t>wisi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ad minim </a:t>
            </a:r>
            <a:r>
              <a:rPr lang="en-US" dirty="0" err="1"/>
              <a:t>veniam</a:t>
            </a:r>
            <a:r>
              <a:rPr lang="en-US" dirty="0"/>
              <a:t>,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nostrud</a:t>
            </a:r>
            <a:r>
              <a:rPr lang="en-US" dirty="0"/>
              <a:t> </a:t>
            </a:r>
            <a:r>
              <a:rPr lang="en-US" dirty="0" err="1"/>
              <a:t>exerci</a:t>
            </a:r>
            <a:r>
              <a:rPr lang="en-US" dirty="0"/>
              <a:t> </a:t>
            </a:r>
            <a:r>
              <a:rPr lang="en-US" dirty="0" err="1"/>
              <a:t>tation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loborti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aliquip</a:t>
            </a:r>
            <a:r>
              <a:rPr lang="en-US" dirty="0"/>
              <a:t> ex </a:t>
            </a:r>
            <a:r>
              <a:rPr lang="en-US" dirty="0" err="1"/>
              <a:t>ea</a:t>
            </a:r>
            <a:r>
              <a:rPr lang="en-US" dirty="0"/>
              <a:t> </a:t>
            </a:r>
            <a:r>
              <a:rPr lang="en-US" dirty="0" err="1"/>
              <a:t>commodo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. </a:t>
            </a:r>
          </a:p>
          <a:p>
            <a:pPr lvl="0"/>
            <a:r>
              <a:rPr lang="en-US" dirty="0"/>
              <a:t>Duis </a:t>
            </a:r>
            <a:r>
              <a:rPr lang="en-US" dirty="0" err="1"/>
              <a:t>autem</a:t>
            </a:r>
            <a:r>
              <a:rPr lang="en-US" dirty="0"/>
              <a:t> vel </a:t>
            </a:r>
            <a:r>
              <a:rPr lang="en-US" dirty="0" err="1"/>
              <a:t>eum</a:t>
            </a:r>
            <a:r>
              <a:rPr lang="en-US" dirty="0"/>
              <a:t> </a:t>
            </a:r>
            <a:r>
              <a:rPr lang="en-US" dirty="0" err="1"/>
              <a:t>iriure</a:t>
            </a:r>
            <a:r>
              <a:rPr lang="en-US" dirty="0"/>
              <a:t> dolor in </a:t>
            </a:r>
            <a:r>
              <a:rPr lang="en-US" dirty="0" err="1"/>
              <a:t>hendrerit</a:t>
            </a:r>
            <a:r>
              <a:rPr lang="en-US" dirty="0"/>
              <a:t> in </a:t>
            </a:r>
            <a:r>
              <a:rPr lang="en-US" dirty="0" err="1"/>
              <a:t>vulputate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esse</a:t>
            </a:r>
            <a:r>
              <a:rPr lang="en-US" dirty="0"/>
              <a:t> </a:t>
            </a:r>
            <a:r>
              <a:rPr lang="en-US" dirty="0" err="1"/>
              <a:t>molestie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, vel </a:t>
            </a:r>
            <a:r>
              <a:rPr lang="en-US" dirty="0" err="1"/>
              <a:t>illum</a:t>
            </a:r>
            <a:r>
              <a:rPr lang="en-US" dirty="0"/>
              <a:t> dolore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at </a:t>
            </a:r>
            <a:r>
              <a:rPr lang="en-US" dirty="0" err="1"/>
              <a:t>vero</a:t>
            </a:r>
            <a:r>
              <a:rPr lang="en-US" dirty="0"/>
              <a:t> eros et </a:t>
            </a:r>
            <a:r>
              <a:rPr lang="en-US" dirty="0" err="1"/>
              <a:t>accumsan</a:t>
            </a:r>
            <a:r>
              <a:rPr lang="en-US" dirty="0"/>
              <a:t> et </a:t>
            </a:r>
            <a:r>
              <a:rPr lang="en-US" dirty="0" err="1"/>
              <a:t>iusto</a:t>
            </a:r>
            <a:r>
              <a:rPr lang="en-US" dirty="0"/>
              <a:t> </a:t>
            </a:r>
            <a:r>
              <a:rPr lang="en-US" dirty="0" err="1"/>
              <a:t>odio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qui </a:t>
            </a:r>
            <a:r>
              <a:rPr lang="en-US" dirty="0" err="1"/>
              <a:t>blandit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luptatum</a:t>
            </a:r>
            <a:r>
              <a:rPr lang="en-US" dirty="0"/>
              <a:t> </a:t>
            </a:r>
            <a:r>
              <a:rPr lang="en-US" dirty="0" err="1"/>
              <a:t>zzril</a:t>
            </a:r>
            <a:r>
              <a:rPr lang="en-US" dirty="0"/>
              <a:t> </a:t>
            </a:r>
            <a:r>
              <a:rPr lang="en-US" dirty="0" err="1"/>
              <a:t>delenit</a:t>
            </a:r>
            <a:r>
              <a:rPr lang="en-US" dirty="0"/>
              <a:t> </a:t>
            </a:r>
            <a:r>
              <a:rPr lang="en-US" dirty="0" err="1"/>
              <a:t>augue</a:t>
            </a:r>
            <a:r>
              <a:rPr lang="en-US" dirty="0"/>
              <a:t> </a:t>
            </a:r>
            <a:r>
              <a:rPr lang="en-US" dirty="0" err="1"/>
              <a:t>duis</a:t>
            </a:r>
            <a:r>
              <a:rPr lang="en-US" dirty="0"/>
              <a:t> dolore </a:t>
            </a:r>
            <a:r>
              <a:rPr lang="en-US" dirty="0" err="1"/>
              <a:t>te</a:t>
            </a:r>
            <a:r>
              <a:rPr lang="en-US" dirty="0"/>
              <a:t> </a:t>
            </a:r>
            <a:r>
              <a:rPr lang="en-US" dirty="0" err="1"/>
              <a:t>feugai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.</a:t>
            </a:r>
          </a:p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cons </a:t>
            </a:r>
            <a:r>
              <a:rPr lang="en-US" dirty="0" err="1"/>
              <a:t>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iam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 magna </a:t>
            </a:r>
            <a:r>
              <a:rPr lang="en-US" dirty="0" err="1"/>
              <a:t>aliquam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. </a:t>
            </a:r>
            <a:endParaRPr lang="ru-RU" dirty="0"/>
          </a:p>
          <a:p>
            <a:pPr lvl="0"/>
            <a:r>
              <a:rPr lang="en-US" dirty="0"/>
              <a:t>Ut </a:t>
            </a:r>
            <a:r>
              <a:rPr lang="en-US" dirty="0" err="1"/>
              <a:t>wisi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ad minim </a:t>
            </a:r>
            <a:r>
              <a:rPr lang="en-US" dirty="0" err="1"/>
              <a:t>veniam</a:t>
            </a:r>
            <a:r>
              <a:rPr lang="en-US" dirty="0"/>
              <a:t>,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nostrud</a:t>
            </a:r>
            <a:r>
              <a:rPr lang="en-US" dirty="0"/>
              <a:t> </a:t>
            </a:r>
            <a:r>
              <a:rPr lang="en-US" dirty="0" err="1"/>
              <a:t>exerci</a:t>
            </a:r>
            <a:r>
              <a:rPr lang="en-US" dirty="0"/>
              <a:t> </a:t>
            </a:r>
            <a:r>
              <a:rPr lang="en-US" dirty="0" err="1"/>
              <a:t>tation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loborti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aliquip</a:t>
            </a:r>
            <a:r>
              <a:rPr lang="en-US" dirty="0"/>
              <a:t> ex </a:t>
            </a:r>
            <a:r>
              <a:rPr lang="en-US" dirty="0" err="1"/>
              <a:t>ea</a:t>
            </a:r>
            <a:r>
              <a:rPr lang="en-US" dirty="0"/>
              <a:t> </a:t>
            </a:r>
            <a:r>
              <a:rPr lang="en-US" dirty="0" err="1"/>
              <a:t>commodo</a:t>
            </a:r>
            <a:r>
              <a:rPr lang="en-US" dirty="0"/>
              <a:t> </a:t>
            </a:r>
            <a:r>
              <a:rPr lang="en-US" dirty="0" err="1"/>
              <a:t>consequat</a:t>
            </a:r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32DC9C2-59A9-9A41-8C64-BE0D0A959547}"/>
              </a:ext>
            </a:extLst>
          </p:cNvPr>
          <p:cNvGrpSpPr/>
          <p:nvPr userDrawn="1"/>
        </p:nvGrpSpPr>
        <p:grpSpPr>
          <a:xfrm>
            <a:off x="14452600" y="8547494"/>
            <a:ext cx="1295400" cy="215506"/>
            <a:chOff x="14294536" y="8436933"/>
            <a:chExt cx="1501942" cy="249867"/>
          </a:xfrm>
          <a:solidFill>
            <a:schemeClr val="bg1"/>
          </a:solidFill>
        </p:grpSpPr>
        <p:sp>
          <p:nvSpPr>
            <p:cNvPr id="9" name="object 2">
              <a:extLst>
                <a:ext uri="{FF2B5EF4-FFF2-40B4-BE49-F238E27FC236}">
                  <a16:creationId xmlns:a16="http://schemas.microsoft.com/office/drawing/2014/main" id="{F357948B-5DC8-2143-B380-AD992ECD8E43}"/>
                </a:ext>
              </a:extLst>
            </p:cNvPr>
            <p:cNvSpPr/>
            <p:nvPr/>
          </p:nvSpPr>
          <p:spPr>
            <a:xfrm>
              <a:off x="14294536" y="8436933"/>
              <a:ext cx="210239" cy="249867"/>
            </a:xfrm>
            <a:custGeom>
              <a:avLst/>
              <a:gdLst/>
              <a:ahLst/>
              <a:cxnLst/>
              <a:rect l="l" t="t" r="r" b="b"/>
              <a:pathLst>
                <a:path w="1798954" h="2138045">
                  <a:moveTo>
                    <a:pt x="893597" y="0"/>
                  </a:moveTo>
                  <a:lnTo>
                    <a:pt x="824723" y="1351"/>
                  </a:lnTo>
                  <a:lnTo>
                    <a:pt x="759023" y="5341"/>
                  </a:lnTo>
                  <a:lnTo>
                    <a:pt x="696458" y="11872"/>
                  </a:lnTo>
                  <a:lnTo>
                    <a:pt x="636988" y="20846"/>
                  </a:lnTo>
                  <a:lnTo>
                    <a:pt x="580577" y="32166"/>
                  </a:lnTo>
                  <a:lnTo>
                    <a:pt x="527185" y="45734"/>
                  </a:lnTo>
                  <a:lnTo>
                    <a:pt x="476773" y="61452"/>
                  </a:lnTo>
                  <a:lnTo>
                    <a:pt x="429303" y="79224"/>
                  </a:lnTo>
                  <a:lnTo>
                    <a:pt x="384737" y="98951"/>
                  </a:lnTo>
                  <a:lnTo>
                    <a:pt x="343035" y="120537"/>
                  </a:lnTo>
                  <a:lnTo>
                    <a:pt x="304160" y="143882"/>
                  </a:lnTo>
                  <a:lnTo>
                    <a:pt x="268072" y="168891"/>
                  </a:lnTo>
                  <a:lnTo>
                    <a:pt x="234734" y="195465"/>
                  </a:lnTo>
                  <a:lnTo>
                    <a:pt x="204106" y="223507"/>
                  </a:lnTo>
                  <a:lnTo>
                    <a:pt x="176149" y="252919"/>
                  </a:lnTo>
                  <a:lnTo>
                    <a:pt x="150827" y="283605"/>
                  </a:lnTo>
                  <a:lnTo>
                    <a:pt x="128099" y="315465"/>
                  </a:lnTo>
                  <a:lnTo>
                    <a:pt x="107927" y="348403"/>
                  </a:lnTo>
                  <a:lnTo>
                    <a:pt x="90273" y="382321"/>
                  </a:lnTo>
                  <a:lnTo>
                    <a:pt x="62363" y="452708"/>
                  </a:lnTo>
                  <a:lnTo>
                    <a:pt x="44061" y="525845"/>
                  </a:lnTo>
                  <a:lnTo>
                    <a:pt x="35058" y="600952"/>
                  </a:lnTo>
                  <a:lnTo>
                    <a:pt x="33947" y="639000"/>
                  </a:lnTo>
                  <a:lnTo>
                    <a:pt x="36891" y="703709"/>
                  </a:lnTo>
                  <a:lnTo>
                    <a:pt x="45383" y="763158"/>
                  </a:lnTo>
                  <a:lnTo>
                    <a:pt x="58908" y="817583"/>
                  </a:lnTo>
                  <a:lnTo>
                    <a:pt x="76950" y="867222"/>
                  </a:lnTo>
                  <a:lnTo>
                    <a:pt x="98997" y="912313"/>
                  </a:lnTo>
                  <a:lnTo>
                    <a:pt x="124533" y="953093"/>
                  </a:lnTo>
                  <a:lnTo>
                    <a:pt x="153045" y="989798"/>
                  </a:lnTo>
                  <a:lnTo>
                    <a:pt x="184018" y="1022668"/>
                  </a:lnTo>
                  <a:lnTo>
                    <a:pt x="216938" y="1051938"/>
                  </a:lnTo>
                  <a:lnTo>
                    <a:pt x="251290" y="1077847"/>
                  </a:lnTo>
                  <a:lnTo>
                    <a:pt x="286560" y="1100632"/>
                  </a:lnTo>
                  <a:lnTo>
                    <a:pt x="322235" y="1120530"/>
                  </a:lnTo>
                  <a:lnTo>
                    <a:pt x="357799" y="1137778"/>
                  </a:lnTo>
                  <a:lnTo>
                    <a:pt x="426539" y="1165278"/>
                  </a:lnTo>
                  <a:lnTo>
                    <a:pt x="488667" y="1185028"/>
                  </a:lnTo>
                  <a:lnTo>
                    <a:pt x="1040638" y="1329004"/>
                  </a:lnTo>
                  <a:lnTo>
                    <a:pt x="1100708" y="1349747"/>
                  </a:lnTo>
                  <a:lnTo>
                    <a:pt x="1146350" y="1375286"/>
                  </a:lnTo>
                  <a:lnTo>
                    <a:pt x="1179128" y="1405696"/>
                  </a:lnTo>
                  <a:lnTo>
                    <a:pt x="1200605" y="1441053"/>
                  </a:lnTo>
                  <a:lnTo>
                    <a:pt x="1212344" y="1481431"/>
                  </a:lnTo>
                  <a:lnTo>
                    <a:pt x="1215910" y="1526908"/>
                  </a:lnTo>
                  <a:lnTo>
                    <a:pt x="1209946" y="1584569"/>
                  </a:lnTo>
                  <a:lnTo>
                    <a:pt x="1193440" y="1631778"/>
                  </a:lnTo>
                  <a:lnTo>
                    <a:pt x="1168470" y="1669580"/>
                  </a:lnTo>
                  <a:lnTo>
                    <a:pt x="1137113" y="1699020"/>
                  </a:lnTo>
                  <a:lnTo>
                    <a:pt x="1101447" y="1721144"/>
                  </a:lnTo>
                  <a:lnTo>
                    <a:pt x="1063550" y="1736996"/>
                  </a:lnTo>
                  <a:lnTo>
                    <a:pt x="1025501" y="1747623"/>
                  </a:lnTo>
                  <a:lnTo>
                    <a:pt x="957255" y="1757378"/>
                  </a:lnTo>
                  <a:lnTo>
                    <a:pt x="913333" y="1758772"/>
                  </a:lnTo>
                  <a:lnTo>
                    <a:pt x="841399" y="1754783"/>
                  </a:lnTo>
                  <a:lnTo>
                    <a:pt x="780321" y="1743521"/>
                  </a:lnTo>
                  <a:lnTo>
                    <a:pt x="729200" y="1726045"/>
                  </a:lnTo>
                  <a:lnTo>
                    <a:pt x="687140" y="1703411"/>
                  </a:lnTo>
                  <a:lnTo>
                    <a:pt x="653245" y="1676677"/>
                  </a:lnTo>
                  <a:lnTo>
                    <a:pt x="626617" y="1646900"/>
                  </a:lnTo>
                  <a:lnTo>
                    <a:pt x="591576" y="1582450"/>
                  </a:lnTo>
                  <a:lnTo>
                    <a:pt x="574842" y="1518521"/>
                  </a:lnTo>
                  <a:lnTo>
                    <a:pt x="569242" y="1463572"/>
                  </a:lnTo>
                  <a:lnTo>
                    <a:pt x="568375" y="1442110"/>
                  </a:lnTo>
                  <a:lnTo>
                    <a:pt x="0" y="1442110"/>
                  </a:lnTo>
                  <a:lnTo>
                    <a:pt x="2894" y="1507095"/>
                  </a:lnTo>
                  <a:lnTo>
                    <a:pt x="6534" y="1547515"/>
                  </a:lnTo>
                  <a:lnTo>
                    <a:pt x="12816" y="1592021"/>
                  </a:lnTo>
                  <a:lnTo>
                    <a:pt x="22621" y="1639714"/>
                  </a:lnTo>
                  <a:lnTo>
                    <a:pt x="36835" y="1689694"/>
                  </a:lnTo>
                  <a:lnTo>
                    <a:pt x="56341" y="1741061"/>
                  </a:lnTo>
                  <a:lnTo>
                    <a:pt x="82022" y="1792917"/>
                  </a:lnTo>
                  <a:lnTo>
                    <a:pt x="114763" y="1844362"/>
                  </a:lnTo>
                  <a:lnTo>
                    <a:pt x="155447" y="1894497"/>
                  </a:lnTo>
                  <a:lnTo>
                    <a:pt x="192206" y="1931723"/>
                  </a:lnTo>
                  <a:lnTo>
                    <a:pt x="232189" y="1965043"/>
                  </a:lnTo>
                  <a:lnTo>
                    <a:pt x="274978" y="1994666"/>
                  </a:lnTo>
                  <a:lnTo>
                    <a:pt x="320156" y="2020799"/>
                  </a:lnTo>
                  <a:lnTo>
                    <a:pt x="367305" y="2043649"/>
                  </a:lnTo>
                  <a:lnTo>
                    <a:pt x="416005" y="2063423"/>
                  </a:lnTo>
                  <a:lnTo>
                    <a:pt x="465839" y="2080330"/>
                  </a:lnTo>
                  <a:lnTo>
                    <a:pt x="516389" y="2094576"/>
                  </a:lnTo>
                  <a:lnTo>
                    <a:pt x="567237" y="2106369"/>
                  </a:lnTo>
                  <a:lnTo>
                    <a:pt x="617965" y="2115916"/>
                  </a:lnTo>
                  <a:lnTo>
                    <a:pt x="668155" y="2123426"/>
                  </a:lnTo>
                  <a:lnTo>
                    <a:pt x="717387" y="2129104"/>
                  </a:lnTo>
                  <a:lnTo>
                    <a:pt x="765246" y="2133160"/>
                  </a:lnTo>
                  <a:lnTo>
                    <a:pt x="811311" y="2135800"/>
                  </a:lnTo>
                  <a:lnTo>
                    <a:pt x="855165" y="2137232"/>
                  </a:lnTo>
                  <a:lnTo>
                    <a:pt x="896391" y="2137664"/>
                  </a:lnTo>
                  <a:lnTo>
                    <a:pt x="950751" y="2136883"/>
                  </a:lnTo>
                  <a:lnTo>
                    <a:pt x="1004108" y="2134531"/>
                  </a:lnTo>
                  <a:lnTo>
                    <a:pt x="1056387" y="2130595"/>
                  </a:lnTo>
                  <a:lnTo>
                    <a:pt x="1107515" y="2125063"/>
                  </a:lnTo>
                  <a:lnTo>
                    <a:pt x="1157418" y="2117920"/>
                  </a:lnTo>
                  <a:lnTo>
                    <a:pt x="1206024" y="2109153"/>
                  </a:lnTo>
                  <a:lnTo>
                    <a:pt x="1253258" y="2098750"/>
                  </a:lnTo>
                  <a:lnTo>
                    <a:pt x="1299048" y="2086697"/>
                  </a:lnTo>
                  <a:lnTo>
                    <a:pt x="1343320" y="2072982"/>
                  </a:lnTo>
                  <a:lnTo>
                    <a:pt x="1386000" y="2057590"/>
                  </a:lnTo>
                  <a:lnTo>
                    <a:pt x="1427016" y="2040508"/>
                  </a:lnTo>
                  <a:lnTo>
                    <a:pt x="1466293" y="2021724"/>
                  </a:lnTo>
                  <a:lnTo>
                    <a:pt x="1503759" y="2001225"/>
                  </a:lnTo>
                  <a:lnTo>
                    <a:pt x="1539340" y="1978996"/>
                  </a:lnTo>
                  <a:lnTo>
                    <a:pt x="1572962" y="1955025"/>
                  </a:lnTo>
                  <a:lnTo>
                    <a:pt x="1604552" y="1929299"/>
                  </a:lnTo>
                  <a:lnTo>
                    <a:pt x="1634036" y="1901805"/>
                  </a:lnTo>
                  <a:lnTo>
                    <a:pt x="1661342" y="1872529"/>
                  </a:lnTo>
                  <a:lnTo>
                    <a:pt x="1686396" y="1841458"/>
                  </a:lnTo>
                  <a:lnTo>
                    <a:pt x="1709125" y="1808579"/>
                  </a:lnTo>
                  <a:lnTo>
                    <a:pt x="1729454" y="1773879"/>
                  </a:lnTo>
                  <a:lnTo>
                    <a:pt x="1747311" y="1737344"/>
                  </a:lnTo>
                  <a:lnTo>
                    <a:pt x="1762622" y="1698962"/>
                  </a:lnTo>
                  <a:lnTo>
                    <a:pt x="1775314" y="1658719"/>
                  </a:lnTo>
                  <a:lnTo>
                    <a:pt x="1785313" y="1616602"/>
                  </a:lnTo>
                  <a:lnTo>
                    <a:pt x="1792546" y="1572598"/>
                  </a:lnTo>
                  <a:lnTo>
                    <a:pt x="1796940" y="1526694"/>
                  </a:lnTo>
                  <a:lnTo>
                    <a:pt x="1798421" y="1478876"/>
                  </a:lnTo>
                  <a:lnTo>
                    <a:pt x="1796269" y="1419396"/>
                  </a:lnTo>
                  <a:lnTo>
                    <a:pt x="1789973" y="1364433"/>
                  </a:lnTo>
                  <a:lnTo>
                    <a:pt x="1779776" y="1313770"/>
                  </a:lnTo>
                  <a:lnTo>
                    <a:pt x="1765919" y="1267192"/>
                  </a:lnTo>
                  <a:lnTo>
                    <a:pt x="1748644" y="1224481"/>
                  </a:lnTo>
                  <a:lnTo>
                    <a:pt x="1728192" y="1185423"/>
                  </a:lnTo>
                  <a:lnTo>
                    <a:pt x="1704805" y="1149800"/>
                  </a:lnTo>
                  <a:lnTo>
                    <a:pt x="1678725" y="1117397"/>
                  </a:lnTo>
                  <a:lnTo>
                    <a:pt x="1650194" y="1087996"/>
                  </a:lnTo>
                  <a:lnTo>
                    <a:pt x="1619454" y="1061382"/>
                  </a:lnTo>
                  <a:lnTo>
                    <a:pt x="1586745" y="1037339"/>
                  </a:lnTo>
                  <a:lnTo>
                    <a:pt x="1552310" y="1015650"/>
                  </a:lnTo>
                  <a:lnTo>
                    <a:pt x="1516390" y="996099"/>
                  </a:lnTo>
                  <a:lnTo>
                    <a:pt x="1479228" y="978469"/>
                  </a:lnTo>
                  <a:lnTo>
                    <a:pt x="1441064" y="962545"/>
                  </a:lnTo>
                  <a:lnTo>
                    <a:pt x="1402141" y="948110"/>
                  </a:lnTo>
                  <a:lnTo>
                    <a:pt x="1362700" y="934948"/>
                  </a:lnTo>
                  <a:lnTo>
                    <a:pt x="1322984" y="922842"/>
                  </a:lnTo>
                  <a:lnTo>
                    <a:pt x="1283233" y="911576"/>
                  </a:lnTo>
                  <a:lnTo>
                    <a:pt x="1243689" y="900935"/>
                  </a:lnTo>
                  <a:lnTo>
                    <a:pt x="822883" y="791692"/>
                  </a:lnTo>
                  <a:lnTo>
                    <a:pt x="785624" y="780842"/>
                  </a:lnTo>
                  <a:lnTo>
                    <a:pt x="746092" y="766536"/>
                  </a:lnTo>
                  <a:lnTo>
                    <a:pt x="707204" y="747039"/>
                  </a:lnTo>
                  <a:lnTo>
                    <a:pt x="671879" y="720618"/>
                  </a:lnTo>
                  <a:lnTo>
                    <a:pt x="643035" y="685539"/>
                  </a:lnTo>
                  <a:lnTo>
                    <a:pt x="623588" y="640068"/>
                  </a:lnTo>
                  <a:lnTo>
                    <a:pt x="616457" y="582472"/>
                  </a:lnTo>
                  <a:lnTo>
                    <a:pt x="621275" y="538331"/>
                  </a:lnTo>
                  <a:lnTo>
                    <a:pt x="635372" y="497607"/>
                  </a:lnTo>
                  <a:lnTo>
                    <a:pt x="658216" y="461061"/>
                  </a:lnTo>
                  <a:lnTo>
                    <a:pt x="689275" y="429453"/>
                  </a:lnTo>
                  <a:lnTo>
                    <a:pt x="728016" y="403545"/>
                  </a:lnTo>
                  <a:lnTo>
                    <a:pt x="773908" y="384098"/>
                  </a:lnTo>
                  <a:lnTo>
                    <a:pt x="826417" y="371871"/>
                  </a:lnTo>
                  <a:lnTo>
                    <a:pt x="885012" y="367626"/>
                  </a:lnTo>
                  <a:lnTo>
                    <a:pt x="952469" y="372810"/>
                  </a:lnTo>
                  <a:lnTo>
                    <a:pt x="1007577" y="387221"/>
                  </a:lnTo>
                  <a:lnTo>
                    <a:pt x="1051583" y="409153"/>
                  </a:lnTo>
                  <a:lnTo>
                    <a:pt x="1085735" y="436895"/>
                  </a:lnTo>
                  <a:lnTo>
                    <a:pt x="1111283" y="468742"/>
                  </a:lnTo>
                  <a:lnTo>
                    <a:pt x="1129475" y="502983"/>
                  </a:lnTo>
                  <a:lnTo>
                    <a:pt x="1148785" y="571818"/>
                  </a:lnTo>
                  <a:lnTo>
                    <a:pt x="1153654" y="629735"/>
                  </a:lnTo>
                  <a:lnTo>
                    <a:pt x="1153795" y="650328"/>
                  </a:lnTo>
                  <a:lnTo>
                    <a:pt x="1727708" y="650328"/>
                  </a:lnTo>
                  <a:lnTo>
                    <a:pt x="1726442" y="602432"/>
                  </a:lnTo>
                  <a:lnTo>
                    <a:pt x="1722847" y="549677"/>
                  </a:lnTo>
                  <a:lnTo>
                    <a:pt x="1715481" y="493337"/>
                  </a:lnTo>
                  <a:lnTo>
                    <a:pt x="1702903" y="434687"/>
                  </a:lnTo>
                  <a:lnTo>
                    <a:pt x="1683671" y="375002"/>
                  </a:lnTo>
                  <a:lnTo>
                    <a:pt x="1656345" y="315556"/>
                  </a:lnTo>
                  <a:lnTo>
                    <a:pt x="1619483" y="257623"/>
                  </a:lnTo>
                  <a:lnTo>
                    <a:pt x="1571644" y="202477"/>
                  </a:lnTo>
                  <a:lnTo>
                    <a:pt x="1543158" y="176348"/>
                  </a:lnTo>
                  <a:lnTo>
                    <a:pt x="1511387" y="151394"/>
                  </a:lnTo>
                  <a:lnTo>
                    <a:pt x="1476151" y="127774"/>
                  </a:lnTo>
                  <a:lnTo>
                    <a:pt x="1437271" y="105648"/>
                  </a:lnTo>
                  <a:lnTo>
                    <a:pt x="1394565" y="85174"/>
                  </a:lnTo>
                  <a:lnTo>
                    <a:pt x="1347854" y="66512"/>
                  </a:lnTo>
                  <a:lnTo>
                    <a:pt x="1296957" y="49822"/>
                  </a:lnTo>
                  <a:lnTo>
                    <a:pt x="1241695" y="35262"/>
                  </a:lnTo>
                  <a:lnTo>
                    <a:pt x="1181888" y="22992"/>
                  </a:lnTo>
                  <a:lnTo>
                    <a:pt x="1117354" y="13172"/>
                  </a:lnTo>
                  <a:lnTo>
                    <a:pt x="1047915" y="5960"/>
                  </a:lnTo>
                  <a:lnTo>
                    <a:pt x="973389" y="1516"/>
                  </a:lnTo>
                  <a:lnTo>
                    <a:pt x="89359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object 3">
              <a:extLst>
                <a:ext uri="{FF2B5EF4-FFF2-40B4-BE49-F238E27FC236}">
                  <a16:creationId xmlns:a16="http://schemas.microsoft.com/office/drawing/2014/main" id="{4C6B6FD4-623D-DF49-B20F-445C890F6C33}"/>
                </a:ext>
              </a:extLst>
            </p:cNvPr>
            <p:cNvSpPr/>
            <p:nvPr/>
          </p:nvSpPr>
          <p:spPr>
            <a:xfrm>
              <a:off x="14543672" y="8448213"/>
              <a:ext cx="194655" cy="238587"/>
            </a:xfrm>
            <a:custGeom>
              <a:avLst/>
              <a:gdLst/>
              <a:ahLst/>
              <a:cxnLst/>
              <a:rect l="l" t="t" r="r" b="b"/>
              <a:pathLst>
                <a:path w="1665604" h="2041525">
                  <a:moveTo>
                    <a:pt x="520319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20319" y="2041525"/>
                  </a:lnTo>
                  <a:lnTo>
                    <a:pt x="520319" y="1252639"/>
                  </a:lnTo>
                  <a:lnTo>
                    <a:pt x="1026413" y="2041525"/>
                  </a:lnTo>
                  <a:lnTo>
                    <a:pt x="1665516" y="2041525"/>
                  </a:lnTo>
                  <a:lnTo>
                    <a:pt x="1111250" y="1221574"/>
                  </a:lnTo>
                  <a:lnTo>
                    <a:pt x="1594802" y="622084"/>
                  </a:lnTo>
                  <a:lnTo>
                    <a:pt x="1006678" y="622084"/>
                  </a:lnTo>
                  <a:lnTo>
                    <a:pt x="520319" y="1249870"/>
                  </a:lnTo>
                  <a:lnTo>
                    <a:pt x="520319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object 4">
              <a:extLst>
                <a:ext uri="{FF2B5EF4-FFF2-40B4-BE49-F238E27FC236}">
                  <a16:creationId xmlns:a16="http://schemas.microsoft.com/office/drawing/2014/main" id="{E8566573-069B-B344-9907-B12AA4E54C55}"/>
                </a:ext>
              </a:extLst>
            </p:cNvPr>
            <p:cNvSpPr/>
            <p:nvPr/>
          </p:nvSpPr>
          <p:spPr>
            <a:xfrm>
              <a:off x="14745615" y="8511292"/>
              <a:ext cx="193022" cy="175508"/>
            </a:xfrm>
            <a:custGeom>
              <a:avLst/>
              <a:gdLst/>
              <a:ahLst/>
              <a:cxnLst/>
              <a:rect l="l" t="t" r="r" b="b"/>
              <a:pathLst>
                <a:path w="1651634" h="1501775">
                  <a:moveTo>
                    <a:pt x="831316" y="0"/>
                  </a:moveTo>
                  <a:lnTo>
                    <a:pt x="772161" y="1202"/>
                  </a:lnTo>
                  <a:lnTo>
                    <a:pt x="715248" y="4774"/>
                  </a:lnTo>
                  <a:lnTo>
                    <a:pt x="660571" y="10662"/>
                  </a:lnTo>
                  <a:lnTo>
                    <a:pt x="608122" y="18811"/>
                  </a:lnTo>
                  <a:lnTo>
                    <a:pt x="557895" y="29167"/>
                  </a:lnTo>
                  <a:lnTo>
                    <a:pt x="509882" y="41676"/>
                  </a:lnTo>
                  <a:lnTo>
                    <a:pt x="464077" y="56285"/>
                  </a:lnTo>
                  <a:lnTo>
                    <a:pt x="420473" y="72938"/>
                  </a:lnTo>
                  <a:lnTo>
                    <a:pt x="379063" y="91583"/>
                  </a:lnTo>
                  <a:lnTo>
                    <a:pt x="339841" y="112164"/>
                  </a:lnTo>
                  <a:lnTo>
                    <a:pt x="302798" y="134628"/>
                  </a:lnTo>
                  <a:lnTo>
                    <a:pt x="267929" y="158921"/>
                  </a:lnTo>
                  <a:lnTo>
                    <a:pt x="235227" y="184989"/>
                  </a:lnTo>
                  <a:lnTo>
                    <a:pt x="204684" y="212777"/>
                  </a:lnTo>
                  <a:lnTo>
                    <a:pt x="176294" y="242232"/>
                  </a:lnTo>
                  <a:lnTo>
                    <a:pt x="150050" y="273299"/>
                  </a:lnTo>
                  <a:lnTo>
                    <a:pt x="125945" y="305924"/>
                  </a:lnTo>
                  <a:lnTo>
                    <a:pt x="103972" y="340054"/>
                  </a:lnTo>
                  <a:lnTo>
                    <a:pt x="84124" y="375634"/>
                  </a:lnTo>
                  <a:lnTo>
                    <a:pt x="66395" y="412611"/>
                  </a:lnTo>
                  <a:lnTo>
                    <a:pt x="50777" y="450929"/>
                  </a:lnTo>
                  <a:lnTo>
                    <a:pt x="37265" y="490536"/>
                  </a:lnTo>
                  <a:lnTo>
                    <a:pt x="25849" y="531376"/>
                  </a:lnTo>
                  <a:lnTo>
                    <a:pt x="16525" y="573396"/>
                  </a:lnTo>
                  <a:lnTo>
                    <a:pt x="9285" y="616542"/>
                  </a:lnTo>
                  <a:lnTo>
                    <a:pt x="4122" y="660760"/>
                  </a:lnTo>
                  <a:lnTo>
                    <a:pt x="1029" y="705996"/>
                  </a:lnTo>
                  <a:lnTo>
                    <a:pt x="0" y="752195"/>
                  </a:lnTo>
                  <a:lnTo>
                    <a:pt x="873" y="796084"/>
                  </a:lnTo>
                  <a:lnTo>
                    <a:pt x="3690" y="841289"/>
                  </a:lnTo>
                  <a:lnTo>
                    <a:pt x="8746" y="887475"/>
                  </a:lnTo>
                  <a:lnTo>
                    <a:pt x="16335" y="934309"/>
                  </a:lnTo>
                  <a:lnTo>
                    <a:pt x="26753" y="981457"/>
                  </a:lnTo>
                  <a:lnTo>
                    <a:pt x="40293" y="1028584"/>
                  </a:lnTo>
                  <a:lnTo>
                    <a:pt x="57252" y="1075356"/>
                  </a:lnTo>
                  <a:lnTo>
                    <a:pt x="77923" y="1121439"/>
                  </a:lnTo>
                  <a:lnTo>
                    <a:pt x="102602" y="1166499"/>
                  </a:lnTo>
                  <a:lnTo>
                    <a:pt x="131583" y="1210201"/>
                  </a:lnTo>
                  <a:lnTo>
                    <a:pt x="165161" y="1252213"/>
                  </a:lnTo>
                  <a:lnTo>
                    <a:pt x="203631" y="1292199"/>
                  </a:lnTo>
                  <a:lnTo>
                    <a:pt x="234343" y="1319807"/>
                  </a:lnTo>
                  <a:lnTo>
                    <a:pt x="267141" y="1345642"/>
                  </a:lnTo>
                  <a:lnTo>
                    <a:pt x="302125" y="1369661"/>
                  </a:lnTo>
                  <a:lnTo>
                    <a:pt x="339395" y="1391819"/>
                  </a:lnTo>
                  <a:lnTo>
                    <a:pt x="379049" y="1412074"/>
                  </a:lnTo>
                  <a:lnTo>
                    <a:pt x="421187" y="1430382"/>
                  </a:lnTo>
                  <a:lnTo>
                    <a:pt x="465909" y="1446699"/>
                  </a:lnTo>
                  <a:lnTo>
                    <a:pt x="513313" y="1460982"/>
                  </a:lnTo>
                  <a:lnTo>
                    <a:pt x="563500" y="1473187"/>
                  </a:lnTo>
                  <a:lnTo>
                    <a:pt x="616569" y="1483271"/>
                  </a:lnTo>
                  <a:lnTo>
                    <a:pt x="672619" y="1491190"/>
                  </a:lnTo>
                  <a:lnTo>
                    <a:pt x="731749" y="1496900"/>
                  </a:lnTo>
                  <a:lnTo>
                    <a:pt x="794060" y="1500358"/>
                  </a:lnTo>
                  <a:lnTo>
                    <a:pt x="859650" y="1501521"/>
                  </a:lnTo>
                  <a:lnTo>
                    <a:pt x="924832" y="1499990"/>
                  </a:lnTo>
                  <a:lnTo>
                    <a:pt x="986060" y="1495508"/>
                  </a:lnTo>
                  <a:lnTo>
                    <a:pt x="1043495" y="1488236"/>
                  </a:lnTo>
                  <a:lnTo>
                    <a:pt x="1097300" y="1478338"/>
                  </a:lnTo>
                  <a:lnTo>
                    <a:pt x="1147637" y="1465976"/>
                  </a:lnTo>
                  <a:lnTo>
                    <a:pt x="1194669" y="1451313"/>
                  </a:lnTo>
                  <a:lnTo>
                    <a:pt x="1238558" y="1434511"/>
                  </a:lnTo>
                  <a:lnTo>
                    <a:pt x="1279467" y="1415733"/>
                  </a:lnTo>
                  <a:lnTo>
                    <a:pt x="1317558" y="1395142"/>
                  </a:lnTo>
                  <a:lnTo>
                    <a:pt x="1352994" y="1372901"/>
                  </a:lnTo>
                  <a:lnTo>
                    <a:pt x="1385936" y="1349172"/>
                  </a:lnTo>
                  <a:lnTo>
                    <a:pt x="1416549" y="1324118"/>
                  </a:lnTo>
                  <a:lnTo>
                    <a:pt x="1444993" y="1297901"/>
                  </a:lnTo>
                  <a:lnTo>
                    <a:pt x="1479937" y="1259886"/>
                  </a:lnTo>
                  <a:lnTo>
                    <a:pt x="1511329" y="1219505"/>
                  </a:lnTo>
                  <a:lnTo>
                    <a:pt x="1521124" y="1204595"/>
                  </a:lnTo>
                  <a:lnTo>
                    <a:pt x="825792" y="1204595"/>
                  </a:lnTo>
                  <a:lnTo>
                    <a:pt x="791826" y="1203143"/>
                  </a:lnTo>
                  <a:lnTo>
                    <a:pt x="750244" y="1195717"/>
                  </a:lnTo>
                  <a:lnTo>
                    <a:pt x="704996" y="1177706"/>
                  </a:lnTo>
                  <a:lnTo>
                    <a:pt x="660028" y="1144499"/>
                  </a:lnTo>
                  <a:lnTo>
                    <a:pt x="619290" y="1091488"/>
                  </a:lnTo>
                  <a:lnTo>
                    <a:pt x="596863" y="1044787"/>
                  </a:lnTo>
                  <a:lnTo>
                    <a:pt x="579923" y="995323"/>
                  </a:lnTo>
                  <a:lnTo>
                    <a:pt x="567728" y="944480"/>
                  </a:lnTo>
                  <a:lnTo>
                    <a:pt x="559535" y="893640"/>
                  </a:lnTo>
                  <a:lnTo>
                    <a:pt x="554603" y="844186"/>
                  </a:lnTo>
                  <a:lnTo>
                    <a:pt x="552188" y="797499"/>
                  </a:lnTo>
                  <a:lnTo>
                    <a:pt x="551548" y="754964"/>
                  </a:lnTo>
                  <a:lnTo>
                    <a:pt x="552291" y="709182"/>
                  </a:lnTo>
                  <a:lnTo>
                    <a:pt x="554730" y="663124"/>
                  </a:lnTo>
                  <a:lnTo>
                    <a:pt x="559182" y="617376"/>
                  </a:lnTo>
                  <a:lnTo>
                    <a:pt x="565962" y="572527"/>
                  </a:lnTo>
                  <a:lnTo>
                    <a:pt x="575386" y="529162"/>
                  </a:lnTo>
                  <a:lnTo>
                    <a:pt x="587770" y="487870"/>
                  </a:lnTo>
                  <a:lnTo>
                    <a:pt x="603430" y="449237"/>
                  </a:lnTo>
                  <a:lnTo>
                    <a:pt x="622683" y="413850"/>
                  </a:lnTo>
                  <a:lnTo>
                    <a:pt x="645843" y="382296"/>
                  </a:lnTo>
                  <a:lnTo>
                    <a:pt x="673226" y="355163"/>
                  </a:lnTo>
                  <a:lnTo>
                    <a:pt x="705149" y="333037"/>
                  </a:lnTo>
                  <a:lnTo>
                    <a:pt x="741928" y="316506"/>
                  </a:lnTo>
                  <a:lnTo>
                    <a:pt x="783879" y="306157"/>
                  </a:lnTo>
                  <a:lnTo>
                    <a:pt x="831316" y="302577"/>
                  </a:lnTo>
                  <a:lnTo>
                    <a:pt x="1528453" y="302577"/>
                  </a:lnTo>
                  <a:lnTo>
                    <a:pt x="1516669" y="285651"/>
                  </a:lnTo>
                  <a:lnTo>
                    <a:pt x="1489959" y="252519"/>
                  </a:lnTo>
                  <a:lnTo>
                    <a:pt x="1461157" y="221488"/>
                  </a:lnTo>
                  <a:lnTo>
                    <a:pt x="1430340" y="192546"/>
                  </a:lnTo>
                  <a:lnTo>
                    <a:pt x="1397586" y="165682"/>
                  </a:lnTo>
                  <a:lnTo>
                    <a:pt x="1362976" y="140883"/>
                  </a:lnTo>
                  <a:lnTo>
                    <a:pt x="1326586" y="118138"/>
                  </a:lnTo>
                  <a:lnTo>
                    <a:pt x="1288495" y="97433"/>
                  </a:lnTo>
                  <a:lnTo>
                    <a:pt x="1248783" y="78758"/>
                  </a:lnTo>
                  <a:lnTo>
                    <a:pt x="1207526" y="62100"/>
                  </a:lnTo>
                  <a:lnTo>
                    <a:pt x="1164804" y="47446"/>
                  </a:lnTo>
                  <a:lnTo>
                    <a:pt x="1120696" y="34786"/>
                  </a:lnTo>
                  <a:lnTo>
                    <a:pt x="1075279" y="24107"/>
                  </a:lnTo>
                  <a:lnTo>
                    <a:pt x="1028632" y="15396"/>
                  </a:lnTo>
                  <a:lnTo>
                    <a:pt x="980834" y="8642"/>
                  </a:lnTo>
                  <a:lnTo>
                    <a:pt x="931963" y="3832"/>
                  </a:lnTo>
                  <a:lnTo>
                    <a:pt x="882098" y="956"/>
                  </a:lnTo>
                  <a:lnTo>
                    <a:pt x="831316" y="0"/>
                  </a:lnTo>
                  <a:close/>
                </a:path>
                <a:path w="1651634" h="1501775">
                  <a:moveTo>
                    <a:pt x="1528453" y="302577"/>
                  </a:moveTo>
                  <a:lnTo>
                    <a:pt x="831316" y="302577"/>
                  </a:lnTo>
                  <a:lnTo>
                    <a:pt x="877597" y="306166"/>
                  </a:lnTo>
                  <a:lnTo>
                    <a:pt x="918711" y="316628"/>
                  </a:lnTo>
                  <a:lnTo>
                    <a:pt x="954913" y="333507"/>
                  </a:lnTo>
                  <a:lnTo>
                    <a:pt x="986458" y="356348"/>
                  </a:lnTo>
                  <a:lnTo>
                    <a:pt x="1013600" y="384694"/>
                  </a:lnTo>
                  <a:lnTo>
                    <a:pt x="1036595" y="418090"/>
                  </a:lnTo>
                  <a:lnTo>
                    <a:pt x="1055696" y="456081"/>
                  </a:lnTo>
                  <a:lnTo>
                    <a:pt x="1071160" y="498209"/>
                  </a:lnTo>
                  <a:lnTo>
                    <a:pt x="1083241" y="544019"/>
                  </a:lnTo>
                  <a:lnTo>
                    <a:pt x="1092193" y="593056"/>
                  </a:lnTo>
                  <a:lnTo>
                    <a:pt x="1098272" y="644862"/>
                  </a:lnTo>
                  <a:lnTo>
                    <a:pt x="1101733" y="698984"/>
                  </a:lnTo>
                  <a:lnTo>
                    <a:pt x="1102829" y="754964"/>
                  </a:lnTo>
                  <a:lnTo>
                    <a:pt x="1101962" y="801468"/>
                  </a:lnTo>
                  <a:lnTo>
                    <a:pt x="1099102" y="849043"/>
                  </a:lnTo>
                  <a:lnTo>
                    <a:pt x="1093864" y="896854"/>
                  </a:lnTo>
                  <a:lnTo>
                    <a:pt x="1085862" y="944070"/>
                  </a:lnTo>
                  <a:lnTo>
                    <a:pt x="1074709" y="989855"/>
                  </a:lnTo>
                  <a:lnTo>
                    <a:pt x="1060021" y="1033376"/>
                  </a:lnTo>
                  <a:lnTo>
                    <a:pt x="1041412" y="1073799"/>
                  </a:lnTo>
                  <a:lnTo>
                    <a:pt x="1018495" y="1110290"/>
                  </a:lnTo>
                  <a:lnTo>
                    <a:pt x="990884" y="1142016"/>
                  </a:lnTo>
                  <a:lnTo>
                    <a:pt x="958194" y="1168144"/>
                  </a:lnTo>
                  <a:lnTo>
                    <a:pt x="920040" y="1187838"/>
                  </a:lnTo>
                  <a:lnTo>
                    <a:pt x="876034" y="1200267"/>
                  </a:lnTo>
                  <a:lnTo>
                    <a:pt x="825792" y="1204595"/>
                  </a:lnTo>
                  <a:lnTo>
                    <a:pt x="1521124" y="1204595"/>
                  </a:lnTo>
                  <a:lnTo>
                    <a:pt x="1563844" y="1132546"/>
                  </a:lnTo>
                  <a:lnTo>
                    <a:pt x="1585164" y="1086421"/>
                  </a:lnTo>
                  <a:lnTo>
                    <a:pt x="1603324" y="1038833"/>
                  </a:lnTo>
                  <a:lnTo>
                    <a:pt x="1618457" y="989855"/>
                  </a:lnTo>
                  <a:lnTo>
                    <a:pt x="1630552" y="940169"/>
                  </a:lnTo>
                  <a:lnTo>
                    <a:pt x="1639817" y="889545"/>
                  </a:lnTo>
                  <a:lnTo>
                    <a:pt x="1646314" y="838361"/>
                  </a:lnTo>
                  <a:lnTo>
                    <a:pt x="1650140" y="786843"/>
                  </a:lnTo>
                  <a:lnTo>
                    <a:pt x="1651393" y="735215"/>
                  </a:lnTo>
                  <a:lnTo>
                    <a:pt x="1649928" y="680404"/>
                  </a:lnTo>
                  <a:lnTo>
                    <a:pt x="1645586" y="627814"/>
                  </a:lnTo>
                  <a:lnTo>
                    <a:pt x="1638444" y="577435"/>
                  </a:lnTo>
                  <a:lnTo>
                    <a:pt x="1628557" y="529162"/>
                  </a:lnTo>
                  <a:lnTo>
                    <a:pt x="1616078" y="483259"/>
                  </a:lnTo>
                  <a:lnTo>
                    <a:pt x="1601009" y="439438"/>
                  </a:lnTo>
                  <a:lnTo>
                    <a:pt x="1583456" y="397779"/>
                  </a:lnTo>
                  <a:lnTo>
                    <a:pt x="1563496" y="358269"/>
                  </a:lnTo>
                  <a:lnTo>
                    <a:pt x="1541208" y="320897"/>
                  </a:lnTo>
                  <a:lnTo>
                    <a:pt x="1528453" y="302577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object 5">
              <a:extLst>
                <a:ext uri="{FF2B5EF4-FFF2-40B4-BE49-F238E27FC236}">
                  <a16:creationId xmlns:a16="http://schemas.microsoft.com/office/drawing/2014/main" id="{1D06EE15-5DE1-494D-A0D0-6B484ABF2FC0}"/>
                </a:ext>
              </a:extLst>
            </p:cNvPr>
            <p:cNvSpPr/>
            <p:nvPr/>
          </p:nvSpPr>
          <p:spPr>
            <a:xfrm>
              <a:off x="14976246" y="8448139"/>
              <a:ext cx="62189" cy="238661"/>
            </a:xfrm>
            <a:custGeom>
              <a:avLst/>
              <a:gdLst/>
              <a:ahLst/>
              <a:cxnLst/>
              <a:rect l="l" t="t" r="r" b="b"/>
              <a:pathLst>
                <a:path w="532129" h="2042160">
                  <a:moveTo>
                    <a:pt x="531622" y="0"/>
                  </a:moveTo>
                  <a:lnTo>
                    <a:pt x="0" y="0"/>
                  </a:lnTo>
                  <a:lnTo>
                    <a:pt x="0" y="2041613"/>
                  </a:lnTo>
                  <a:lnTo>
                    <a:pt x="531622" y="2041613"/>
                  </a:lnTo>
                  <a:lnTo>
                    <a:pt x="531622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object 6">
              <a:extLst>
                <a:ext uri="{FF2B5EF4-FFF2-40B4-BE49-F238E27FC236}">
                  <a16:creationId xmlns:a16="http://schemas.microsoft.com/office/drawing/2014/main" id="{06F08D9F-7A18-E349-9B7E-B271CCD1DDB7}"/>
                </a:ext>
              </a:extLst>
            </p:cNvPr>
            <p:cNvSpPr/>
            <p:nvPr/>
          </p:nvSpPr>
          <p:spPr>
            <a:xfrm>
              <a:off x="15067761" y="8469289"/>
              <a:ext cx="131576" cy="217511"/>
            </a:xfrm>
            <a:custGeom>
              <a:avLst/>
              <a:gdLst/>
              <a:ahLst/>
              <a:cxnLst/>
              <a:rect l="l" t="t" r="r" b="b"/>
              <a:pathLst>
                <a:path w="1125854" h="1861185">
                  <a:moveTo>
                    <a:pt x="789025" y="0"/>
                  </a:moveTo>
                  <a:lnTo>
                    <a:pt x="277126" y="203530"/>
                  </a:lnTo>
                  <a:lnTo>
                    <a:pt x="277126" y="424078"/>
                  </a:lnTo>
                  <a:lnTo>
                    <a:pt x="0" y="424078"/>
                  </a:lnTo>
                  <a:lnTo>
                    <a:pt x="0" y="763447"/>
                  </a:lnTo>
                  <a:lnTo>
                    <a:pt x="268706" y="763447"/>
                  </a:lnTo>
                  <a:lnTo>
                    <a:pt x="268706" y="1444879"/>
                  </a:lnTo>
                  <a:lnTo>
                    <a:pt x="269639" y="1491885"/>
                  </a:lnTo>
                  <a:lnTo>
                    <a:pt x="272643" y="1536128"/>
                  </a:lnTo>
                  <a:lnTo>
                    <a:pt x="278031" y="1577597"/>
                  </a:lnTo>
                  <a:lnTo>
                    <a:pt x="286112" y="1616280"/>
                  </a:lnTo>
                  <a:lnTo>
                    <a:pt x="311598" y="1685246"/>
                  </a:lnTo>
                  <a:lnTo>
                    <a:pt x="351590" y="1742938"/>
                  </a:lnTo>
                  <a:lnTo>
                    <a:pt x="408572" y="1789267"/>
                  </a:lnTo>
                  <a:lnTo>
                    <a:pt x="444211" y="1808143"/>
                  </a:lnTo>
                  <a:lnTo>
                    <a:pt x="485031" y="1824145"/>
                  </a:lnTo>
                  <a:lnTo>
                    <a:pt x="531341" y="1837262"/>
                  </a:lnTo>
                  <a:lnTo>
                    <a:pt x="583454" y="1847484"/>
                  </a:lnTo>
                  <a:lnTo>
                    <a:pt x="641679" y="1854799"/>
                  </a:lnTo>
                  <a:lnTo>
                    <a:pt x="706327" y="1859196"/>
                  </a:lnTo>
                  <a:lnTo>
                    <a:pt x="777709" y="1860664"/>
                  </a:lnTo>
                  <a:lnTo>
                    <a:pt x="850061" y="1859843"/>
                  </a:lnTo>
                  <a:lnTo>
                    <a:pt x="912828" y="1857580"/>
                  </a:lnTo>
                  <a:lnTo>
                    <a:pt x="967143" y="1854173"/>
                  </a:lnTo>
                  <a:lnTo>
                    <a:pt x="1014140" y="1849918"/>
                  </a:lnTo>
                  <a:lnTo>
                    <a:pt x="1054954" y="1845114"/>
                  </a:lnTo>
                  <a:lnTo>
                    <a:pt x="1122565" y="1835048"/>
                  </a:lnTo>
                  <a:lnTo>
                    <a:pt x="1122565" y="1501470"/>
                  </a:lnTo>
                  <a:lnTo>
                    <a:pt x="1080377" y="1506330"/>
                  </a:lnTo>
                  <a:lnTo>
                    <a:pt x="1047702" y="1508826"/>
                  </a:lnTo>
                  <a:lnTo>
                    <a:pt x="1019270" y="1509746"/>
                  </a:lnTo>
                  <a:lnTo>
                    <a:pt x="989812" y="1509877"/>
                  </a:lnTo>
                  <a:lnTo>
                    <a:pt x="929175" y="1506923"/>
                  </a:lnTo>
                  <a:lnTo>
                    <a:pt x="881927" y="1497967"/>
                  </a:lnTo>
                  <a:lnTo>
                    <a:pt x="846370" y="1482869"/>
                  </a:lnTo>
                  <a:lnTo>
                    <a:pt x="803533" y="1433679"/>
                  </a:lnTo>
                  <a:lnTo>
                    <a:pt x="787073" y="1358226"/>
                  </a:lnTo>
                  <a:lnTo>
                    <a:pt x="784487" y="1310298"/>
                  </a:lnTo>
                  <a:lnTo>
                    <a:pt x="783399" y="1255382"/>
                  </a:lnTo>
                  <a:lnTo>
                    <a:pt x="783399" y="763447"/>
                  </a:lnTo>
                  <a:lnTo>
                    <a:pt x="1125448" y="763447"/>
                  </a:lnTo>
                  <a:lnTo>
                    <a:pt x="1125448" y="424078"/>
                  </a:lnTo>
                  <a:lnTo>
                    <a:pt x="789025" y="424078"/>
                  </a:lnTo>
                  <a:lnTo>
                    <a:pt x="789025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object 7">
              <a:extLst>
                <a:ext uri="{FF2B5EF4-FFF2-40B4-BE49-F238E27FC236}">
                  <a16:creationId xmlns:a16="http://schemas.microsoft.com/office/drawing/2014/main" id="{E0BBE0BE-B3CE-F540-BD2F-40882BD81C47}"/>
                </a:ext>
              </a:extLst>
            </p:cNvPr>
            <p:cNvSpPr/>
            <p:nvPr/>
          </p:nvSpPr>
          <p:spPr>
            <a:xfrm>
              <a:off x="15222399" y="8511292"/>
              <a:ext cx="176547" cy="175508"/>
            </a:xfrm>
            <a:custGeom>
              <a:avLst/>
              <a:gdLst/>
              <a:ahLst/>
              <a:cxnLst/>
              <a:rect l="l" t="t" r="r" b="b"/>
              <a:pathLst>
                <a:path w="1510665" h="1501775">
                  <a:moveTo>
                    <a:pt x="754989" y="0"/>
                  </a:moveTo>
                  <a:lnTo>
                    <a:pt x="698067" y="1261"/>
                  </a:lnTo>
                  <a:lnTo>
                    <a:pt x="643524" y="5016"/>
                  </a:lnTo>
                  <a:lnTo>
                    <a:pt x="591340" y="11222"/>
                  </a:lnTo>
                  <a:lnTo>
                    <a:pt x="541498" y="19835"/>
                  </a:lnTo>
                  <a:lnTo>
                    <a:pt x="493980" y="30813"/>
                  </a:lnTo>
                  <a:lnTo>
                    <a:pt x="448767" y="44113"/>
                  </a:lnTo>
                  <a:lnTo>
                    <a:pt x="405843" y="59690"/>
                  </a:lnTo>
                  <a:lnTo>
                    <a:pt x="365188" y="77503"/>
                  </a:lnTo>
                  <a:lnTo>
                    <a:pt x="326785" y="97508"/>
                  </a:lnTo>
                  <a:lnTo>
                    <a:pt x="290615" y="119662"/>
                  </a:lnTo>
                  <a:lnTo>
                    <a:pt x="256661" y="143922"/>
                  </a:lnTo>
                  <a:lnTo>
                    <a:pt x="224904" y="170244"/>
                  </a:lnTo>
                  <a:lnTo>
                    <a:pt x="195328" y="198586"/>
                  </a:lnTo>
                  <a:lnTo>
                    <a:pt x="167912" y="228904"/>
                  </a:lnTo>
                  <a:lnTo>
                    <a:pt x="142640" y="261156"/>
                  </a:lnTo>
                  <a:lnTo>
                    <a:pt x="119493" y="295298"/>
                  </a:lnTo>
                  <a:lnTo>
                    <a:pt x="98366" y="331462"/>
                  </a:lnTo>
                  <a:lnTo>
                    <a:pt x="79504" y="369080"/>
                  </a:lnTo>
                  <a:lnTo>
                    <a:pt x="62626" y="408634"/>
                  </a:lnTo>
                  <a:lnTo>
                    <a:pt x="47800" y="449906"/>
                  </a:lnTo>
                  <a:lnTo>
                    <a:pt x="35010" y="492853"/>
                  </a:lnTo>
                  <a:lnTo>
                    <a:pt x="24237" y="537431"/>
                  </a:lnTo>
                  <a:lnTo>
                    <a:pt x="15464" y="583597"/>
                  </a:lnTo>
                  <a:lnTo>
                    <a:pt x="8671" y="631309"/>
                  </a:lnTo>
                  <a:lnTo>
                    <a:pt x="3841" y="680523"/>
                  </a:lnTo>
                  <a:lnTo>
                    <a:pt x="957" y="731196"/>
                  </a:lnTo>
                  <a:lnTo>
                    <a:pt x="0" y="783285"/>
                  </a:lnTo>
                  <a:lnTo>
                    <a:pt x="1177" y="836479"/>
                  </a:lnTo>
                  <a:lnTo>
                    <a:pt x="4703" y="887704"/>
                  </a:lnTo>
                  <a:lnTo>
                    <a:pt x="10563" y="936951"/>
                  </a:lnTo>
                  <a:lnTo>
                    <a:pt x="18745" y="984211"/>
                  </a:lnTo>
                  <a:lnTo>
                    <a:pt x="29236" y="1029473"/>
                  </a:lnTo>
                  <a:lnTo>
                    <a:pt x="42025" y="1072727"/>
                  </a:lnTo>
                  <a:lnTo>
                    <a:pt x="57097" y="1113966"/>
                  </a:lnTo>
                  <a:lnTo>
                    <a:pt x="74441" y="1153178"/>
                  </a:lnTo>
                  <a:lnTo>
                    <a:pt x="94043" y="1190354"/>
                  </a:lnTo>
                  <a:lnTo>
                    <a:pt x="115892" y="1225485"/>
                  </a:lnTo>
                  <a:lnTo>
                    <a:pt x="139974" y="1258561"/>
                  </a:lnTo>
                  <a:lnTo>
                    <a:pt x="166277" y="1289573"/>
                  </a:lnTo>
                  <a:lnTo>
                    <a:pt x="194787" y="1318510"/>
                  </a:lnTo>
                  <a:lnTo>
                    <a:pt x="225494" y="1345364"/>
                  </a:lnTo>
                  <a:lnTo>
                    <a:pt x="258383" y="1370125"/>
                  </a:lnTo>
                  <a:lnTo>
                    <a:pt x="293442" y="1392782"/>
                  </a:lnTo>
                  <a:lnTo>
                    <a:pt x="330658" y="1413328"/>
                  </a:lnTo>
                  <a:lnTo>
                    <a:pt x="370020" y="1431751"/>
                  </a:lnTo>
                  <a:lnTo>
                    <a:pt x="411513" y="1448043"/>
                  </a:lnTo>
                  <a:lnTo>
                    <a:pt x="455126" y="1462194"/>
                  </a:lnTo>
                  <a:lnTo>
                    <a:pt x="500846" y="1474194"/>
                  </a:lnTo>
                  <a:lnTo>
                    <a:pt x="548659" y="1484033"/>
                  </a:lnTo>
                  <a:lnTo>
                    <a:pt x="598555" y="1491703"/>
                  </a:lnTo>
                  <a:lnTo>
                    <a:pt x="650519" y="1497193"/>
                  </a:lnTo>
                  <a:lnTo>
                    <a:pt x="704539" y="1500494"/>
                  </a:lnTo>
                  <a:lnTo>
                    <a:pt x="760602" y="1501597"/>
                  </a:lnTo>
                  <a:lnTo>
                    <a:pt x="812866" y="1500645"/>
                  </a:lnTo>
                  <a:lnTo>
                    <a:pt x="864499" y="1497757"/>
                  </a:lnTo>
                  <a:lnTo>
                    <a:pt x="915332" y="1492880"/>
                  </a:lnTo>
                  <a:lnTo>
                    <a:pt x="965196" y="1485964"/>
                  </a:lnTo>
                  <a:lnTo>
                    <a:pt x="1013925" y="1476956"/>
                  </a:lnTo>
                  <a:lnTo>
                    <a:pt x="1061348" y="1465807"/>
                  </a:lnTo>
                  <a:lnTo>
                    <a:pt x="1107298" y="1452465"/>
                  </a:lnTo>
                  <a:lnTo>
                    <a:pt x="1151607" y="1436878"/>
                  </a:lnTo>
                  <a:lnTo>
                    <a:pt x="1194106" y="1418995"/>
                  </a:lnTo>
                  <a:lnTo>
                    <a:pt x="1234627" y="1398765"/>
                  </a:lnTo>
                  <a:lnTo>
                    <a:pt x="1273001" y="1376137"/>
                  </a:lnTo>
                  <a:lnTo>
                    <a:pt x="1309060" y="1351059"/>
                  </a:lnTo>
                  <a:lnTo>
                    <a:pt x="1342636" y="1323481"/>
                  </a:lnTo>
                  <a:lnTo>
                    <a:pt x="1373561" y="1293351"/>
                  </a:lnTo>
                  <a:lnTo>
                    <a:pt x="1401666" y="1260617"/>
                  </a:lnTo>
                  <a:lnTo>
                    <a:pt x="1426782" y="1225229"/>
                  </a:lnTo>
                  <a:lnTo>
                    <a:pt x="1433742" y="1213154"/>
                  </a:lnTo>
                  <a:lnTo>
                    <a:pt x="763498" y="1213154"/>
                  </a:lnTo>
                  <a:lnTo>
                    <a:pt x="701140" y="1207825"/>
                  </a:lnTo>
                  <a:lnTo>
                    <a:pt x="649148" y="1192902"/>
                  </a:lnTo>
                  <a:lnTo>
                    <a:pt x="606581" y="1169988"/>
                  </a:lnTo>
                  <a:lnTo>
                    <a:pt x="572496" y="1140681"/>
                  </a:lnTo>
                  <a:lnTo>
                    <a:pt x="545950" y="1106583"/>
                  </a:lnTo>
                  <a:lnTo>
                    <a:pt x="526002" y="1069293"/>
                  </a:lnTo>
                  <a:lnTo>
                    <a:pt x="511708" y="1030413"/>
                  </a:lnTo>
                  <a:lnTo>
                    <a:pt x="502126" y="991542"/>
                  </a:lnTo>
                  <a:lnTo>
                    <a:pt x="493330" y="920230"/>
                  </a:lnTo>
                  <a:lnTo>
                    <a:pt x="492074" y="868159"/>
                  </a:lnTo>
                  <a:lnTo>
                    <a:pt x="1510055" y="868159"/>
                  </a:lnTo>
                  <a:lnTo>
                    <a:pt x="1509516" y="796801"/>
                  </a:lnTo>
                  <a:lnTo>
                    <a:pt x="1507764" y="731196"/>
                  </a:lnTo>
                  <a:lnTo>
                    <a:pt x="1504697" y="672070"/>
                  </a:lnTo>
                  <a:lnTo>
                    <a:pt x="1500079" y="617510"/>
                  </a:lnTo>
                  <a:lnTo>
                    <a:pt x="1495316" y="579704"/>
                  </a:lnTo>
                  <a:lnTo>
                    <a:pt x="497763" y="579704"/>
                  </a:lnTo>
                  <a:lnTo>
                    <a:pt x="500069" y="554915"/>
                  </a:lnTo>
                  <a:lnTo>
                    <a:pt x="511975" y="485679"/>
                  </a:lnTo>
                  <a:lnTo>
                    <a:pt x="523951" y="445916"/>
                  </a:lnTo>
                  <a:lnTo>
                    <a:pt x="541527" y="405845"/>
                  </a:lnTo>
                  <a:lnTo>
                    <a:pt x="565892" y="367809"/>
                  </a:lnTo>
                  <a:lnTo>
                    <a:pt x="598232" y="334148"/>
                  </a:lnTo>
                  <a:lnTo>
                    <a:pt x="639736" y="307206"/>
                  </a:lnTo>
                  <a:lnTo>
                    <a:pt x="691592" y="289323"/>
                  </a:lnTo>
                  <a:lnTo>
                    <a:pt x="754989" y="282841"/>
                  </a:lnTo>
                  <a:lnTo>
                    <a:pt x="1386240" y="282841"/>
                  </a:lnTo>
                  <a:lnTo>
                    <a:pt x="1371020" y="260068"/>
                  </a:lnTo>
                  <a:lnTo>
                    <a:pt x="1346757" y="228435"/>
                  </a:lnTo>
                  <a:lnTo>
                    <a:pt x="1320065" y="198215"/>
                  </a:lnTo>
                  <a:lnTo>
                    <a:pt x="1290792" y="169557"/>
                  </a:lnTo>
                  <a:lnTo>
                    <a:pt x="1258786" y="142610"/>
                  </a:lnTo>
                  <a:lnTo>
                    <a:pt x="1223895" y="117523"/>
                  </a:lnTo>
                  <a:lnTo>
                    <a:pt x="1185967" y="94445"/>
                  </a:lnTo>
                  <a:lnTo>
                    <a:pt x="1144851" y="73525"/>
                  </a:lnTo>
                  <a:lnTo>
                    <a:pt x="1100394" y="54911"/>
                  </a:lnTo>
                  <a:lnTo>
                    <a:pt x="1052444" y="38753"/>
                  </a:lnTo>
                  <a:lnTo>
                    <a:pt x="1000850" y="25198"/>
                  </a:lnTo>
                  <a:lnTo>
                    <a:pt x="945460" y="14397"/>
                  </a:lnTo>
                  <a:lnTo>
                    <a:pt x="886120" y="6498"/>
                  </a:lnTo>
                  <a:lnTo>
                    <a:pt x="822681" y="1649"/>
                  </a:lnTo>
                  <a:lnTo>
                    <a:pt x="754989" y="0"/>
                  </a:lnTo>
                  <a:close/>
                </a:path>
                <a:path w="1510665" h="1501775">
                  <a:moveTo>
                    <a:pt x="1501647" y="1006678"/>
                  </a:moveTo>
                  <a:lnTo>
                    <a:pt x="1006589" y="1006678"/>
                  </a:lnTo>
                  <a:lnTo>
                    <a:pt x="997911" y="1053723"/>
                  </a:lnTo>
                  <a:lnTo>
                    <a:pt x="982559" y="1095031"/>
                  </a:lnTo>
                  <a:lnTo>
                    <a:pt x="960770" y="1130436"/>
                  </a:lnTo>
                  <a:lnTo>
                    <a:pt x="932778" y="1159775"/>
                  </a:lnTo>
                  <a:lnTo>
                    <a:pt x="898819" y="1182881"/>
                  </a:lnTo>
                  <a:lnTo>
                    <a:pt x="859129" y="1199589"/>
                  </a:lnTo>
                  <a:lnTo>
                    <a:pt x="813944" y="1209736"/>
                  </a:lnTo>
                  <a:lnTo>
                    <a:pt x="763498" y="1213154"/>
                  </a:lnTo>
                  <a:lnTo>
                    <a:pt x="1433742" y="1213154"/>
                  </a:lnTo>
                  <a:lnTo>
                    <a:pt x="1448742" y="1187135"/>
                  </a:lnTo>
                  <a:lnTo>
                    <a:pt x="1467376" y="1146284"/>
                  </a:lnTo>
                  <a:lnTo>
                    <a:pt x="1482518" y="1102625"/>
                  </a:lnTo>
                  <a:lnTo>
                    <a:pt x="1493998" y="1056107"/>
                  </a:lnTo>
                  <a:lnTo>
                    <a:pt x="1501647" y="1006678"/>
                  </a:lnTo>
                  <a:close/>
                </a:path>
                <a:path w="1510665" h="1501775">
                  <a:moveTo>
                    <a:pt x="1386240" y="282841"/>
                  </a:moveTo>
                  <a:lnTo>
                    <a:pt x="754989" y="282841"/>
                  </a:lnTo>
                  <a:lnTo>
                    <a:pt x="818307" y="288939"/>
                  </a:lnTo>
                  <a:lnTo>
                    <a:pt x="869955" y="305841"/>
                  </a:lnTo>
                  <a:lnTo>
                    <a:pt x="911154" y="331462"/>
                  </a:lnTo>
                  <a:lnTo>
                    <a:pt x="943124" y="363716"/>
                  </a:lnTo>
                  <a:lnTo>
                    <a:pt x="967085" y="400516"/>
                  </a:lnTo>
                  <a:lnTo>
                    <a:pt x="984259" y="439777"/>
                  </a:lnTo>
                  <a:lnTo>
                    <a:pt x="995866" y="479412"/>
                  </a:lnTo>
                  <a:lnTo>
                    <a:pt x="1003125" y="517336"/>
                  </a:lnTo>
                  <a:lnTo>
                    <a:pt x="1009484" y="579704"/>
                  </a:lnTo>
                  <a:lnTo>
                    <a:pt x="1495316" y="579704"/>
                  </a:lnTo>
                  <a:lnTo>
                    <a:pt x="1485575" y="521025"/>
                  </a:lnTo>
                  <a:lnTo>
                    <a:pt x="1475350" y="477913"/>
                  </a:lnTo>
                  <a:lnTo>
                    <a:pt x="1462919" y="437428"/>
                  </a:lnTo>
                  <a:lnTo>
                    <a:pt x="1448111" y="398976"/>
                  </a:lnTo>
                  <a:lnTo>
                    <a:pt x="1430756" y="361962"/>
                  </a:lnTo>
                  <a:lnTo>
                    <a:pt x="1412868" y="326981"/>
                  </a:lnTo>
                  <a:lnTo>
                    <a:pt x="1393007" y="292967"/>
                  </a:lnTo>
                  <a:lnTo>
                    <a:pt x="1386240" y="282841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object 8">
              <a:extLst>
                <a:ext uri="{FF2B5EF4-FFF2-40B4-BE49-F238E27FC236}">
                  <a16:creationId xmlns:a16="http://schemas.microsoft.com/office/drawing/2014/main" id="{B0A8801B-C7BF-554B-A0A2-F65EB810C7D9}"/>
                </a:ext>
              </a:extLst>
            </p:cNvPr>
            <p:cNvSpPr/>
            <p:nvPr/>
          </p:nvSpPr>
          <p:spPr>
            <a:xfrm>
              <a:off x="15425933" y="8511292"/>
              <a:ext cx="176844" cy="175508"/>
            </a:xfrm>
            <a:custGeom>
              <a:avLst/>
              <a:gdLst/>
              <a:ahLst/>
              <a:cxnLst/>
              <a:rect l="l" t="t" r="r" b="b"/>
              <a:pathLst>
                <a:path w="1513204" h="1501775">
                  <a:moveTo>
                    <a:pt x="791743" y="0"/>
                  </a:moveTo>
                  <a:lnTo>
                    <a:pt x="747482" y="788"/>
                  </a:lnTo>
                  <a:lnTo>
                    <a:pt x="703385" y="3192"/>
                  </a:lnTo>
                  <a:lnTo>
                    <a:pt x="659573" y="7265"/>
                  </a:lnTo>
                  <a:lnTo>
                    <a:pt x="616161" y="13062"/>
                  </a:lnTo>
                  <a:lnTo>
                    <a:pt x="573270" y="20640"/>
                  </a:lnTo>
                  <a:lnTo>
                    <a:pt x="531015" y="30053"/>
                  </a:lnTo>
                  <a:lnTo>
                    <a:pt x="489516" y="41356"/>
                  </a:lnTo>
                  <a:lnTo>
                    <a:pt x="448891" y="54604"/>
                  </a:lnTo>
                  <a:lnTo>
                    <a:pt x="409257" y="69853"/>
                  </a:lnTo>
                  <a:lnTo>
                    <a:pt x="370734" y="87157"/>
                  </a:lnTo>
                  <a:lnTo>
                    <a:pt x="333437" y="106573"/>
                  </a:lnTo>
                  <a:lnTo>
                    <a:pt x="297487" y="128154"/>
                  </a:lnTo>
                  <a:lnTo>
                    <a:pt x="263000" y="151956"/>
                  </a:lnTo>
                  <a:lnTo>
                    <a:pt x="230096" y="178035"/>
                  </a:lnTo>
                  <a:lnTo>
                    <a:pt x="198891" y="206445"/>
                  </a:lnTo>
                  <a:lnTo>
                    <a:pt x="169504" y="237241"/>
                  </a:lnTo>
                  <a:lnTo>
                    <a:pt x="142054" y="270479"/>
                  </a:lnTo>
                  <a:lnTo>
                    <a:pt x="116657" y="306214"/>
                  </a:lnTo>
                  <a:lnTo>
                    <a:pt x="93433" y="344501"/>
                  </a:lnTo>
                  <a:lnTo>
                    <a:pt x="72498" y="385396"/>
                  </a:lnTo>
                  <a:lnTo>
                    <a:pt x="53972" y="428952"/>
                  </a:lnTo>
                  <a:lnTo>
                    <a:pt x="37972" y="475226"/>
                  </a:lnTo>
                  <a:lnTo>
                    <a:pt x="24617" y="524272"/>
                  </a:lnTo>
                  <a:lnTo>
                    <a:pt x="14024" y="576146"/>
                  </a:lnTo>
                  <a:lnTo>
                    <a:pt x="6311" y="630904"/>
                  </a:lnTo>
                  <a:lnTo>
                    <a:pt x="1597" y="688599"/>
                  </a:lnTo>
                  <a:lnTo>
                    <a:pt x="0" y="749287"/>
                  </a:lnTo>
                  <a:lnTo>
                    <a:pt x="1407" y="805034"/>
                  </a:lnTo>
                  <a:lnTo>
                    <a:pt x="5581" y="858558"/>
                  </a:lnTo>
                  <a:lnTo>
                    <a:pt x="12449" y="909868"/>
                  </a:lnTo>
                  <a:lnTo>
                    <a:pt x="21939" y="958973"/>
                  </a:lnTo>
                  <a:lnTo>
                    <a:pt x="33979" y="1005883"/>
                  </a:lnTo>
                  <a:lnTo>
                    <a:pt x="48496" y="1050607"/>
                  </a:lnTo>
                  <a:lnTo>
                    <a:pt x="65417" y="1093155"/>
                  </a:lnTo>
                  <a:lnTo>
                    <a:pt x="84671" y="1133536"/>
                  </a:lnTo>
                  <a:lnTo>
                    <a:pt x="106186" y="1171759"/>
                  </a:lnTo>
                  <a:lnTo>
                    <a:pt x="129888" y="1207834"/>
                  </a:lnTo>
                  <a:lnTo>
                    <a:pt x="155705" y="1241770"/>
                  </a:lnTo>
                  <a:lnTo>
                    <a:pt x="183565" y="1273576"/>
                  </a:lnTo>
                  <a:lnTo>
                    <a:pt x="213396" y="1303262"/>
                  </a:lnTo>
                  <a:lnTo>
                    <a:pt x="245126" y="1330838"/>
                  </a:lnTo>
                  <a:lnTo>
                    <a:pt x="278681" y="1356312"/>
                  </a:lnTo>
                  <a:lnTo>
                    <a:pt x="313990" y="1379695"/>
                  </a:lnTo>
                  <a:lnTo>
                    <a:pt x="350980" y="1400994"/>
                  </a:lnTo>
                  <a:lnTo>
                    <a:pt x="389579" y="1420221"/>
                  </a:lnTo>
                  <a:lnTo>
                    <a:pt x="429715" y="1437384"/>
                  </a:lnTo>
                  <a:lnTo>
                    <a:pt x="471314" y="1452493"/>
                  </a:lnTo>
                  <a:lnTo>
                    <a:pt x="514306" y="1465557"/>
                  </a:lnTo>
                  <a:lnTo>
                    <a:pt x="558617" y="1476585"/>
                  </a:lnTo>
                  <a:lnTo>
                    <a:pt x="604175" y="1485587"/>
                  </a:lnTo>
                  <a:lnTo>
                    <a:pt x="650908" y="1492572"/>
                  </a:lnTo>
                  <a:lnTo>
                    <a:pt x="698744" y="1497550"/>
                  </a:lnTo>
                  <a:lnTo>
                    <a:pt x="747609" y="1500529"/>
                  </a:lnTo>
                  <a:lnTo>
                    <a:pt x="797432" y="1501521"/>
                  </a:lnTo>
                  <a:lnTo>
                    <a:pt x="852665" y="1500229"/>
                  </a:lnTo>
                  <a:lnTo>
                    <a:pt x="906222" y="1496387"/>
                  </a:lnTo>
                  <a:lnTo>
                    <a:pt x="958027" y="1490045"/>
                  </a:lnTo>
                  <a:lnTo>
                    <a:pt x="1008008" y="1481250"/>
                  </a:lnTo>
                  <a:lnTo>
                    <a:pt x="1056091" y="1470051"/>
                  </a:lnTo>
                  <a:lnTo>
                    <a:pt x="1102202" y="1456499"/>
                  </a:lnTo>
                  <a:lnTo>
                    <a:pt x="1146266" y="1440641"/>
                  </a:lnTo>
                  <a:lnTo>
                    <a:pt x="1188211" y="1422526"/>
                  </a:lnTo>
                  <a:lnTo>
                    <a:pt x="1227961" y="1402204"/>
                  </a:lnTo>
                  <a:lnTo>
                    <a:pt x="1265445" y="1379724"/>
                  </a:lnTo>
                  <a:lnTo>
                    <a:pt x="1300586" y="1355135"/>
                  </a:lnTo>
                  <a:lnTo>
                    <a:pt x="1333313" y="1328484"/>
                  </a:lnTo>
                  <a:lnTo>
                    <a:pt x="1363550" y="1299823"/>
                  </a:lnTo>
                  <a:lnTo>
                    <a:pt x="1391225" y="1269199"/>
                  </a:lnTo>
                  <a:lnTo>
                    <a:pt x="1416262" y="1236661"/>
                  </a:lnTo>
                  <a:lnTo>
                    <a:pt x="1438589" y="1202258"/>
                  </a:lnTo>
                  <a:lnTo>
                    <a:pt x="1458131" y="1166040"/>
                  </a:lnTo>
                  <a:lnTo>
                    <a:pt x="1474815" y="1128055"/>
                  </a:lnTo>
                  <a:lnTo>
                    <a:pt x="1488566" y="1088353"/>
                  </a:lnTo>
                  <a:lnTo>
                    <a:pt x="1499312" y="1046982"/>
                  </a:lnTo>
                  <a:lnTo>
                    <a:pt x="1506977" y="1003991"/>
                  </a:lnTo>
                  <a:lnTo>
                    <a:pt x="1511489" y="959429"/>
                  </a:lnTo>
                  <a:lnTo>
                    <a:pt x="1512773" y="913345"/>
                  </a:lnTo>
                  <a:lnTo>
                    <a:pt x="975525" y="913345"/>
                  </a:lnTo>
                  <a:lnTo>
                    <a:pt x="974889" y="951528"/>
                  </a:lnTo>
                  <a:lnTo>
                    <a:pt x="972112" y="993069"/>
                  </a:lnTo>
                  <a:lnTo>
                    <a:pt x="965890" y="1035871"/>
                  </a:lnTo>
                  <a:lnTo>
                    <a:pt x="954921" y="1077838"/>
                  </a:lnTo>
                  <a:lnTo>
                    <a:pt x="937899" y="1116875"/>
                  </a:lnTo>
                  <a:lnTo>
                    <a:pt x="913522" y="1150886"/>
                  </a:lnTo>
                  <a:lnTo>
                    <a:pt x="880486" y="1177775"/>
                  </a:lnTo>
                  <a:lnTo>
                    <a:pt x="837487" y="1195445"/>
                  </a:lnTo>
                  <a:lnTo>
                    <a:pt x="783221" y="1201801"/>
                  </a:lnTo>
                  <a:lnTo>
                    <a:pt x="750703" y="1199917"/>
                  </a:lnTo>
                  <a:lnTo>
                    <a:pt x="690522" y="1182787"/>
                  </a:lnTo>
                  <a:lnTo>
                    <a:pt x="638455" y="1143265"/>
                  </a:lnTo>
                  <a:lnTo>
                    <a:pt x="596471" y="1075856"/>
                  </a:lnTo>
                  <a:lnTo>
                    <a:pt x="579876" y="1029978"/>
                  </a:lnTo>
                  <a:lnTo>
                    <a:pt x="566541" y="975069"/>
                  </a:lnTo>
                  <a:lnTo>
                    <a:pt x="556710" y="910441"/>
                  </a:lnTo>
                  <a:lnTo>
                    <a:pt x="550632" y="835410"/>
                  </a:lnTo>
                  <a:lnTo>
                    <a:pt x="548551" y="749287"/>
                  </a:lnTo>
                  <a:lnTo>
                    <a:pt x="549402" y="692832"/>
                  </a:lnTo>
                  <a:lnTo>
                    <a:pt x="552146" y="638587"/>
                  </a:lnTo>
                  <a:lnTo>
                    <a:pt x="557069" y="586953"/>
                  </a:lnTo>
                  <a:lnTo>
                    <a:pt x="564455" y="538331"/>
                  </a:lnTo>
                  <a:lnTo>
                    <a:pt x="574592" y="493123"/>
                  </a:lnTo>
                  <a:lnTo>
                    <a:pt x="587763" y="451730"/>
                  </a:lnTo>
                  <a:lnTo>
                    <a:pt x="604254" y="414554"/>
                  </a:lnTo>
                  <a:lnTo>
                    <a:pt x="624352" y="381996"/>
                  </a:lnTo>
                  <a:lnTo>
                    <a:pt x="676507" y="332340"/>
                  </a:lnTo>
                  <a:lnTo>
                    <a:pt x="746513" y="305973"/>
                  </a:lnTo>
                  <a:lnTo>
                    <a:pt x="788923" y="302526"/>
                  </a:lnTo>
                  <a:lnTo>
                    <a:pt x="836865" y="307527"/>
                  </a:lnTo>
                  <a:lnTo>
                    <a:pt x="877013" y="321842"/>
                  </a:lnTo>
                  <a:lnTo>
                    <a:pt x="909799" y="344444"/>
                  </a:lnTo>
                  <a:lnTo>
                    <a:pt x="935655" y="374302"/>
                  </a:lnTo>
                  <a:lnTo>
                    <a:pt x="955013" y="410388"/>
                  </a:lnTo>
                  <a:lnTo>
                    <a:pt x="968305" y="451672"/>
                  </a:lnTo>
                  <a:lnTo>
                    <a:pt x="975963" y="497125"/>
                  </a:lnTo>
                  <a:lnTo>
                    <a:pt x="978420" y="545719"/>
                  </a:lnTo>
                  <a:lnTo>
                    <a:pt x="1504264" y="545719"/>
                  </a:lnTo>
                  <a:lnTo>
                    <a:pt x="1497364" y="475948"/>
                  </a:lnTo>
                  <a:lnTo>
                    <a:pt x="1490057" y="435713"/>
                  </a:lnTo>
                  <a:lnTo>
                    <a:pt x="1478540" y="392661"/>
                  </a:lnTo>
                  <a:lnTo>
                    <a:pt x="1461587" y="347356"/>
                  </a:lnTo>
                  <a:lnTo>
                    <a:pt x="1437970" y="300359"/>
                  </a:lnTo>
                  <a:lnTo>
                    <a:pt x="1406461" y="252234"/>
                  </a:lnTo>
                  <a:lnTo>
                    <a:pt x="1365834" y="203542"/>
                  </a:lnTo>
                  <a:lnTo>
                    <a:pt x="1326409" y="165088"/>
                  </a:lnTo>
                  <a:lnTo>
                    <a:pt x="1284214" y="131709"/>
                  </a:lnTo>
                  <a:lnTo>
                    <a:pt x="1239789" y="103056"/>
                  </a:lnTo>
                  <a:lnTo>
                    <a:pt x="1193674" y="78781"/>
                  </a:lnTo>
                  <a:lnTo>
                    <a:pt x="1146410" y="58538"/>
                  </a:lnTo>
                  <a:lnTo>
                    <a:pt x="1098537" y="41979"/>
                  </a:lnTo>
                  <a:lnTo>
                    <a:pt x="1050594" y="28756"/>
                  </a:lnTo>
                  <a:lnTo>
                    <a:pt x="1003123" y="18520"/>
                  </a:lnTo>
                  <a:lnTo>
                    <a:pt x="956663" y="10926"/>
                  </a:lnTo>
                  <a:lnTo>
                    <a:pt x="911755" y="5624"/>
                  </a:lnTo>
                  <a:lnTo>
                    <a:pt x="868939" y="2268"/>
                  </a:lnTo>
                  <a:lnTo>
                    <a:pt x="828755" y="509"/>
                  </a:lnTo>
                  <a:lnTo>
                    <a:pt x="79174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object 9">
              <a:extLst>
                <a:ext uri="{FF2B5EF4-FFF2-40B4-BE49-F238E27FC236}">
                  <a16:creationId xmlns:a16="http://schemas.microsoft.com/office/drawing/2014/main" id="{EBD5BB06-28B7-ED40-963E-97493CA8232C}"/>
                </a:ext>
              </a:extLst>
            </p:cNvPr>
            <p:cNvSpPr/>
            <p:nvPr/>
          </p:nvSpPr>
          <p:spPr>
            <a:xfrm>
              <a:off x="15618966" y="8448213"/>
              <a:ext cx="177512" cy="238587"/>
            </a:xfrm>
            <a:custGeom>
              <a:avLst/>
              <a:gdLst/>
              <a:ahLst/>
              <a:cxnLst/>
              <a:rect l="l" t="t" r="r" b="b"/>
              <a:pathLst>
                <a:path w="1518919" h="2041525">
                  <a:moveTo>
                    <a:pt x="537070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31545" y="2041525"/>
                  </a:lnTo>
                  <a:lnTo>
                    <a:pt x="531658" y="1331811"/>
                  </a:lnTo>
                  <a:lnTo>
                    <a:pt x="532449" y="1270577"/>
                  </a:lnTo>
                  <a:lnTo>
                    <a:pt x="534596" y="1215862"/>
                  </a:lnTo>
                  <a:lnTo>
                    <a:pt x="538776" y="1167524"/>
                  </a:lnTo>
                  <a:lnTo>
                    <a:pt x="545668" y="1125423"/>
                  </a:lnTo>
                  <a:lnTo>
                    <a:pt x="566503" y="1061420"/>
                  </a:lnTo>
                  <a:lnTo>
                    <a:pt x="586159" y="1023732"/>
                  </a:lnTo>
                  <a:lnTo>
                    <a:pt x="614417" y="987530"/>
                  </a:lnTo>
                  <a:lnTo>
                    <a:pt x="653109" y="956772"/>
                  </a:lnTo>
                  <a:lnTo>
                    <a:pt x="704068" y="935415"/>
                  </a:lnTo>
                  <a:lnTo>
                    <a:pt x="769124" y="927417"/>
                  </a:lnTo>
                  <a:lnTo>
                    <a:pt x="823946" y="932909"/>
                  </a:lnTo>
                  <a:lnTo>
                    <a:pt x="868830" y="948347"/>
                  </a:lnTo>
                  <a:lnTo>
                    <a:pt x="904771" y="972176"/>
                  </a:lnTo>
                  <a:lnTo>
                    <a:pt x="932761" y="1002840"/>
                  </a:lnTo>
                  <a:lnTo>
                    <a:pt x="953796" y="1038782"/>
                  </a:lnTo>
                  <a:lnTo>
                    <a:pt x="968868" y="1078447"/>
                  </a:lnTo>
                  <a:lnTo>
                    <a:pt x="978971" y="1120278"/>
                  </a:lnTo>
                  <a:lnTo>
                    <a:pt x="985099" y="1162720"/>
                  </a:lnTo>
                  <a:lnTo>
                    <a:pt x="988246" y="1204218"/>
                  </a:lnTo>
                  <a:lnTo>
                    <a:pt x="989405" y="1243214"/>
                  </a:lnTo>
                  <a:lnTo>
                    <a:pt x="989571" y="1278153"/>
                  </a:lnTo>
                  <a:lnTo>
                    <a:pt x="989571" y="2041525"/>
                  </a:lnTo>
                  <a:lnTo>
                    <a:pt x="1518475" y="2041525"/>
                  </a:lnTo>
                  <a:lnTo>
                    <a:pt x="1518369" y="1162974"/>
                  </a:lnTo>
                  <a:lnTo>
                    <a:pt x="1517625" y="1112078"/>
                  </a:lnTo>
                  <a:lnTo>
                    <a:pt x="1515606" y="1063157"/>
                  </a:lnTo>
                  <a:lnTo>
                    <a:pt x="1511675" y="1016148"/>
                  </a:lnTo>
                  <a:lnTo>
                    <a:pt x="1505194" y="970985"/>
                  </a:lnTo>
                  <a:lnTo>
                    <a:pt x="1495526" y="927606"/>
                  </a:lnTo>
                  <a:lnTo>
                    <a:pt x="1482032" y="885945"/>
                  </a:lnTo>
                  <a:lnTo>
                    <a:pt x="1464077" y="845938"/>
                  </a:lnTo>
                  <a:lnTo>
                    <a:pt x="1441021" y="807522"/>
                  </a:lnTo>
                  <a:lnTo>
                    <a:pt x="1412228" y="770631"/>
                  </a:lnTo>
                  <a:lnTo>
                    <a:pt x="1377061" y="735203"/>
                  </a:lnTo>
                  <a:lnTo>
                    <a:pt x="1337502" y="701957"/>
                  </a:lnTo>
                  <a:lnTo>
                    <a:pt x="1296297" y="673671"/>
                  </a:lnTo>
                  <a:lnTo>
                    <a:pt x="1253677" y="650064"/>
                  </a:lnTo>
                  <a:lnTo>
                    <a:pt x="1209872" y="630857"/>
                  </a:lnTo>
                  <a:lnTo>
                    <a:pt x="1165113" y="615769"/>
                  </a:lnTo>
                  <a:lnTo>
                    <a:pt x="1119631" y="604521"/>
                  </a:lnTo>
                  <a:lnTo>
                    <a:pt x="1073656" y="596834"/>
                  </a:lnTo>
                  <a:lnTo>
                    <a:pt x="1027419" y="592426"/>
                  </a:lnTo>
                  <a:lnTo>
                    <a:pt x="981151" y="591019"/>
                  </a:lnTo>
                  <a:lnTo>
                    <a:pt x="907719" y="594718"/>
                  </a:lnTo>
                  <a:lnTo>
                    <a:pt x="841598" y="604999"/>
                  </a:lnTo>
                  <a:lnTo>
                    <a:pt x="782464" y="620640"/>
                  </a:lnTo>
                  <a:lnTo>
                    <a:pt x="729994" y="640421"/>
                  </a:lnTo>
                  <a:lnTo>
                    <a:pt x="683868" y="663117"/>
                  </a:lnTo>
                  <a:lnTo>
                    <a:pt x="643760" y="687509"/>
                  </a:lnTo>
                  <a:lnTo>
                    <a:pt x="609349" y="712373"/>
                  </a:lnTo>
                  <a:lnTo>
                    <a:pt x="556327" y="758632"/>
                  </a:lnTo>
                  <a:lnTo>
                    <a:pt x="537070" y="777582"/>
                  </a:lnTo>
                  <a:lnTo>
                    <a:pt x="537070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F1A1AA-C0FD-3849-95E0-819F9F8E6EC0}"/>
              </a:ext>
            </a:extLst>
          </p:cNvPr>
          <p:cNvSpPr>
            <a:spLocks noGrp="1"/>
          </p:cNvSpPr>
          <p:nvPr>
            <p:ph type="ftr" sz="quarter" idx="45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316546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 (1-2)/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C755A1-EA3D-D54A-AE76-83C33BC434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7F0B1F-65F8-D742-AB7B-757C91644D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FC75A1-EE1A-344F-90BD-A07590F0E5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5" name="Picture Placeholder 13">
            <a:extLst>
              <a:ext uri="{FF2B5EF4-FFF2-40B4-BE49-F238E27FC236}">
                <a16:creationId xmlns:a16="http://schemas.microsoft.com/office/drawing/2014/main" id="{E82D5492-6409-024A-B31C-9BC8B5C8C313}"/>
              </a:ext>
            </a:extLst>
          </p:cNvPr>
          <p:cNvSpPr>
            <a:spLocks noGrp="1"/>
          </p:cNvSpPr>
          <p:nvPr>
            <p:ph type="pic" sz="quarter" idx="36" hasCustomPrompt="1"/>
          </p:nvPr>
        </p:nvSpPr>
        <p:spPr>
          <a:xfrm>
            <a:off x="3098800" y="2819401"/>
            <a:ext cx="990600" cy="990600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38CD4995-1242-B841-9F9F-D2B005C821DD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508000" y="2819400"/>
            <a:ext cx="993192" cy="990600"/>
          </a:xfrm>
          <a:prstGeom prst="rect">
            <a:avLst/>
          </a:prstGeom>
        </p:spPr>
        <p:txBody>
          <a:bodyPr lIns="72000" tIns="0" rIns="7200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1</a:t>
            </a: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A6BA570C-31F9-134C-B4DC-E349B90CF0E7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4394200" y="5334000"/>
            <a:ext cx="11353800" cy="2209800"/>
          </a:xfrm>
          <a:prstGeom prst="rect">
            <a:avLst/>
          </a:prstGeom>
        </p:spPr>
        <p:txBody>
          <a:bodyPr lIns="72000" tIns="0" rIns="7200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 i="0">
                <a:latin typeface="Arial Regular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2/X points. Please place your text here and insert the icon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.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lease place your text here and insert the icon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.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lease place your text here and insert the icon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.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lease place your text here and insert the icon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.</a:t>
            </a:r>
            <a:endParaRPr lang="en-US" b="0" i="0" u="none" strike="noStrike" dirty="0">
              <a:solidFill>
                <a:srgbClr val="000000"/>
              </a:solidFill>
              <a:effectLst/>
              <a:latin typeface="HelveticaNeue" panose="02000503000000020004" pitchFamily="2" charset="0"/>
            </a:endParaRPr>
          </a:p>
        </p:txBody>
      </p:sp>
      <p:sp>
        <p:nvSpPr>
          <p:cNvPr id="8" name="Picture Placeholder 13">
            <a:extLst>
              <a:ext uri="{FF2B5EF4-FFF2-40B4-BE49-F238E27FC236}">
                <a16:creationId xmlns:a16="http://schemas.microsoft.com/office/drawing/2014/main" id="{88ABEF40-4769-2D47-BA82-751693C50DE4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3098800" y="5334001"/>
            <a:ext cx="990600" cy="990600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955B7C94-E0BC-B347-99AA-DF3F2F410436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8000" y="5334000"/>
            <a:ext cx="990600" cy="990600"/>
          </a:xfrm>
          <a:prstGeom prst="rect">
            <a:avLst/>
          </a:prstGeom>
        </p:spPr>
        <p:txBody>
          <a:bodyPr lIns="72000" tIns="0" rIns="7200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2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F564C66A-33C0-2D47-838E-0EAC8AD83EA8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4394200" y="2819400"/>
            <a:ext cx="11353800" cy="2209800"/>
          </a:xfrm>
          <a:prstGeom prst="rect">
            <a:avLst/>
          </a:prstGeom>
        </p:spPr>
        <p:txBody>
          <a:bodyPr lIns="72000" tIns="0" rIns="7200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 i="0">
                <a:latin typeface="Arial Regular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1/X points. Please place your text here and insert the icon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.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lease place your text here and insert the icon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.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lease place your text here and insert the icon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.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lease place your text here and insert the icon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.</a:t>
            </a:r>
            <a:endParaRPr lang="en-US" b="0" i="0" u="none" strike="noStrike" dirty="0">
              <a:solidFill>
                <a:srgbClr val="000000"/>
              </a:solidFill>
              <a:effectLst/>
              <a:latin typeface="HelveticaNeue" panose="02000503000000020004" pitchFamily="2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US" b="0" i="0" u="none" strike="noStrike" dirty="0">
              <a:solidFill>
                <a:srgbClr val="000000"/>
              </a:solidFill>
              <a:effectLst/>
              <a:latin typeface="HelveticaNeue" panose="02000503000000020004" pitchFamily="2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80972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 (1-3)/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C755A1-EA3D-D54A-AE76-83C33BC434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7F0B1F-65F8-D742-AB7B-757C91644D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FC75A1-EE1A-344F-90BD-A07590F0E5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5" name="Picture Placeholder 13">
            <a:extLst>
              <a:ext uri="{FF2B5EF4-FFF2-40B4-BE49-F238E27FC236}">
                <a16:creationId xmlns:a16="http://schemas.microsoft.com/office/drawing/2014/main" id="{E82D5492-6409-024A-B31C-9BC8B5C8C313}"/>
              </a:ext>
            </a:extLst>
          </p:cNvPr>
          <p:cNvSpPr>
            <a:spLocks noGrp="1"/>
          </p:cNvSpPr>
          <p:nvPr>
            <p:ph type="pic" sz="quarter" idx="36" hasCustomPrompt="1"/>
          </p:nvPr>
        </p:nvSpPr>
        <p:spPr>
          <a:xfrm>
            <a:off x="3098800" y="2819401"/>
            <a:ext cx="980831" cy="990600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38CD4995-1242-B841-9F9F-D2B005C821DD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493739" y="2819400"/>
            <a:ext cx="1007453" cy="990600"/>
          </a:xfrm>
          <a:prstGeom prst="rect">
            <a:avLst/>
          </a:prstGeom>
        </p:spPr>
        <p:txBody>
          <a:bodyPr lIns="72000" tIns="0" rIns="7200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1</a:t>
            </a: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A6BA570C-31F9-134C-B4DC-E349B90CF0E7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4394200" y="4721468"/>
            <a:ext cx="11353800" cy="1374531"/>
          </a:xfrm>
          <a:prstGeom prst="rect">
            <a:avLst/>
          </a:prstGeom>
        </p:spPr>
        <p:txBody>
          <a:bodyPr lIns="72000" tIns="0" rIns="7200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 i="0">
                <a:latin typeface="Arial Regular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2/X points. Please place your text here and insert the icon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.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lease place your text here and insert the icon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.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lease place your text here and insert the icon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.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lease place your text here and insert the icon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.</a:t>
            </a:r>
            <a:endParaRPr lang="en-US" b="0" i="0" u="none" strike="noStrike" dirty="0">
              <a:solidFill>
                <a:srgbClr val="000000"/>
              </a:solidFill>
              <a:effectLst/>
              <a:latin typeface="HelveticaNeue" panose="02000503000000020004" pitchFamily="2" charset="0"/>
            </a:endParaRPr>
          </a:p>
        </p:txBody>
      </p:sp>
      <p:sp>
        <p:nvSpPr>
          <p:cNvPr id="8" name="Picture Placeholder 13">
            <a:extLst>
              <a:ext uri="{FF2B5EF4-FFF2-40B4-BE49-F238E27FC236}">
                <a16:creationId xmlns:a16="http://schemas.microsoft.com/office/drawing/2014/main" id="{88ABEF40-4769-2D47-BA82-751693C50DE4}"/>
              </a:ext>
            </a:extLst>
          </p:cNvPr>
          <p:cNvSpPr>
            <a:spLocks noGrp="1"/>
          </p:cNvSpPr>
          <p:nvPr>
            <p:ph type="pic" sz="quarter" idx="40" hasCustomPrompt="1"/>
          </p:nvPr>
        </p:nvSpPr>
        <p:spPr>
          <a:xfrm>
            <a:off x="3098800" y="4721469"/>
            <a:ext cx="989896" cy="999755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955B7C94-E0BC-B347-99AA-DF3F2F410436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08000" y="4721469"/>
            <a:ext cx="990600" cy="990600"/>
          </a:xfrm>
          <a:prstGeom prst="rect">
            <a:avLst/>
          </a:prstGeom>
        </p:spPr>
        <p:txBody>
          <a:bodyPr lIns="72000" tIns="0" rIns="7200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2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F564C66A-33C0-2D47-838E-0EAC8AD83EA8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4394200" y="2819400"/>
            <a:ext cx="11353800" cy="1295400"/>
          </a:xfrm>
          <a:prstGeom prst="rect">
            <a:avLst/>
          </a:prstGeom>
        </p:spPr>
        <p:txBody>
          <a:bodyPr lIns="72000" tIns="0" rIns="7200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 i="0">
                <a:latin typeface="Arial Regular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1/X points. Please place your text here and insert the icon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.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lease place your text here and insert the icon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.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lease place your text here and insert the icon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.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lease place your text here and insert the icon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.</a:t>
            </a:r>
            <a:endParaRPr lang="en-US" b="0" i="0" u="none" strike="noStrike" dirty="0">
              <a:solidFill>
                <a:srgbClr val="000000"/>
              </a:solidFill>
              <a:effectLst/>
              <a:latin typeface="HelveticaNeue" panose="02000503000000020004" pitchFamily="2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US" b="0" i="0" u="none" strike="noStrike" dirty="0">
              <a:solidFill>
                <a:srgbClr val="000000"/>
              </a:solidFill>
              <a:effectLst/>
              <a:latin typeface="HelveticaNeue" panose="02000503000000020004" pitchFamily="2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US" dirty="0"/>
          </a:p>
        </p:txBody>
      </p: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050DD3A1-44BB-1F4B-A9E2-5F0BEA6F6E93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4394200" y="6629400"/>
            <a:ext cx="11353800" cy="1225062"/>
          </a:xfrm>
          <a:prstGeom prst="rect">
            <a:avLst/>
          </a:prstGeom>
        </p:spPr>
        <p:txBody>
          <a:bodyPr lIns="72000" tIns="0" rIns="7200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 i="0">
                <a:latin typeface="Arial Regular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3/X points. Please place your text here and insert the icon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.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lease place your text here and insert the icon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.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lease place your text here and insert the icon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.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 Please place your text here and insert the icon</a:t>
            </a:r>
            <a:r>
              <a:rPr lang="ru-RU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.</a:t>
            </a:r>
            <a:endParaRPr lang="en-US" b="0" i="0" u="none" strike="noStrike" dirty="0">
              <a:solidFill>
                <a:srgbClr val="000000"/>
              </a:solidFill>
              <a:effectLst/>
              <a:latin typeface="HelveticaNeue" panose="02000503000000020004" pitchFamily="2" charset="0"/>
            </a:endParaRPr>
          </a:p>
        </p:txBody>
      </p:sp>
      <p:sp>
        <p:nvSpPr>
          <p:cNvPr id="12" name="Picture Placeholder 13">
            <a:extLst>
              <a:ext uri="{FF2B5EF4-FFF2-40B4-BE49-F238E27FC236}">
                <a16:creationId xmlns:a16="http://schemas.microsoft.com/office/drawing/2014/main" id="{E705B9DD-7A2E-1A4E-862C-3DD607BF39CE}"/>
              </a:ext>
            </a:extLst>
          </p:cNvPr>
          <p:cNvSpPr>
            <a:spLocks noGrp="1"/>
          </p:cNvSpPr>
          <p:nvPr>
            <p:ph type="pic" sz="quarter" idx="43" hasCustomPrompt="1"/>
          </p:nvPr>
        </p:nvSpPr>
        <p:spPr>
          <a:xfrm>
            <a:off x="3098800" y="6629400"/>
            <a:ext cx="989896" cy="999755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3AF979B5-B964-0140-A8DD-01DD3747B3F4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508000" y="6629400"/>
            <a:ext cx="990600" cy="990600"/>
          </a:xfrm>
          <a:prstGeom prst="rect">
            <a:avLst/>
          </a:prstGeom>
        </p:spPr>
        <p:txBody>
          <a:bodyPr lIns="72000" tIns="0" rIns="7200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3</a:t>
            </a:r>
          </a:p>
        </p:txBody>
      </p:sp>
    </p:spTree>
    <p:extLst>
      <p:ext uri="{BB962C8B-B14F-4D97-AF65-F5344CB8AC3E}">
        <p14:creationId xmlns:p14="http://schemas.microsoft.com/office/powerpoint/2010/main" val="23485768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s 12 Colo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C755A1-EA3D-D54A-AE76-83C33BC434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7F0B1F-65F8-D742-AB7B-757C91644D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FC75A1-EE1A-344F-90BD-A07590F0E5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Text Placeholder 2">
            <a:extLst>
              <a:ext uri="{FF2B5EF4-FFF2-40B4-BE49-F238E27FC236}">
                <a16:creationId xmlns:a16="http://schemas.microsoft.com/office/drawing/2014/main" id="{35C644CF-1914-374A-97BD-C3104357C38A}"/>
              </a:ext>
            </a:extLst>
          </p:cNvPr>
          <p:cNvSpPr>
            <a:spLocks noGrp="1"/>
          </p:cNvSpPr>
          <p:nvPr>
            <p:ph type="body" sz="quarter" idx="71" hasCustomPrompt="1"/>
          </p:nvPr>
        </p:nvSpPr>
        <p:spPr>
          <a:xfrm>
            <a:off x="508000" y="2193750"/>
            <a:ext cx="3581400" cy="1844850"/>
          </a:xfrm>
          <a:prstGeom prst="rect">
            <a:avLst/>
          </a:prstGeom>
          <a:solidFill>
            <a:schemeClr val="tx2"/>
          </a:solidFill>
        </p:spPr>
        <p:txBody>
          <a:bodyPr lIns="180000" tIns="0" bIns="18000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1BD12D5E-3339-274F-8C23-13FF3951E88F}"/>
              </a:ext>
            </a:extLst>
          </p:cNvPr>
          <p:cNvSpPr>
            <a:spLocks noGrp="1"/>
          </p:cNvSpPr>
          <p:nvPr>
            <p:ph type="body" sz="quarter" idx="70" hasCustomPrompt="1"/>
          </p:nvPr>
        </p:nvSpPr>
        <p:spPr>
          <a:xfrm>
            <a:off x="612954" y="2359651"/>
            <a:ext cx="3360003" cy="36011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  <p:sp>
        <p:nvSpPr>
          <p:cNvPr id="16" name="Text Placeholder 2">
            <a:extLst>
              <a:ext uri="{FF2B5EF4-FFF2-40B4-BE49-F238E27FC236}">
                <a16:creationId xmlns:a16="http://schemas.microsoft.com/office/drawing/2014/main" id="{27FE584B-D34B-6540-8295-FA79F06F2A6A}"/>
              </a:ext>
            </a:extLst>
          </p:cNvPr>
          <p:cNvSpPr>
            <a:spLocks noGrp="1"/>
          </p:cNvSpPr>
          <p:nvPr>
            <p:ph type="body" sz="quarter" idx="94" hasCustomPrompt="1"/>
          </p:nvPr>
        </p:nvSpPr>
        <p:spPr>
          <a:xfrm>
            <a:off x="4394199" y="2193750"/>
            <a:ext cx="3581401" cy="1844850"/>
          </a:xfrm>
          <a:prstGeom prst="rect">
            <a:avLst/>
          </a:prstGeom>
          <a:solidFill>
            <a:schemeClr val="tx2"/>
          </a:solidFill>
        </p:spPr>
        <p:txBody>
          <a:bodyPr lIns="180000" tIns="0" bIns="18000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D0748BB7-EA5B-F04A-ACB2-1CE284580E36}"/>
              </a:ext>
            </a:extLst>
          </p:cNvPr>
          <p:cNvSpPr>
            <a:spLocks noGrp="1"/>
          </p:cNvSpPr>
          <p:nvPr>
            <p:ph type="body" sz="quarter" idx="95" hasCustomPrompt="1"/>
          </p:nvPr>
        </p:nvSpPr>
        <p:spPr>
          <a:xfrm>
            <a:off x="4504187" y="2359651"/>
            <a:ext cx="3360003" cy="36011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  <p:sp>
        <p:nvSpPr>
          <p:cNvPr id="18" name="Text Placeholder 2">
            <a:extLst>
              <a:ext uri="{FF2B5EF4-FFF2-40B4-BE49-F238E27FC236}">
                <a16:creationId xmlns:a16="http://schemas.microsoft.com/office/drawing/2014/main" id="{1ADFA6DB-CFB6-2341-8B05-32B9354BF82C}"/>
              </a:ext>
            </a:extLst>
          </p:cNvPr>
          <p:cNvSpPr>
            <a:spLocks noGrp="1"/>
          </p:cNvSpPr>
          <p:nvPr>
            <p:ph type="body" sz="quarter" idx="96" hasCustomPrompt="1"/>
          </p:nvPr>
        </p:nvSpPr>
        <p:spPr>
          <a:xfrm>
            <a:off x="8275627" y="2193750"/>
            <a:ext cx="3586163" cy="1844850"/>
          </a:xfrm>
          <a:prstGeom prst="rect">
            <a:avLst/>
          </a:prstGeom>
          <a:solidFill>
            <a:schemeClr val="tx2"/>
          </a:solidFill>
        </p:spPr>
        <p:txBody>
          <a:bodyPr lIns="180000" tIns="0" bIns="18000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19" name="Text Placeholder 2">
            <a:extLst>
              <a:ext uri="{FF2B5EF4-FFF2-40B4-BE49-F238E27FC236}">
                <a16:creationId xmlns:a16="http://schemas.microsoft.com/office/drawing/2014/main" id="{766B06F4-0CCB-6D45-9110-CD3E2D95EB0F}"/>
              </a:ext>
            </a:extLst>
          </p:cNvPr>
          <p:cNvSpPr>
            <a:spLocks noGrp="1"/>
          </p:cNvSpPr>
          <p:nvPr>
            <p:ph type="body" sz="quarter" idx="97" hasCustomPrompt="1"/>
          </p:nvPr>
        </p:nvSpPr>
        <p:spPr>
          <a:xfrm>
            <a:off x="8394809" y="2359651"/>
            <a:ext cx="3341618" cy="36011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  <p:sp>
        <p:nvSpPr>
          <p:cNvPr id="20" name="Text Placeholder 2">
            <a:extLst>
              <a:ext uri="{FF2B5EF4-FFF2-40B4-BE49-F238E27FC236}">
                <a16:creationId xmlns:a16="http://schemas.microsoft.com/office/drawing/2014/main" id="{D83E2798-0B42-0544-9D59-FA60E620F342}"/>
              </a:ext>
            </a:extLst>
          </p:cNvPr>
          <p:cNvSpPr>
            <a:spLocks noGrp="1"/>
          </p:cNvSpPr>
          <p:nvPr>
            <p:ph type="body" sz="quarter" idx="98" hasCustomPrompt="1"/>
          </p:nvPr>
        </p:nvSpPr>
        <p:spPr>
          <a:xfrm>
            <a:off x="12167394" y="2193750"/>
            <a:ext cx="3580605" cy="1844850"/>
          </a:xfrm>
          <a:prstGeom prst="rect">
            <a:avLst/>
          </a:prstGeom>
          <a:solidFill>
            <a:schemeClr val="tx2"/>
          </a:solidFill>
        </p:spPr>
        <p:txBody>
          <a:bodyPr lIns="180000" tIns="0" bIns="18000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345FA970-C55F-184B-8D03-4E37D8359650}"/>
              </a:ext>
            </a:extLst>
          </p:cNvPr>
          <p:cNvSpPr>
            <a:spLocks noGrp="1"/>
          </p:cNvSpPr>
          <p:nvPr>
            <p:ph type="body" sz="quarter" idx="99" hasCustomPrompt="1"/>
          </p:nvPr>
        </p:nvSpPr>
        <p:spPr>
          <a:xfrm>
            <a:off x="12284950" y="2359651"/>
            <a:ext cx="3341618" cy="36011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542A705C-AC49-AB47-A83B-D220DEE09443}"/>
              </a:ext>
            </a:extLst>
          </p:cNvPr>
          <p:cNvSpPr>
            <a:spLocks noGrp="1"/>
          </p:cNvSpPr>
          <p:nvPr>
            <p:ph type="body" sz="quarter" idx="104" hasCustomPrompt="1"/>
          </p:nvPr>
        </p:nvSpPr>
        <p:spPr>
          <a:xfrm>
            <a:off x="508000" y="4251150"/>
            <a:ext cx="3581400" cy="1844850"/>
          </a:xfrm>
          <a:prstGeom prst="rect">
            <a:avLst/>
          </a:prstGeom>
          <a:solidFill>
            <a:schemeClr val="tx2"/>
          </a:solidFill>
        </p:spPr>
        <p:txBody>
          <a:bodyPr lIns="180000" tIns="0" bIns="18000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23" name="Text Placeholder 2">
            <a:extLst>
              <a:ext uri="{FF2B5EF4-FFF2-40B4-BE49-F238E27FC236}">
                <a16:creationId xmlns:a16="http://schemas.microsoft.com/office/drawing/2014/main" id="{9196BADA-C7EE-114C-BFB1-DEA1F9A2101F}"/>
              </a:ext>
            </a:extLst>
          </p:cNvPr>
          <p:cNvSpPr>
            <a:spLocks noGrp="1"/>
          </p:cNvSpPr>
          <p:nvPr>
            <p:ph type="body" sz="quarter" idx="105" hasCustomPrompt="1"/>
          </p:nvPr>
        </p:nvSpPr>
        <p:spPr>
          <a:xfrm>
            <a:off x="612954" y="4417051"/>
            <a:ext cx="3360003" cy="36011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  <p:sp>
        <p:nvSpPr>
          <p:cNvPr id="24" name="Text Placeholder 2">
            <a:extLst>
              <a:ext uri="{FF2B5EF4-FFF2-40B4-BE49-F238E27FC236}">
                <a16:creationId xmlns:a16="http://schemas.microsoft.com/office/drawing/2014/main" id="{F295EA99-07C5-BB42-B1F5-999C307B416D}"/>
              </a:ext>
            </a:extLst>
          </p:cNvPr>
          <p:cNvSpPr>
            <a:spLocks noGrp="1"/>
          </p:cNvSpPr>
          <p:nvPr>
            <p:ph type="body" sz="quarter" idx="106" hasCustomPrompt="1"/>
          </p:nvPr>
        </p:nvSpPr>
        <p:spPr>
          <a:xfrm>
            <a:off x="4394200" y="4251150"/>
            <a:ext cx="3581400" cy="1844850"/>
          </a:xfrm>
          <a:prstGeom prst="rect">
            <a:avLst/>
          </a:prstGeom>
          <a:solidFill>
            <a:schemeClr val="tx2"/>
          </a:solidFill>
        </p:spPr>
        <p:txBody>
          <a:bodyPr lIns="180000" tIns="0" bIns="18000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25" name="Text Placeholder 2">
            <a:extLst>
              <a:ext uri="{FF2B5EF4-FFF2-40B4-BE49-F238E27FC236}">
                <a16:creationId xmlns:a16="http://schemas.microsoft.com/office/drawing/2014/main" id="{978C66EA-0E40-D34D-AF4F-2D886932CDB9}"/>
              </a:ext>
            </a:extLst>
          </p:cNvPr>
          <p:cNvSpPr>
            <a:spLocks noGrp="1"/>
          </p:cNvSpPr>
          <p:nvPr>
            <p:ph type="body" sz="quarter" idx="107" hasCustomPrompt="1"/>
          </p:nvPr>
        </p:nvSpPr>
        <p:spPr>
          <a:xfrm>
            <a:off x="4504188" y="4417051"/>
            <a:ext cx="3360003" cy="36011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  <p:sp>
        <p:nvSpPr>
          <p:cNvPr id="26" name="Text Placeholder 2">
            <a:extLst>
              <a:ext uri="{FF2B5EF4-FFF2-40B4-BE49-F238E27FC236}">
                <a16:creationId xmlns:a16="http://schemas.microsoft.com/office/drawing/2014/main" id="{6955A1B3-1A51-1B49-9575-FE6D1A0166D1}"/>
              </a:ext>
            </a:extLst>
          </p:cNvPr>
          <p:cNvSpPr>
            <a:spLocks noGrp="1"/>
          </p:cNvSpPr>
          <p:nvPr>
            <p:ph type="body" sz="quarter" idx="108" hasCustomPrompt="1"/>
          </p:nvPr>
        </p:nvSpPr>
        <p:spPr>
          <a:xfrm>
            <a:off x="8280400" y="4251150"/>
            <a:ext cx="3581399" cy="1844850"/>
          </a:xfrm>
          <a:prstGeom prst="rect">
            <a:avLst/>
          </a:prstGeom>
          <a:solidFill>
            <a:schemeClr val="tx2"/>
          </a:solidFill>
        </p:spPr>
        <p:txBody>
          <a:bodyPr lIns="180000" tIns="0" bIns="18000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27" name="Text Placeholder 2">
            <a:extLst>
              <a:ext uri="{FF2B5EF4-FFF2-40B4-BE49-F238E27FC236}">
                <a16:creationId xmlns:a16="http://schemas.microsoft.com/office/drawing/2014/main" id="{350DBFA4-D116-534D-81E7-8484A8483EA4}"/>
              </a:ext>
            </a:extLst>
          </p:cNvPr>
          <p:cNvSpPr>
            <a:spLocks noGrp="1"/>
          </p:cNvSpPr>
          <p:nvPr>
            <p:ph type="body" sz="quarter" idx="109" hasCustomPrompt="1"/>
          </p:nvPr>
        </p:nvSpPr>
        <p:spPr>
          <a:xfrm>
            <a:off x="8394314" y="4417051"/>
            <a:ext cx="3360004" cy="36011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  <p:sp>
        <p:nvSpPr>
          <p:cNvPr id="28" name="Text Placeholder 2">
            <a:extLst>
              <a:ext uri="{FF2B5EF4-FFF2-40B4-BE49-F238E27FC236}">
                <a16:creationId xmlns:a16="http://schemas.microsoft.com/office/drawing/2014/main" id="{8E3960C4-A60A-684D-AD37-05FFF4851EFD}"/>
              </a:ext>
            </a:extLst>
          </p:cNvPr>
          <p:cNvSpPr>
            <a:spLocks noGrp="1"/>
          </p:cNvSpPr>
          <p:nvPr>
            <p:ph type="body" sz="quarter" idx="110" hasCustomPrompt="1"/>
          </p:nvPr>
        </p:nvSpPr>
        <p:spPr>
          <a:xfrm>
            <a:off x="12166601" y="4251150"/>
            <a:ext cx="3581400" cy="1844850"/>
          </a:xfrm>
          <a:prstGeom prst="rect">
            <a:avLst/>
          </a:prstGeom>
          <a:solidFill>
            <a:schemeClr val="tx2"/>
          </a:solidFill>
        </p:spPr>
        <p:txBody>
          <a:bodyPr lIns="180000" tIns="0" bIns="18000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29" name="Text Placeholder 2">
            <a:extLst>
              <a:ext uri="{FF2B5EF4-FFF2-40B4-BE49-F238E27FC236}">
                <a16:creationId xmlns:a16="http://schemas.microsoft.com/office/drawing/2014/main" id="{1328FA2B-7FD4-CF4E-8FE2-C74C1CEBF91F}"/>
              </a:ext>
            </a:extLst>
          </p:cNvPr>
          <p:cNvSpPr>
            <a:spLocks noGrp="1"/>
          </p:cNvSpPr>
          <p:nvPr>
            <p:ph type="body" sz="quarter" idx="111" hasCustomPrompt="1"/>
          </p:nvPr>
        </p:nvSpPr>
        <p:spPr>
          <a:xfrm>
            <a:off x="12284154" y="4417051"/>
            <a:ext cx="3360003" cy="36011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  <p:sp>
        <p:nvSpPr>
          <p:cNvPr id="30" name="Text Placeholder 2">
            <a:extLst>
              <a:ext uri="{FF2B5EF4-FFF2-40B4-BE49-F238E27FC236}">
                <a16:creationId xmlns:a16="http://schemas.microsoft.com/office/drawing/2014/main" id="{A0014655-D7B3-6E4A-AC2F-8855F03C783B}"/>
              </a:ext>
            </a:extLst>
          </p:cNvPr>
          <p:cNvSpPr>
            <a:spLocks noGrp="1"/>
          </p:cNvSpPr>
          <p:nvPr>
            <p:ph type="body" sz="quarter" idx="112" hasCustomPrompt="1"/>
          </p:nvPr>
        </p:nvSpPr>
        <p:spPr>
          <a:xfrm>
            <a:off x="508000" y="6309297"/>
            <a:ext cx="3581400" cy="1844850"/>
          </a:xfrm>
          <a:prstGeom prst="rect">
            <a:avLst/>
          </a:prstGeom>
          <a:solidFill>
            <a:schemeClr val="tx2"/>
          </a:solidFill>
        </p:spPr>
        <p:txBody>
          <a:bodyPr lIns="180000" tIns="0" bIns="18000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1" name="Text Placeholder 2">
            <a:extLst>
              <a:ext uri="{FF2B5EF4-FFF2-40B4-BE49-F238E27FC236}">
                <a16:creationId xmlns:a16="http://schemas.microsoft.com/office/drawing/2014/main" id="{4381D416-08C9-8C42-8F82-F1CF02CFC6D5}"/>
              </a:ext>
            </a:extLst>
          </p:cNvPr>
          <p:cNvSpPr>
            <a:spLocks noGrp="1"/>
          </p:cNvSpPr>
          <p:nvPr>
            <p:ph type="body" sz="quarter" idx="113" hasCustomPrompt="1"/>
          </p:nvPr>
        </p:nvSpPr>
        <p:spPr>
          <a:xfrm>
            <a:off x="614061" y="6475198"/>
            <a:ext cx="3360003" cy="36011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  <p:sp>
        <p:nvSpPr>
          <p:cNvPr id="32" name="Text Placeholder 2">
            <a:extLst>
              <a:ext uri="{FF2B5EF4-FFF2-40B4-BE49-F238E27FC236}">
                <a16:creationId xmlns:a16="http://schemas.microsoft.com/office/drawing/2014/main" id="{5E7524E7-856E-D442-AF56-A0CF276FD2BC}"/>
              </a:ext>
            </a:extLst>
          </p:cNvPr>
          <p:cNvSpPr>
            <a:spLocks noGrp="1"/>
          </p:cNvSpPr>
          <p:nvPr>
            <p:ph type="body" sz="quarter" idx="114" hasCustomPrompt="1"/>
          </p:nvPr>
        </p:nvSpPr>
        <p:spPr>
          <a:xfrm>
            <a:off x="4394200" y="6309297"/>
            <a:ext cx="3581400" cy="1844850"/>
          </a:xfrm>
          <a:prstGeom prst="rect">
            <a:avLst/>
          </a:prstGeom>
          <a:solidFill>
            <a:schemeClr val="tx2"/>
          </a:solidFill>
        </p:spPr>
        <p:txBody>
          <a:bodyPr lIns="180000" tIns="0" bIns="18000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3" name="Text Placeholder 2">
            <a:extLst>
              <a:ext uri="{FF2B5EF4-FFF2-40B4-BE49-F238E27FC236}">
                <a16:creationId xmlns:a16="http://schemas.microsoft.com/office/drawing/2014/main" id="{B7838F98-EE06-8A4F-A944-2EBDC5F34FC7}"/>
              </a:ext>
            </a:extLst>
          </p:cNvPr>
          <p:cNvSpPr>
            <a:spLocks noGrp="1"/>
          </p:cNvSpPr>
          <p:nvPr>
            <p:ph type="body" sz="quarter" idx="115" hasCustomPrompt="1"/>
          </p:nvPr>
        </p:nvSpPr>
        <p:spPr>
          <a:xfrm>
            <a:off x="4504188" y="6475198"/>
            <a:ext cx="3360003" cy="36011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  <p:sp>
        <p:nvSpPr>
          <p:cNvPr id="34" name="Text Placeholder 2">
            <a:extLst>
              <a:ext uri="{FF2B5EF4-FFF2-40B4-BE49-F238E27FC236}">
                <a16:creationId xmlns:a16="http://schemas.microsoft.com/office/drawing/2014/main" id="{D58CB8EE-6AD1-B548-93A2-D583ABC31440}"/>
              </a:ext>
            </a:extLst>
          </p:cNvPr>
          <p:cNvSpPr>
            <a:spLocks noGrp="1"/>
          </p:cNvSpPr>
          <p:nvPr>
            <p:ph type="body" sz="quarter" idx="116" hasCustomPrompt="1"/>
          </p:nvPr>
        </p:nvSpPr>
        <p:spPr>
          <a:xfrm>
            <a:off x="8280400" y="6309297"/>
            <a:ext cx="3581400" cy="1844850"/>
          </a:xfrm>
          <a:prstGeom prst="rect">
            <a:avLst/>
          </a:prstGeom>
          <a:solidFill>
            <a:schemeClr val="tx2"/>
          </a:solidFill>
        </p:spPr>
        <p:txBody>
          <a:bodyPr lIns="180000" tIns="0" bIns="18000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5" name="Text Placeholder 2">
            <a:extLst>
              <a:ext uri="{FF2B5EF4-FFF2-40B4-BE49-F238E27FC236}">
                <a16:creationId xmlns:a16="http://schemas.microsoft.com/office/drawing/2014/main" id="{B5886441-6B0F-9144-B1B2-812ED4A0EF4A}"/>
              </a:ext>
            </a:extLst>
          </p:cNvPr>
          <p:cNvSpPr>
            <a:spLocks noGrp="1"/>
          </p:cNvSpPr>
          <p:nvPr>
            <p:ph type="body" sz="quarter" idx="117" hasCustomPrompt="1"/>
          </p:nvPr>
        </p:nvSpPr>
        <p:spPr>
          <a:xfrm>
            <a:off x="8394314" y="6475198"/>
            <a:ext cx="3360004" cy="36011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  <p:sp>
        <p:nvSpPr>
          <p:cNvPr id="36" name="Text Placeholder 2">
            <a:extLst>
              <a:ext uri="{FF2B5EF4-FFF2-40B4-BE49-F238E27FC236}">
                <a16:creationId xmlns:a16="http://schemas.microsoft.com/office/drawing/2014/main" id="{FC2CDF90-C43E-614E-82CF-5AEB30C88C82}"/>
              </a:ext>
            </a:extLst>
          </p:cNvPr>
          <p:cNvSpPr>
            <a:spLocks noGrp="1"/>
          </p:cNvSpPr>
          <p:nvPr>
            <p:ph type="body" sz="quarter" idx="118" hasCustomPrompt="1"/>
          </p:nvPr>
        </p:nvSpPr>
        <p:spPr>
          <a:xfrm>
            <a:off x="12166601" y="6309297"/>
            <a:ext cx="3581400" cy="1844850"/>
          </a:xfrm>
          <a:prstGeom prst="rect">
            <a:avLst/>
          </a:prstGeom>
          <a:solidFill>
            <a:schemeClr val="tx2"/>
          </a:solidFill>
        </p:spPr>
        <p:txBody>
          <a:bodyPr lIns="180000" tIns="0" bIns="18000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7" name="Text Placeholder 2">
            <a:extLst>
              <a:ext uri="{FF2B5EF4-FFF2-40B4-BE49-F238E27FC236}">
                <a16:creationId xmlns:a16="http://schemas.microsoft.com/office/drawing/2014/main" id="{B34A8493-C19E-6B46-8AD3-AF270DD3CE30}"/>
              </a:ext>
            </a:extLst>
          </p:cNvPr>
          <p:cNvSpPr>
            <a:spLocks noGrp="1"/>
          </p:cNvSpPr>
          <p:nvPr>
            <p:ph type="body" sz="quarter" idx="119" hasCustomPrompt="1"/>
          </p:nvPr>
        </p:nvSpPr>
        <p:spPr>
          <a:xfrm>
            <a:off x="12284154" y="6475198"/>
            <a:ext cx="3360003" cy="36011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4604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1_logos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bject 4">
            <a:extLst>
              <a:ext uri="{FF2B5EF4-FFF2-40B4-BE49-F238E27FC236}">
                <a16:creationId xmlns:a16="http://schemas.microsoft.com/office/drawing/2014/main" id="{B8872B45-677D-AB4B-8464-D02EEE64833C}"/>
              </a:ext>
            </a:extLst>
          </p:cNvPr>
          <p:cNvSpPr/>
          <p:nvPr userDrawn="1"/>
        </p:nvSpPr>
        <p:spPr>
          <a:xfrm>
            <a:off x="-1" y="7428517"/>
            <a:ext cx="16256000" cy="1737360"/>
          </a:xfrm>
          <a:custGeom>
            <a:avLst/>
            <a:gdLst/>
            <a:ahLst/>
            <a:cxnLst/>
            <a:rect l="l" t="t" r="r" b="b"/>
            <a:pathLst>
              <a:path w="16256000" h="1737359">
                <a:moveTo>
                  <a:pt x="16256000" y="0"/>
                </a:moveTo>
                <a:lnTo>
                  <a:pt x="0" y="0"/>
                </a:lnTo>
                <a:lnTo>
                  <a:pt x="0" y="1737359"/>
                </a:lnTo>
                <a:lnTo>
                  <a:pt x="16256000" y="1737359"/>
                </a:lnTo>
                <a:lnTo>
                  <a:pt x="1625600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48" name="Text Placeholder 2">
            <a:extLst>
              <a:ext uri="{FF2B5EF4-FFF2-40B4-BE49-F238E27FC236}">
                <a16:creationId xmlns:a16="http://schemas.microsoft.com/office/drawing/2014/main" id="{C3C35D26-7A2F-324E-9622-4F54ADB82146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8280400" y="6913418"/>
            <a:ext cx="2285999" cy="4790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 b="1"/>
            </a:lvl2pPr>
            <a:lvl3pPr marL="914400" indent="0">
              <a:buNone/>
              <a:defRPr sz="1200" b="1"/>
            </a:lvl3pPr>
            <a:lvl4pPr marL="1371600" indent="0">
              <a:buNone/>
              <a:defRPr sz="1200" b="1"/>
            </a:lvl4pPr>
            <a:lvl5pPr marL="1828800" indent="0">
              <a:buNone/>
              <a:defRPr sz="1200" b="1"/>
            </a:lvl5pPr>
          </a:lstStyle>
          <a:p>
            <a:r>
              <a:rPr lang="en-US" dirty="0"/>
              <a:t>Partner category:</a:t>
            </a:r>
            <a:endParaRPr lang="ru-RU" dirty="0"/>
          </a:p>
        </p:txBody>
      </p:sp>
      <p:sp>
        <p:nvSpPr>
          <p:cNvPr id="49" name="Text Placeholder 2">
            <a:extLst>
              <a:ext uri="{FF2B5EF4-FFF2-40B4-BE49-F238E27FC236}">
                <a16:creationId xmlns:a16="http://schemas.microsoft.com/office/drawing/2014/main" id="{8B079881-01B6-194C-A3BE-1E6DCA713529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10871200" y="6913418"/>
            <a:ext cx="2286000" cy="4790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 b="1"/>
            </a:lvl2pPr>
            <a:lvl3pPr marL="914400" indent="0">
              <a:buNone/>
              <a:defRPr sz="1200" b="1"/>
            </a:lvl3pPr>
            <a:lvl4pPr marL="1371600" indent="0">
              <a:buNone/>
              <a:defRPr sz="1200" b="1"/>
            </a:lvl4pPr>
            <a:lvl5pPr marL="1828800" indent="0">
              <a:buNone/>
              <a:defRPr sz="1200" b="1"/>
            </a:lvl5pPr>
          </a:lstStyle>
          <a:p>
            <a:r>
              <a:rPr lang="en-US" dirty="0"/>
              <a:t>Partner category:</a:t>
            </a:r>
            <a:endParaRPr lang="ru-RU" dirty="0"/>
          </a:p>
        </p:txBody>
      </p:sp>
      <p:sp>
        <p:nvSpPr>
          <p:cNvPr id="50" name="Text Placeholder 2">
            <a:extLst>
              <a:ext uri="{FF2B5EF4-FFF2-40B4-BE49-F238E27FC236}">
                <a16:creationId xmlns:a16="http://schemas.microsoft.com/office/drawing/2014/main" id="{B8CA5D91-D28D-C14C-BD74-A370A891CD2D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13478933" y="6913418"/>
            <a:ext cx="2269067" cy="4790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 b="1"/>
            </a:lvl2pPr>
            <a:lvl3pPr marL="914400" indent="0">
              <a:buNone/>
              <a:defRPr sz="1200" b="1"/>
            </a:lvl3pPr>
            <a:lvl4pPr marL="1371600" indent="0">
              <a:buNone/>
              <a:defRPr sz="1200" b="1"/>
            </a:lvl4pPr>
            <a:lvl5pPr marL="1828800" indent="0">
              <a:buNone/>
              <a:defRPr sz="1200" b="1"/>
            </a:lvl5pPr>
          </a:lstStyle>
          <a:p>
            <a:r>
              <a:rPr lang="en-US" dirty="0"/>
              <a:t>Partner category:</a:t>
            </a:r>
            <a:endParaRPr lang="ru-RU" dirty="0"/>
          </a:p>
        </p:txBody>
      </p:sp>
      <p:sp>
        <p:nvSpPr>
          <p:cNvPr id="52" name="Text Placeholder 2">
            <a:extLst>
              <a:ext uri="{FF2B5EF4-FFF2-40B4-BE49-F238E27FC236}">
                <a16:creationId xmlns:a16="http://schemas.microsoft.com/office/drawing/2014/main" id="{4AE61A92-3509-BD42-8769-06352DEE1C93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3098800" y="6913418"/>
            <a:ext cx="2286001" cy="4790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 b="1"/>
            </a:lvl2pPr>
            <a:lvl3pPr marL="914400" indent="0">
              <a:buNone/>
              <a:defRPr sz="1200" b="1"/>
            </a:lvl3pPr>
            <a:lvl4pPr marL="1371600" indent="0">
              <a:buNone/>
              <a:defRPr sz="1200" b="1"/>
            </a:lvl4pPr>
            <a:lvl5pPr marL="1828800" indent="0">
              <a:buNone/>
              <a:defRPr sz="1200" b="1"/>
            </a:lvl5pPr>
          </a:lstStyle>
          <a:p>
            <a:r>
              <a:rPr lang="en-US" dirty="0"/>
              <a:t>Partner category:</a:t>
            </a:r>
            <a:endParaRPr lang="ru-RU" dirty="0"/>
          </a:p>
        </p:txBody>
      </p:sp>
      <p:sp>
        <p:nvSpPr>
          <p:cNvPr id="53" name="Text Placeholder 2">
            <a:extLst>
              <a:ext uri="{FF2B5EF4-FFF2-40B4-BE49-F238E27FC236}">
                <a16:creationId xmlns:a16="http://schemas.microsoft.com/office/drawing/2014/main" id="{C9705CDC-2E51-8040-A550-97995DC4180F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5689601" y="6913418"/>
            <a:ext cx="2286000" cy="4790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 b="1"/>
            </a:lvl2pPr>
            <a:lvl3pPr marL="914400" indent="0">
              <a:buNone/>
              <a:defRPr sz="1200" b="1"/>
            </a:lvl3pPr>
            <a:lvl4pPr marL="1371600" indent="0">
              <a:buNone/>
              <a:defRPr sz="1200" b="1"/>
            </a:lvl4pPr>
            <a:lvl5pPr marL="1828800" indent="0">
              <a:buNone/>
              <a:defRPr sz="1200" b="1"/>
            </a:lvl5pPr>
          </a:lstStyle>
          <a:p>
            <a:r>
              <a:rPr lang="en-US" dirty="0"/>
              <a:t>Partner category:</a:t>
            </a:r>
            <a:endParaRPr lang="ru-RU" dirty="0"/>
          </a:p>
        </p:txBody>
      </p:sp>
      <p:sp>
        <p:nvSpPr>
          <p:cNvPr id="8" name="object 7">
            <a:extLst>
              <a:ext uri="{FF2B5EF4-FFF2-40B4-BE49-F238E27FC236}">
                <a16:creationId xmlns:a16="http://schemas.microsoft.com/office/drawing/2014/main" id="{15B18D2F-967E-A94B-BF0E-15BF945F8CB7}"/>
              </a:ext>
            </a:extLst>
          </p:cNvPr>
          <p:cNvSpPr/>
          <p:nvPr userDrawn="1"/>
        </p:nvSpPr>
        <p:spPr>
          <a:xfrm>
            <a:off x="508000" y="10744"/>
            <a:ext cx="7772400" cy="8752255"/>
          </a:xfrm>
          <a:custGeom>
            <a:avLst/>
            <a:gdLst>
              <a:gd name="connsiteX0" fmla="*/ 3017532 w 7499522"/>
              <a:gd name="connsiteY0" fmla="*/ 5669280 h 8686800"/>
              <a:gd name="connsiteX1" fmla="*/ 12 w 7499522"/>
              <a:gd name="connsiteY1" fmla="*/ 5669280 h 8686800"/>
              <a:gd name="connsiteX2" fmla="*/ 0 w 7499522"/>
              <a:gd name="connsiteY2" fmla="*/ 8686800 h 8686800"/>
              <a:gd name="connsiteX3" fmla="*/ 3017532 w 7499522"/>
              <a:gd name="connsiteY3" fmla="*/ 8686800 h 8686800"/>
              <a:gd name="connsiteX4" fmla="*/ 3017532 w 7499522"/>
              <a:gd name="connsiteY4" fmla="*/ 5669280 h 8686800"/>
              <a:gd name="connsiteX0" fmla="*/ 7499522 w 7499522"/>
              <a:gd name="connsiteY0" fmla="*/ 12357 h 8686800"/>
              <a:gd name="connsiteX1" fmla="*/ 3492500 w 7499522"/>
              <a:gd name="connsiteY1" fmla="*/ 0 h 8686800"/>
              <a:gd name="connsiteX2" fmla="*/ 12 w 7499522"/>
              <a:gd name="connsiteY2" fmla="*/ 5669280 h 8686800"/>
              <a:gd name="connsiteX3" fmla="*/ 7499522 w 7499522"/>
              <a:gd name="connsiteY3" fmla="*/ 12357 h 8686800"/>
              <a:gd name="connsiteX0" fmla="*/ 3017532 w 7499522"/>
              <a:gd name="connsiteY0" fmla="*/ 5656923 h 8674443"/>
              <a:gd name="connsiteX1" fmla="*/ 12 w 7499522"/>
              <a:gd name="connsiteY1" fmla="*/ 5656923 h 8674443"/>
              <a:gd name="connsiteX2" fmla="*/ 0 w 7499522"/>
              <a:gd name="connsiteY2" fmla="*/ 8674443 h 8674443"/>
              <a:gd name="connsiteX3" fmla="*/ 3017532 w 7499522"/>
              <a:gd name="connsiteY3" fmla="*/ 8674443 h 8674443"/>
              <a:gd name="connsiteX4" fmla="*/ 3017532 w 7499522"/>
              <a:gd name="connsiteY4" fmla="*/ 5656923 h 8674443"/>
              <a:gd name="connsiteX0" fmla="*/ 7499522 w 7499522"/>
              <a:gd name="connsiteY0" fmla="*/ 0 h 8674443"/>
              <a:gd name="connsiteX1" fmla="*/ 1997332 w 7499522"/>
              <a:gd name="connsiteY1" fmla="*/ 0 h 8674443"/>
              <a:gd name="connsiteX2" fmla="*/ 12 w 7499522"/>
              <a:gd name="connsiteY2" fmla="*/ 5656923 h 8674443"/>
              <a:gd name="connsiteX3" fmla="*/ 7499522 w 7499522"/>
              <a:gd name="connsiteY3" fmla="*/ 0 h 8674443"/>
              <a:gd name="connsiteX0" fmla="*/ 3017532 w 7499522"/>
              <a:gd name="connsiteY0" fmla="*/ 8290495 h 11308015"/>
              <a:gd name="connsiteX1" fmla="*/ 12 w 7499522"/>
              <a:gd name="connsiteY1" fmla="*/ 8290495 h 11308015"/>
              <a:gd name="connsiteX2" fmla="*/ 0 w 7499522"/>
              <a:gd name="connsiteY2" fmla="*/ 11308015 h 11308015"/>
              <a:gd name="connsiteX3" fmla="*/ 3017532 w 7499522"/>
              <a:gd name="connsiteY3" fmla="*/ 11308015 h 11308015"/>
              <a:gd name="connsiteX4" fmla="*/ 3017532 w 7499522"/>
              <a:gd name="connsiteY4" fmla="*/ 8290495 h 11308015"/>
              <a:gd name="connsiteX0" fmla="*/ 7499522 w 7499522"/>
              <a:gd name="connsiteY0" fmla="*/ 2633572 h 11308015"/>
              <a:gd name="connsiteX1" fmla="*/ 3159758 w 7499522"/>
              <a:gd name="connsiteY1" fmla="*/ 0 h 11308015"/>
              <a:gd name="connsiteX2" fmla="*/ 12 w 7499522"/>
              <a:gd name="connsiteY2" fmla="*/ 8290495 h 11308015"/>
              <a:gd name="connsiteX3" fmla="*/ 7499522 w 7499522"/>
              <a:gd name="connsiteY3" fmla="*/ 2633572 h 11308015"/>
              <a:gd name="connsiteX0" fmla="*/ 3017532 w 10199350"/>
              <a:gd name="connsiteY0" fmla="*/ 8290495 h 11308015"/>
              <a:gd name="connsiteX1" fmla="*/ 12 w 10199350"/>
              <a:gd name="connsiteY1" fmla="*/ 8290495 h 11308015"/>
              <a:gd name="connsiteX2" fmla="*/ 0 w 10199350"/>
              <a:gd name="connsiteY2" fmla="*/ 11308015 h 11308015"/>
              <a:gd name="connsiteX3" fmla="*/ 3017532 w 10199350"/>
              <a:gd name="connsiteY3" fmla="*/ 11308015 h 11308015"/>
              <a:gd name="connsiteX4" fmla="*/ 3017532 w 10199350"/>
              <a:gd name="connsiteY4" fmla="*/ 8290495 h 11308015"/>
              <a:gd name="connsiteX0" fmla="*/ 10199350 w 10199350"/>
              <a:gd name="connsiteY0" fmla="*/ 24613 h 11308015"/>
              <a:gd name="connsiteX1" fmla="*/ 3159758 w 10199350"/>
              <a:gd name="connsiteY1" fmla="*/ 0 h 11308015"/>
              <a:gd name="connsiteX2" fmla="*/ 12 w 10199350"/>
              <a:gd name="connsiteY2" fmla="*/ 8290495 h 11308015"/>
              <a:gd name="connsiteX3" fmla="*/ 10199350 w 10199350"/>
              <a:gd name="connsiteY3" fmla="*/ 24613 h 113080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99350" h="11308015">
                <a:moveTo>
                  <a:pt x="3017532" y="8290495"/>
                </a:moveTo>
                <a:lnTo>
                  <a:pt x="12" y="8290495"/>
                </a:lnTo>
                <a:lnTo>
                  <a:pt x="0" y="11308015"/>
                </a:lnTo>
                <a:lnTo>
                  <a:pt x="3017532" y="11308015"/>
                </a:lnTo>
                <a:lnTo>
                  <a:pt x="3017532" y="8290495"/>
                </a:lnTo>
                <a:close/>
              </a:path>
              <a:path w="10199350" h="11308015">
                <a:moveTo>
                  <a:pt x="10199350" y="24613"/>
                </a:moveTo>
                <a:lnTo>
                  <a:pt x="3159758" y="0"/>
                </a:lnTo>
                <a:lnTo>
                  <a:pt x="12" y="8290495"/>
                </a:lnTo>
                <a:lnTo>
                  <a:pt x="10199350" y="24613"/>
                </a:lnTo>
                <a:close/>
              </a:path>
            </a:pathLst>
          </a:custGeom>
          <a:solidFill>
            <a:schemeClr val="bg2"/>
          </a:solidFill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9" name="Picture Placeholder 13">
            <a:extLst>
              <a:ext uri="{FF2B5EF4-FFF2-40B4-BE49-F238E27FC236}">
                <a16:creationId xmlns:a16="http://schemas.microsoft.com/office/drawing/2014/main" id="{C8D5EA10-B12B-C546-B5C3-C7780145CA2F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520700" y="6400800"/>
            <a:ext cx="2273300" cy="2362200"/>
          </a:xfrm>
          <a:prstGeom prst="rect">
            <a:avLst/>
          </a:prstGeom>
        </p:spPr>
        <p:txBody>
          <a:bodyPr/>
          <a:lstStyle>
            <a:lvl1pPr marL="0" marR="0" indent="0" algn="l" defTabSz="914378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You can place your photo here, </a:t>
            </a:r>
            <a:br>
              <a:rPr lang="en-US" dirty="0"/>
            </a:br>
            <a:r>
              <a:rPr lang="en-US" dirty="0"/>
              <a:t>or leave this place empty</a:t>
            </a:r>
          </a:p>
        </p:txBody>
      </p:sp>
      <p:sp>
        <p:nvSpPr>
          <p:cNvPr id="20" name="Text Placeholder 26">
            <a:extLst>
              <a:ext uri="{FF2B5EF4-FFF2-40B4-BE49-F238E27FC236}">
                <a16:creationId xmlns:a16="http://schemas.microsoft.com/office/drawing/2014/main" id="{A292CF16-4A72-104B-95CD-EB49AB8DEFDE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08000" y="313467"/>
            <a:ext cx="3581399" cy="128673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GB" dirty="0"/>
              <a:t>Name Surname</a:t>
            </a:r>
            <a:endParaRPr lang="x-none" dirty="0"/>
          </a:p>
        </p:txBody>
      </p:sp>
      <p:sp>
        <p:nvSpPr>
          <p:cNvPr id="21" name="Text Placeholder 26">
            <a:extLst>
              <a:ext uri="{FF2B5EF4-FFF2-40B4-BE49-F238E27FC236}">
                <a16:creationId xmlns:a16="http://schemas.microsoft.com/office/drawing/2014/main" id="{01CE9F83-F091-BE4C-A2BA-207AE0CF9A4E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508000" y="1901310"/>
            <a:ext cx="3581400" cy="292735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GB" dirty="0"/>
              <a:t>Occupation</a:t>
            </a:r>
            <a:endParaRPr lang="x-none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950B8AF-74A7-544D-8B1A-5FCD48AF772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280400" y="313466"/>
            <a:ext cx="7467600" cy="128673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Here is the place for the topic of your presentation (2-4 lines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278260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s 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C755A1-EA3D-D54A-AE76-83C33BC434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7F0B1F-65F8-D742-AB7B-757C91644D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FC75A1-EE1A-344F-90BD-A07590F0E5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62" name="Text Placeholder 2">
            <a:extLst>
              <a:ext uri="{FF2B5EF4-FFF2-40B4-BE49-F238E27FC236}">
                <a16:creationId xmlns:a16="http://schemas.microsoft.com/office/drawing/2014/main" id="{231E39F4-6C5C-0D40-9E1F-F919432497B6}"/>
              </a:ext>
            </a:extLst>
          </p:cNvPr>
          <p:cNvSpPr>
            <a:spLocks noGrp="1"/>
          </p:cNvSpPr>
          <p:nvPr>
            <p:ph type="body" sz="quarter" idx="71" hasCustomPrompt="1"/>
          </p:nvPr>
        </p:nvSpPr>
        <p:spPr>
          <a:xfrm>
            <a:off x="508000" y="2745749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63" name="Text Placeholder 2">
            <a:extLst>
              <a:ext uri="{FF2B5EF4-FFF2-40B4-BE49-F238E27FC236}">
                <a16:creationId xmlns:a16="http://schemas.microsoft.com/office/drawing/2014/main" id="{C087C745-9CDB-654E-86F2-ACFAF8309734}"/>
              </a:ext>
            </a:extLst>
          </p:cNvPr>
          <p:cNvSpPr>
            <a:spLocks noGrp="1"/>
          </p:cNvSpPr>
          <p:nvPr>
            <p:ph type="body" sz="quarter" idx="70" hasCustomPrompt="1"/>
          </p:nvPr>
        </p:nvSpPr>
        <p:spPr>
          <a:xfrm>
            <a:off x="508315" y="2209800"/>
            <a:ext cx="3562411" cy="36011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  <p:sp>
        <p:nvSpPr>
          <p:cNvPr id="64" name="Text Placeholder 2">
            <a:extLst>
              <a:ext uri="{FF2B5EF4-FFF2-40B4-BE49-F238E27FC236}">
                <a16:creationId xmlns:a16="http://schemas.microsoft.com/office/drawing/2014/main" id="{D6993B41-60FB-C541-9B7E-B3973723DB08}"/>
              </a:ext>
            </a:extLst>
          </p:cNvPr>
          <p:cNvSpPr>
            <a:spLocks noGrp="1"/>
          </p:cNvSpPr>
          <p:nvPr>
            <p:ph type="body" sz="quarter" idx="94" hasCustomPrompt="1"/>
          </p:nvPr>
        </p:nvSpPr>
        <p:spPr>
          <a:xfrm>
            <a:off x="4393392" y="2745749"/>
            <a:ext cx="3588471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65" name="Text Placeholder 2">
            <a:extLst>
              <a:ext uri="{FF2B5EF4-FFF2-40B4-BE49-F238E27FC236}">
                <a16:creationId xmlns:a16="http://schemas.microsoft.com/office/drawing/2014/main" id="{D11F9723-10FB-1441-A5A4-9DCAAC6DD7C0}"/>
              </a:ext>
            </a:extLst>
          </p:cNvPr>
          <p:cNvSpPr>
            <a:spLocks noGrp="1"/>
          </p:cNvSpPr>
          <p:nvPr>
            <p:ph type="body" sz="quarter" idx="95" hasCustomPrompt="1"/>
          </p:nvPr>
        </p:nvSpPr>
        <p:spPr>
          <a:xfrm>
            <a:off x="4394829" y="2209800"/>
            <a:ext cx="3545278" cy="36011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  <p:sp>
        <p:nvSpPr>
          <p:cNvPr id="66" name="Text Placeholder 2">
            <a:extLst>
              <a:ext uri="{FF2B5EF4-FFF2-40B4-BE49-F238E27FC236}">
                <a16:creationId xmlns:a16="http://schemas.microsoft.com/office/drawing/2014/main" id="{0BAB8889-E1A1-4945-9176-33286048E8A2}"/>
              </a:ext>
            </a:extLst>
          </p:cNvPr>
          <p:cNvSpPr>
            <a:spLocks noGrp="1"/>
          </p:cNvSpPr>
          <p:nvPr>
            <p:ph type="body" sz="quarter" idx="96" hasCustomPrompt="1"/>
          </p:nvPr>
        </p:nvSpPr>
        <p:spPr>
          <a:xfrm>
            <a:off x="8263186" y="2745749"/>
            <a:ext cx="3598492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67" name="Text Placeholder 2">
            <a:extLst>
              <a:ext uri="{FF2B5EF4-FFF2-40B4-BE49-F238E27FC236}">
                <a16:creationId xmlns:a16="http://schemas.microsoft.com/office/drawing/2014/main" id="{F4260AC2-B88C-D341-9708-0BE66300CA08}"/>
              </a:ext>
            </a:extLst>
          </p:cNvPr>
          <p:cNvSpPr>
            <a:spLocks noGrp="1"/>
          </p:cNvSpPr>
          <p:nvPr>
            <p:ph type="body" sz="quarter" idx="97" hasCustomPrompt="1"/>
          </p:nvPr>
        </p:nvSpPr>
        <p:spPr>
          <a:xfrm>
            <a:off x="8265558" y="2209800"/>
            <a:ext cx="3559957" cy="36011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  <p:sp>
        <p:nvSpPr>
          <p:cNvPr id="68" name="Text Placeholder 2">
            <a:extLst>
              <a:ext uri="{FF2B5EF4-FFF2-40B4-BE49-F238E27FC236}">
                <a16:creationId xmlns:a16="http://schemas.microsoft.com/office/drawing/2014/main" id="{3FBFF8B2-4707-8E45-9CAF-A3010E963858}"/>
              </a:ext>
            </a:extLst>
          </p:cNvPr>
          <p:cNvSpPr>
            <a:spLocks noGrp="1"/>
          </p:cNvSpPr>
          <p:nvPr>
            <p:ph type="body" sz="quarter" idx="98" hasCustomPrompt="1"/>
          </p:nvPr>
        </p:nvSpPr>
        <p:spPr>
          <a:xfrm>
            <a:off x="12167998" y="2745749"/>
            <a:ext cx="356241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69" name="Text Placeholder 2">
            <a:extLst>
              <a:ext uri="{FF2B5EF4-FFF2-40B4-BE49-F238E27FC236}">
                <a16:creationId xmlns:a16="http://schemas.microsoft.com/office/drawing/2014/main" id="{910DD980-934F-EC4F-8E44-939682C04022}"/>
              </a:ext>
            </a:extLst>
          </p:cNvPr>
          <p:cNvSpPr>
            <a:spLocks noGrp="1"/>
          </p:cNvSpPr>
          <p:nvPr>
            <p:ph type="body" sz="quarter" idx="99" hasCustomPrompt="1"/>
          </p:nvPr>
        </p:nvSpPr>
        <p:spPr>
          <a:xfrm>
            <a:off x="12168654" y="2209800"/>
            <a:ext cx="3579470" cy="36011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  <p:sp>
        <p:nvSpPr>
          <p:cNvPr id="70" name="Text Placeholder 2">
            <a:extLst>
              <a:ext uri="{FF2B5EF4-FFF2-40B4-BE49-F238E27FC236}">
                <a16:creationId xmlns:a16="http://schemas.microsoft.com/office/drawing/2014/main" id="{4130A512-22B4-FE4F-A168-1207C7B2E403}"/>
              </a:ext>
            </a:extLst>
          </p:cNvPr>
          <p:cNvSpPr>
            <a:spLocks noGrp="1"/>
          </p:cNvSpPr>
          <p:nvPr>
            <p:ph type="body" sz="quarter" idx="104" hasCustomPrompt="1"/>
          </p:nvPr>
        </p:nvSpPr>
        <p:spPr>
          <a:xfrm>
            <a:off x="508000" y="4803149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71" name="Text Placeholder 2">
            <a:extLst>
              <a:ext uri="{FF2B5EF4-FFF2-40B4-BE49-F238E27FC236}">
                <a16:creationId xmlns:a16="http://schemas.microsoft.com/office/drawing/2014/main" id="{3711E588-180A-6948-86A5-F8A2699BE2B3}"/>
              </a:ext>
            </a:extLst>
          </p:cNvPr>
          <p:cNvSpPr>
            <a:spLocks noGrp="1"/>
          </p:cNvSpPr>
          <p:nvPr>
            <p:ph type="body" sz="quarter" idx="105" hasCustomPrompt="1"/>
          </p:nvPr>
        </p:nvSpPr>
        <p:spPr>
          <a:xfrm>
            <a:off x="508315" y="4283250"/>
            <a:ext cx="3562411" cy="36011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  <p:sp>
        <p:nvSpPr>
          <p:cNvPr id="72" name="Text Placeholder 2">
            <a:extLst>
              <a:ext uri="{FF2B5EF4-FFF2-40B4-BE49-F238E27FC236}">
                <a16:creationId xmlns:a16="http://schemas.microsoft.com/office/drawing/2014/main" id="{D7F8F6A3-7383-FB4B-8877-B927355C0BCC}"/>
              </a:ext>
            </a:extLst>
          </p:cNvPr>
          <p:cNvSpPr>
            <a:spLocks noGrp="1"/>
          </p:cNvSpPr>
          <p:nvPr>
            <p:ph type="body" sz="quarter" idx="106" hasCustomPrompt="1"/>
          </p:nvPr>
        </p:nvSpPr>
        <p:spPr>
          <a:xfrm>
            <a:off x="4394200" y="4803149"/>
            <a:ext cx="3564176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73" name="Text Placeholder 2">
            <a:extLst>
              <a:ext uri="{FF2B5EF4-FFF2-40B4-BE49-F238E27FC236}">
                <a16:creationId xmlns:a16="http://schemas.microsoft.com/office/drawing/2014/main" id="{2568908E-49C8-D747-BCC8-682124C4FF41}"/>
              </a:ext>
            </a:extLst>
          </p:cNvPr>
          <p:cNvSpPr>
            <a:spLocks noGrp="1"/>
          </p:cNvSpPr>
          <p:nvPr>
            <p:ph type="body" sz="quarter" idx="107" hasCustomPrompt="1"/>
          </p:nvPr>
        </p:nvSpPr>
        <p:spPr>
          <a:xfrm>
            <a:off x="4394829" y="4283250"/>
            <a:ext cx="3545278" cy="36011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  <p:sp>
        <p:nvSpPr>
          <p:cNvPr id="74" name="Text Placeholder 2">
            <a:extLst>
              <a:ext uri="{FF2B5EF4-FFF2-40B4-BE49-F238E27FC236}">
                <a16:creationId xmlns:a16="http://schemas.microsoft.com/office/drawing/2014/main" id="{B773214D-DF0C-C44F-A2FB-B4B8C77F396C}"/>
              </a:ext>
            </a:extLst>
          </p:cNvPr>
          <p:cNvSpPr>
            <a:spLocks noGrp="1"/>
          </p:cNvSpPr>
          <p:nvPr>
            <p:ph type="body" sz="quarter" idx="108" hasCustomPrompt="1"/>
          </p:nvPr>
        </p:nvSpPr>
        <p:spPr>
          <a:xfrm>
            <a:off x="8263177" y="4803149"/>
            <a:ext cx="3598624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75" name="Text Placeholder 2">
            <a:extLst>
              <a:ext uri="{FF2B5EF4-FFF2-40B4-BE49-F238E27FC236}">
                <a16:creationId xmlns:a16="http://schemas.microsoft.com/office/drawing/2014/main" id="{4002048D-C283-4E47-B797-40B2EC4911FF}"/>
              </a:ext>
            </a:extLst>
          </p:cNvPr>
          <p:cNvSpPr>
            <a:spLocks noGrp="1"/>
          </p:cNvSpPr>
          <p:nvPr>
            <p:ph type="body" sz="quarter" idx="109" hasCustomPrompt="1"/>
          </p:nvPr>
        </p:nvSpPr>
        <p:spPr>
          <a:xfrm>
            <a:off x="8264352" y="4283250"/>
            <a:ext cx="3579545" cy="36011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  <p:sp>
        <p:nvSpPr>
          <p:cNvPr id="76" name="Text Placeholder 2">
            <a:extLst>
              <a:ext uri="{FF2B5EF4-FFF2-40B4-BE49-F238E27FC236}">
                <a16:creationId xmlns:a16="http://schemas.microsoft.com/office/drawing/2014/main" id="{C825AC33-054C-0D40-A8D6-6F776519933B}"/>
              </a:ext>
            </a:extLst>
          </p:cNvPr>
          <p:cNvSpPr>
            <a:spLocks noGrp="1"/>
          </p:cNvSpPr>
          <p:nvPr>
            <p:ph type="body" sz="quarter" idx="110" hasCustomPrompt="1"/>
          </p:nvPr>
        </p:nvSpPr>
        <p:spPr>
          <a:xfrm>
            <a:off x="12166603" y="4803149"/>
            <a:ext cx="3581398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77" name="Text Placeholder 2">
            <a:extLst>
              <a:ext uri="{FF2B5EF4-FFF2-40B4-BE49-F238E27FC236}">
                <a16:creationId xmlns:a16="http://schemas.microsoft.com/office/drawing/2014/main" id="{36DEF092-B5A9-0948-8758-C7EF35FBA5AA}"/>
              </a:ext>
            </a:extLst>
          </p:cNvPr>
          <p:cNvSpPr>
            <a:spLocks noGrp="1"/>
          </p:cNvSpPr>
          <p:nvPr>
            <p:ph type="body" sz="quarter" idx="111" hasCustomPrompt="1"/>
          </p:nvPr>
        </p:nvSpPr>
        <p:spPr>
          <a:xfrm>
            <a:off x="12167998" y="4283250"/>
            <a:ext cx="3562409" cy="36011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  <p:sp>
        <p:nvSpPr>
          <p:cNvPr id="78" name="Text Placeholder 2">
            <a:extLst>
              <a:ext uri="{FF2B5EF4-FFF2-40B4-BE49-F238E27FC236}">
                <a16:creationId xmlns:a16="http://schemas.microsoft.com/office/drawing/2014/main" id="{EC1542F0-38D2-F146-A93F-F202312CBDE1}"/>
              </a:ext>
            </a:extLst>
          </p:cNvPr>
          <p:cNvSpPr>
            <a:spLocks noGrp="1"/>
          </p:cNvSpPr>
          <p:nvPr>
            <p:ph type="body" sz="quarter" idx="112" hasCustomPrompt="1"/>
          </p:nvPr>
        </p:nvSpPr>
        <p:spPr>
          <a:xfrm>
            <a:off x="508000" y="6934200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79" name="Text Placeholder 2">
            <a:extLst>
              <a:ext uri="{FF2B5EF4-FFF2-40B4-BE49-F238E27FC236}">
                <a16:creationId xmlns:a16="http://schemas.microsoft.com/office/drawing/2014/main" id="{9F2ECF98-8B1C-104E-9C5A-FF3156B9CA6B}"/>
              </a:ext>
            </a:extLst>
          </p:cNvPr>
          <p:cNvSpPr>
            <a:spLocks noGrp="1"/>
          </p:cNvSpPr>
          <p:nvPr>
            <p:ph type="body" sz="quarter" idx="113" hasCustomPrompt="1"/>
          </p:nvPr>
        </p:nvSpPr>
        <p:spPr>
          <a:xfrm>
            <a:off x="508315" y="6398251"/>
            <a:ext cx="3562411" cy="36011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  <p:sp>
        <p:nvSpPr>
          <p:cNvPr id="80" name="Text Placeholder 2">
            <a:extLst>
              <a:ext uri="{FF2B5EF4-FFF2-40B4-BE49-F238E27FC236}">
                <a16:creationId xmlns:a16="http://schemas.microsoft.com/office/drawing/2014/main" id="{92AA49C0-972B-614C-AA75-8352536E5EA1}"/>
              </a:ext>
            </a:extLst>
          </p:cNvPr>
          <p:cNvSpPr>
            <a:spLocks noGrp="1"/>
          </p:cNvSpPr>
          <p:nvPr>
            <p:ph type="body" sz="quarter" idx="114" hasCustomPrompt="1"/>
          </p:nvPr>
        </p:nvSpPr>
        <p:spPr>
          <a:xfrm>
            <a:off x="4394200" y="6934200"/>
            <a:ext cx="3564176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81" name="Text Placeholder 2">
            <a:extLst>
              <a:ext uri="{FF2B5EF4-FFF2-40B4-BE49-F238E27FC236}">
                <a16:creationId xmlns:a16="http://schemas.microsoft.com/office/drawing/2014/main" id="{B132FDE0-C2C3-5647-9D98-A121FBE005A4}"/>
              </a:ext>
            </a:extLst>
          </p:cNvPr>
          <p:cNvSpPr>
            <a:spLocks noGrp="1"/>
          </p:cNvSpPr>
          <p:nvPr>
            <p:ph type="body" sz="quarter" idx="115" hasCustomPrompt="1"/>
          </p:nvPr>
        </p:nvSpPr>
        <p:spPr>
          <a:xfrm>
            <a:off x="4394829" y="6398251"/>
            <a:ext cx="3545278" cy="36011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  <p:sp>
        <p:nvSpPr>
          <p:cNvPr id="82" name="Text Placeholder 2">
            <a:extLst>
              <a:ext uri="{FF2B5EF4-FFF2-40B4-BE49-F238E27FC236}">
                <a16:creationId xmlns:a16="http://schemas.microsoft.com/office/drawing/2014/main" id="{132DE1C3-C3AE-C54B-8F4C-16598D05E7E9}"/>
              </a:ext>
            </a:extLst>
          </p:cNvPr>
          <p:cNvSpPr>
            <a:spLocks noGrp="1"/>
          </p:cNvSpPr>
          <p:nvPr>
            <p:ph type="body" sz="quarter" idx="116" hasCustomPrompt="1"/>
          </p:nvPr>
        </p:nvSpPr>
        <p:spPr>
          <a:xfrm>
            <a:off x="8263177" y="6934200"/>
            <a:ext cx="3598625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83" name="Text Placeholder 2">
            <a:extLst>
              <a:ext uri="{FF2B5EF4-FFF2-40B4-BE49-F238E27FC236}">
                <a16:creationId xmlns:a16="http://schemas.microsoft.com/office/drawing/2014/main" id="{22BC22CA-0B6F-F645-BCAD-2970A35294F0}"/>
              </a:ext>
            </a:extLst>
          </p:cNvPr>
          <p:cNvSpPr>
            <a:spLocks noGrp="1"/>
          </p:cNvSpPr>
          <p:nvPr>
            <p:ph type="body" sz="quarter" idx="117" hasCustomPrompt="1"/>
          </p:nvPr>
        </p:nvSpPr>
        <p:spPr>
          <a:xfrm>
            <a:off x="8264352" y="6398251"/>
            <a:ext cx="3579545" cy="360114"/>
          </a:xfrm>
          <a:prstGeom prst="rect">
            <a:avLst/>
          </a:prstGeom>
        </p:spPr>
        <p:txBody>
          <a:bodyPr lIns="10800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  <p:sp>
        <p:nvSpPr>
          <p:cNvPr id="84" name="Text Placeholder 2">
            <a:extLst>
              <a:ext uri="{FF2B5EF4-FFF2-40B4-BE49-F238E27FC236}">
                <a16:creationId xmlns:a16="http://schemas.microsoft.com/office/drawing/2014/main" id="{EDC968B6-295D-CA48-B463-CFC4B455386F}"/>
              </a:ext>
            </a:extLst>
          </p:cNvPr>
          <p:cNvSpPr>
            <a:spLocks noGrp="1"/>
          </p:cNvSpPr>
          <p:nvPr>
            <p:ph type="body" sz="quarter" idx="118" hasCustomPrompt="1"/>
          </p:nvPr>
        </p:nvSpPr>
        <p:spPr>
          <a:xfrm>
            <a:off x="12166603" y="6934200"/>
            <a:ext cx="3581398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85" name="Text Placeholder 2">
            <a:extLst>
              <a:ext uri="{FF2B5EF4-FFF2-40B4-BE49-F238E27FC236}">
                <a16:creationId xmlns:a16="http://schemas.microsoft.com/office/drawing/2014/main" id="{7DAFA01D-03B5-114F-8B51-9C0BA3EC0578}"/>
              </a:ext>
            </a:extLst>
          </p:cNvPr>
          <p:cNvSpPr>
            <a:spLocks noGrp="1"/>
          </p:cNvSpPr>
          <p:nvPr>
            <p:ph type="body" sz="quarter" idx="119" hasCustomPrompt="1"/>
          </p:nvPr>
        </p:nvSpPr>
        <p:spPr>
          <a:xfrm>
            <a:off x="12167998" y="6398251"/>
            <a:ext cx="3562409" cy="36011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0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2355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s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C755A1-EA3D-D54A-AE76-83C33BC434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7F0B1F-65F8-D742-AB7B-757C91644D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FC75A1-EE1A-344F-90BD-A07590F0E5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62" name="Text Placeholder 2">
            <a:extLst>
              <a:ext uri="{FF2B5EF4-FFF2-40B4-BE49-F238E27FC236}">
                <a16:creationId xmlns:a16="http://schemas.microsoft.com/office/drawing/2014/main" id="{231E39F4-6C5C-0D40-9E1F-F919432497B6}"/>
              </a:ext>
            </a:extLst>
          </p:cNvPr>
          <p:cNvSpPr>
            <a:spLocks noGrp="1"/>
          </p:cNvSpPr>
          <p:nvPr>
            <p:ph type="body" sz="quarter" idx="71" hasCustomPrompt="1"/>
          </p:nvPr>
        </p:nvSpPr>
        <p:spPr>
          <a:xfrm>
            <a:off x="1803400" y="2212349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63" name="Text Placeholder 2">
            <a:extLst>
              <a:ext uri="{FF2B5EF4-FFF2-40B4-BE49-F238E27FC236}">
                <a16:creationId xmlns:a16="http://schemas.microsoft.com/office/drawing/2014/main" id="{C087C745-9CDB-654E-86F2-ACFAF8309734}"/>
              </a:ext>
            </a:extLst>
          </p:cNvPr>
          <p:cNvSpPr>
            <a:spLocks noGrp="1"/>
          </p:cNvSpPr>
          <p:nvPr>
            <p:ph type="body" sz="quarter" idx="70" hasCustomPrompt="1"/>
          </p:nvPr>
        </p:nvSpPr>
        <p:spPr>
          <a:xfrm>
            <a:off x="508315" y="2209800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70" name="Text Placeholder 2">
            <a:extLst>
              <a:ext uri="{FF2B5EF4-FFF2-40B4-BE49-F238E27FC236}">
                <a16:creationId xmlns:a16="http://schemas.microsoft.com/office/drawing/2014/main" id="{4130A512-22B4-FE4F-A168-1207C7B2E403}"/>
              </a:ext>
            </a:extLst>
          </p:cNvPr>
          <p:cNvSpPr>
            <a:spLocks noGrp="1"/>
          </p:cNvSpPr>
          <p:nvPr>
            <p:ph type="body" sz="quarter" idx="104" hasCustomPrompt="1"/>
          </p:nvPr>
        </p:nvSpPr>
        <p:spPr>
          <a:xfrm>
            <a:off x="1803400" y="4269749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71" name="Text Placeholder 2">
            <a:extLst>
              <a:ext uri="{FF2B5EF4-FFF2-40B4-BE49-F238E27FC236}">
                <a16:creationId xmlns:a16="http://schemas.microsoft.com/office/drawing/2014/main" id="{3711E588-180A-6948-86A5-F8A2699BE2B3}"/>
              </a:ext>
            </a:extLst>
          </p:cNvPr>
          <p:cNvSpPr>
            <a:spLocks noGrp="1"/>
          </p:cNvSpPr>
          <p:nvPr>
            <p:ph type="body" sz="quarter" idx="105" hasCustomPrompt="1"/>
          </p:nvPr>
        </p:nvSpPr>
        <p:spPr>
          <a:xfrm>
            <a:off x="508315" y="4283250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78" name="Text Placeholder 2">
            <a:extLst>
              <a:ext uri="{FF2B5EF4-FFF2-40B4-BE49-F238E27FC236}">
                <a16:creationId xmlns:a16="http://schemas.microsoft.com/office/drawing/2014/main" id="{EC1542F0-38D2-F146-A93F-F202312CBDE1}"/>
              </a:ext>
            </a:extLst>
          </p:cNvPr>
          <p:cNvSpPr>
            <a:spLocks noGrp="1"/>
          </p:cNvSpPr>
          <p:nvPr>
            <p:ph type="body" sz="quarter" idx="112" hasCustomPrompt="1"/>
          </p:nvPr>
        </p:nvSpPr>
        <p:spPr>
          <a:xfrm>
            <a:off x="1803400" y="6400800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79" name="Text Placeholder 2">
            <a:extLst>
              <a:ext uri="{FF2B5EF4-FFF2-40B4-BE49-F238E27FC236}">
                <a16:creationId xmlns:a16="http://schemas.microsoft.com/office/drawing/2014/main" id="{9F2ECF98-8B1C-104E-9C5A-FF3156B9CA6B}"/>
              </a:ext>
            </a:extLst>
          </p:cNvPr>
          <p:cNvSpPr>
            <a:spLocks noGrp="1"/>
          </p:cNvSpPr>
          <p:nvPr>
            <p:ph type="body" sz="quarter" idx="113" hasCustomPrompt="1"/>
          </p:nvPr>
        </p:nvSpPr>
        <p:spPr>
          <a:xfrm>
            <a:off x="508315" y="6398251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30" name="Text Placeholder 2">
            <a:extLst>
              <a:ext uri="{FF2B5EF4-FFF2-40B4-BE49-F238E27FC236}">
                <a16:creationId xmlns:a16="http://schemas.microsoft.com/office/drawing/2014/main" id="{BF4A2F8E-AB96-2E49-BD85-22035964874A}"/>
              </a:ext>
            </a:extLst>
          </p:cNvPr>
          <p:cNvSpPr>
            <a:spLocks noGrp="1"/>
          </p:cNvSpPr>
          <p:nvPr>
            <p:ph type="body" sz="quarter" idx="114" hasCustomPrompt="1"/>
          </p:nvPr>
        </p:nvSpPr>
        <p:spPr>
          <a:xfrm>
            <a:off x="6985000" y="2225850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1" name="Text Placeholder 2">
            <a:extLst>
              <a:ext uri="{FF2B5EF4-FFF2-40B4-BE49-F238E27FC236}">
                <a16:creationId xmlns:a16="http://schemas.microsoft.com/office/drawing/2014/main" id="{54B7FA03-5527-A948-9958-83B62DEB6022}"/>
              </a:ext>
            </a:extLst>
          </p:cNvPr>
          <p:cNvSpPr>
            <a:spLocks noGrp="1"/>
          </p:cNvSpPr>
          <p:nvPr>
            <p:ph type="body" sz="quarter" idx="115" hasCustomPrompt="1"/>
          </p:nvPr>
        </p:nvSpPr>
        <p:spPr>
          <a:xfrm>
            <a:off x="5689915" y="2223301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32" name="Text Placeholder 2">
            <a:extLst>
              <a:ext uri="{FF2B5EF4-FFF2-40B4-BE49-F238E27FC236}">
                <a16:creationId xmlns:a16="http://schemas.microsoft.com/office/drawing/2014/main" id="{836833E6-9089-8C43-AEB2-A05B06368770}"/>
              </a:ext>
            </a:extLst>
          </p:cNvPr>
          <p:cNvSpPr>
            <a:spLocks noGrp="1"/>
          </p:cNvSpPr>
          <p:nvPr>
            <p:ph type="body" sz="quarter" idx="116" hasCustomPrompt="1"/>
          </p:nvPr>
        </p:nvSpPr>
        <p:spPr>
          <a:xfrm>
            <a:off x="6985000" y="4283250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3" name="Text Placeholder 2">
            <a:extLst>
              <a:ext uri="{FF2B5EF4-FFF2-40B4-BE49-F238E27FC236}">
                <a16:creationId xmlns:a16="http://schemas.microsoft.com/office/drawing/2014/main" id="{118E26A4-8203-0B4E-8475-31F0E9142529}"/>
              </a:ext>
            </a:extLst>
          </p:cNvPr>
          <p:cNvSpPr>
            <a:spLocks noGrp="1"/>
          </p:cNvSpPr>
          <p:nvPr>
            <p:ph type="body" sz="quarter" idx="117" hasCustomPrompt="1"/>
          </p:nvPr>
        </p:nvSpPr>
        <p:spPr>
          <a:xfrm>
            <a:off x="5689915" y="4296751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34" name="Text Placeholder 2">
            <a:extLst>
              <a:ext uri="{FF2B5EF4-FFF2-40B4-BE49-F238E27FC236}">
                <a16:creationId xmlns:a16="http://schemas.microsoft.com/office/drawing/2014/main" id="{00FBE42B-14AE-7447-9F05-393E15080BA7}"/>
              </a:ext>
            </a:extLst>
          </p:cNvPr>
          <p:cNvSpPr>
            <a:spLocks noGrp="1"/>
          </p:cNvSpPr>
          <p:nvPr>
            <p:ph type="body" sz="quarter" idx="118" hasCustomPrompt="1"/>
          </p:nvPr>
        </p:nvSpPr>
        <p:spPr>
          <a:xfrm>
            <a:off x="6985000" y="6414301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5" name="Text Placeholder 2">
            <a:extLst>
              <a:ext uri="{FF2B5EF4-FFF2-40B4-BE49-F238E27FC236}">
                <a16:creationId xmlns:a16="http://schemas.microsoft.com/office/drawing/2014/main" id="{4926AA38-DFC4-EC46-B3D9-B2A2207E8CE7}"/>
              </a:ext>
            </a:extLst>
          </p:cNvPr>
          <p:cNvSpPr>
            <a:spLocks noGrp="1"/>
          </p:cNvSpPr>
          <p:nvPr>
            <p:ph type="body" sz="quarter" idx="119" hasCustomPrompt="1"/>
          </p:nvPr>
        </p:nvSpPr>
        <p:spPr>
          <a:xfrm>
            <a:off x="5689915" y="6411752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36" name="Text Placeholder 2">
            <a:extLst>
              <a:ext uri="{FF2B5EF4-FFF2-40B4-BE49-F238E27FC236}">
                <a16:creationId xmlns:a16="http://schemas.microsoft.com/office/drawing/2014/main" id="{70973A08-CF70-6948-9A4C-862595F49B71}"/>
              </a:ext>
            </a:extLst>
          </p:cNvPr>
          <p:cNvSpPr>
            <a:spLocks noGrp="1"/>
          </p:cNvSpPr>
          <p:nvPr>
            <p:ph type="body" sz="quarter" idx="120" hasCustomPrompt="1"/>
          </p:nvPr>
        </p:nvSpPr>
        <p:spPr>
          <a:xfrm>
            <a:off x="12186596" y="2225850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7" name="Text Placeholder 2">
            <a:extLst>
              <a:ext uri="{FF2B5EF4-FFF2-40B4-BE49-F238E27FC236}">
                <a16:creationId xmlns:a16="http://schemas.microsoft.com/office/drawing/2014/main" id="{9A1B0048-A471-1641-BF15-2DD116F793DB}"/>
              </a:ext>
            </a:extLst>
          </p:cNvPr>
          <p:cNvSpPr>
            <a:spLocks noGrp="1"/>
          </p:cNvSpPr>
          <p:nvPr>
            <p:ph type="body" sz="quarter" idx="121" hasCustomPrompt="1"/>
          </p:nvPr>
        </p:nvSpPr>
        <p:spPr>
          <a:xfrm>
            <a:off x="10891511" y="2223301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38" name="Text Placeholder 2">
            <a:extLst>
              <a:ext uri="{FF2B5EF4-FFF2-40B4-BE49-F238E27FC236}">
                <a16:creationId xmlns:a16="http://schemas.microsoft.com/office/drawing/2014/main" id="{5C31BE78-8D28-CA49-963F-C25A1C44818D}"/>
              </a:ext>
            </a:extLst>
          </p:cNvPr>
          <p:cNvSpPr>
            <a:spLocks noGrp="1"/>
          </p:cNvSpPr>
          <p:nvPr>
            <p:ph type="body" sz="quarter" idx="122" hasCustomPrompt="1"/>
          </p:nvPr>
        </p:nvSpPr>
        <p:spPr>
          <a:xfrm>
            <a:off x="12186596" y="4283250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9" name="Text Placeholder 2">
            <a:extLst>
              <a:ext uri="{FF2B5EF4-FFF2-40B4-BE49-F238E27FC236}">
                <a16:creationId xmlns:a16="http://schemas.microsoft.com/office/drawing/2014/main" id="{F40F322D-A431-B849-B247-E9D19A97322E}"/>
              </a:ext>
            </a:extLst>
          </p:cNvPr>
          <p:cNvSpPr>
            <a:spLocks noGrp="1"/>
          </p:cNvSpPr>
          <p:nvPr>
            <p:ph type="body" sz="quarter" idx="123" hasCustomPrompt="1"/>
          </p:nvPr>
        </p:nvSpPr>
        <p:spPr>
          <a:xfrm>
            <a:off x="10891511" y="4296751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40" name="Text Placeholder 2">
            <a:extLst>
              <a:ext uri="{FF2B5EF4-FFF2-40B4-BE49-F238E27FC236}">
                <a16:creationId xmlns:a16="http://schemas.microsoft.com/office/drawing/2014/main" id="{89A3F0D8-A908-9346-AD19-745AC935502C}"/>
              </a:ext>
            </a:extLst>
          </p:cNvPr>
          <p:cNvSpPr>
            <a:spLocks noGrp="1"/>
          </p:cNvSpPr>
          <p:nvPr>
            <p:ph type="body" sz="quarter" idx="124" hasCustomPrompt="1"/>
          </p:nvPr>
        </p:nvSpPr>
        <p:spPr>
          <a:xfrm>
            <a:off x="12186596" y="6414301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41" name="Text Placeholder 2">
            <a:extLst>
              <a:ext uri="{FF2B5EF4-FFF2-40B4-BE49-F238E27FC236}">
                <a16:creationId xmlns:a16="http://schemas.microsoft.com/office/drawing/2014/main" id="{5E3E655F-0CC6-F342-9B78-9FDA15CC1985}"/>
              </a:ext>
            </a:extLst>
          </p:cNvPr>
          <p:cNvSpPr>
            <a:spLocks noGrp="1"/>
          </p:cNvSpPr>
          <p:nvPr>
            <p:ph type="body" sz="quarter" idx="125" hasCustomPrompt="1"/>
          </p:nvPr>
        </p:nvSpPr>
        <p:spPr>
          <a:xfrm>
            <a:off x="10891511" y="6411752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</p:spTree>
    <p:extLst>
      <p:ext uri="{BB962C8B-B14F-4D97-AF65-F5344CB8AC3E}">
        <p14:creationId xmlns:p14="http://schemas.microsoft.com/office/powerpoint/2010/main" val="37680563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s 9 (color)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C755A1-EA3D-D54A-AE76-83C33BC434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7F0B1F-65F8-D742-AB7B-757C91644D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FC75A1-EE1A-344F-90BD-A07590F0E5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62" name="Text Placeholder 2">
            <a:extLst>
              <a:ext uri="{FF2B5EF4-FFF2-40B4-BE49-F238E27FC236}">
                <a16:creationId xmlns:a16="http://schemas.microsoft.com/office/drawing/2014/main" id="{231E39F4-6C5C-0D40-9E1F-F919432497B6}"/>
              </a:ext>
            </a:extLst>
          </p:cNvPr>
          <p:cNvSpPr>
            <a:spLocks noGrp="1"/>
          </p:cNvSpPr>
          <p:nvPr>
            <p:ph type="body" sz="quarter" idx="71" hasCustomPrompt="1"/>
          </p:nvPr>
        </p:nvSpPr>
        <p:spPr>
          <a:xfrm>
            <a:off x="1803400" y="2212349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63" name="Text Placeholder 2">
            <a:extLst>
              <a:ext uri="{FF2B5EF4-FFF2-40B4-BE49-F238E27FC236}">
                <a16:creationId xmlns:a16="http://schemas.microsoft.com/office/drawing/2014/main" id="{C087C745-9CDB-654E-86F2-ACFAF8309734}"/>
              </a:ext>
            </a:extLst>
          </p:cNvPr>
          <p:cNvSpPr>
            <a:spLocks noGrp="1"/>
          </p:cNvSpPr>
          <p:nvPr>
            <p:ph type="body" sz="quarter" idx="70" hasCustomPrompt="1"/>
          </p:nvPr>
        </p:nvSpPr>
        <p:spPr>
          <a:xfrm>
            <a:off x="508315" y="2209800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70" name="Text Placeholder 2">
            <a:extLst>
              <a:ext uri="{FF2B5EF4-FFF2-40B4-BE49-F238E27FC236}">
                <a16:creationId xmlns:a16="http://schemas.microsoft.com/office/drawing/2014/main" id="{4130A512-22B4-FE4F-A168-1207C7B2E403}"/>
              </a:ext>
            </a:extLst>
          </p:cNvPr>
          <p:cNvSpPr>
            <a:spLocks noGrp="1"/>
          </p:cNvSpPr>
          <p:nvPr>
            <p:ph type="body" sz="quarter" idx="104" hasCustomPrompt="1"/>
          </p:nvPr>
        </p:nvSpPr>
        <p:spPr>
          <a:xfrm>
            <a:off x="1803400" y="4269749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71" name="Text Placeholder 2">
            <a:extLst>
              <a:ext uri="{FF2B5EF4-FFF2-40B4-BE49-F238E27FC236}">
                <a16:creationId xmlns:a16="http://schemas.microsoft.com/office/drawing/2014/main" id="{3711E588-180A-6948-86A5-F8A2699BE2B3}"/>
              </a:ext>
            </a:extLst>
          </p:cNvPr>
          <p:cNvSpPr>
            <a:spLocks noGrp="1"/>
          </p:cNvSpPr>
          <p:nvPr>
            <p:ph type="body" sz="quarter" idx="105" hasCustomPrompt="1"/>
          </p:nvPr>
        </p:nvSpPr>
        <p:spPr>
          <a:xfrm>
            <a:off x="508315" y="4283250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78" name="Text Placeholder 2">
            <a:extLst>
              <a:ext uri="{FF2B5EF4-FFF2-40B4-BE49-F238E27FC236}">
                <a16:creationId xmlns:a16="http://schemas.microsoft.com/office/drawing/2014/main" id="{EC1542F0-38D2-F146-A93F-F202312CBDE1}"/>
              </a:ext>
            </a:extLst>
          </p:cNvPr>
          <p:cNvSpPr>
            <a:spLocks noGrp="1"/>
          </p:cNvSpPr>
          <p:nvPr>
            <p:ph type="body" sz="quarter" idx="112" hasCustomPrompt="1"/>
          </p:nvPr>
        </p:nvSpPr>
        <p:spPr>
          <a:xfrm>
            <a:off x="1803400" y="6400800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79" name="Text Placeholder 2">
            <a:extLst>
              <a:ext uri="{FF2B5EF4-FFF2-40B4-BE49-F238E27FC236}">
                <a16:creationId xmlns:a16="http://schemas.microsoft.com/office/drawing/2014/main" id="{9F2ECF98-8B1C-104E-9C5A-FF3156B9CA6B}"/>
              </a:ext>
            </a:extLst>
          </p:cNvPr>
          <p:cNvSpPr>
            <a:spLocks noGrp="1"/>
          </p:cNvSpPr>
          <p:nvPr>
            <p:ph type="body" sz="quarter" idx="113" hasCustomPrompt="1"/>
          </p:nvPr>
        </p:nvSpPr>
        <p:spPr>
          <a:xfrm>
            <a:off x="508315" y="6398251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30" name="Text Placeholder 2">
            <a:extLst>
              <a:ext uri="{FF2B5EF4-FFF2-40B4-BE49-F238E27FC236}">
                <a16:creationId xmlns:a16="http://schemas.microsoft.com/office/drawing/2014/main" id="{BF4A2F8E-AB96-2E49-BD85-22035964874A}"/>
              </a:ext>
            </a:extLst>
          </p:cNvPr>
          <p:cNvSpPr>
            <a:spLocks noGrp="1"/>
          </p:cNvSpPr>
          <p:nvPr>
            <p:ph type="body" sz="quarter" idx="114" hasCustomPrompt="1"/>
          </p:nvPr>
        </p:nvSpPr>
        <p:spPr>
          <a:xfrm>
            <a:off x="6985000" y="2225850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1" name="Text Placeholder 2">
            <a:extLst>
              <a:ext uri="{FF2B5EF4-FFF2-40B4-BE49-F238E27FC236}">
                <a16:creationId xmlns:a16="http://schemas.microsoft.com/office/drawing/2014/main" id="{54B7FA03-5527-A948-9958-83B62DEB6022}"/>
              </a:ext>
            </a:extLst>
          </p:cNvPr>
          <p:cNvSpPr>
            <a:spLocks noGrp="1"/>
          </p:cNvSpPr>
          <p:nvPr>
            <p:ph type="body" sz="quarter" idx="115" hasCustomPrompt="1"/>
          </p:nvPr>
        </p:nvSpPr>
        <p:spPr>
          <a:xfrm>
            <a:off x="5689915" y="2223301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32" name="Text Placeholder 2">
            <a:extLst>
              <a:ext uri="{FF2B5EF4-FFF2-40B4-BE49-F238E27FC236}">
                <a16:creationId xmlns:a16="http://schemas.microsoft.com/office/drawing/2014/main" id="{836833E6-9089-8C43-AEB2-A05B06368770}"/>
              </a:ext>
            </a:extLst>
          </p:cNvPr>
          <p:cNvSpPr>
            <a:spLocks noGrp="1"/>
          </p:cNvSpPr>
          <p:nvPr>
            <p:ph type="body" sz="quarter" idx="116" hasCustomPrompt="1"/>
          </p:nvPr>
        </p:nvSpPr>
        <p:spPr>
          <a:xfrm>
            <a:off x="6985000" y="4283250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3" name="Text Placeholder 2">
            <a:extLst>
              <a:ext uri="{FF2B5EF4-FFF2-40B4-BE49-F238E27FC236}">
                <a16:creationId xmlns:a16="http://schemas.microsoft.com/office/drawing/2014/main" id="{118E26A4-8203-0B4E-8475-31F0E9142529}"/>
              </a:ext>
            </a:extLst>
          </p:cNvPr>
          <p:cNvSpPr>
            <a:spLocks noGrp="1"/>
          </p:cNvSpPr>
          <p:nvPr>
            <p:ph type="body" sz="quarter" idx="117" hasCustomPrompt="1"/>
          </p:nvPr>
        </p:nvSpPr>
        <p:spPr>
          <a:xfrm>
            <a:off x="5689915" y="4296751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34" name="Text Placeholder 2">
            <a:extLst>
              <a:ext uri="{FF2B5EF4-FFF2-40B4-BE49-F238E27FC236}">
                <a16:creationId xmlns:a16="http://schemas.microsoft.com/office/drawing/2014/main" id="{00FBE42B-14AE-7447-9F05-393E15080BA7}"/>
              </a:ext>
            </a:extLst>
          </p:cNvPr>
          <p:cNvSpPr>
            <a:spLocks noGrp="1"/>
          </p:cNvSpPr>
          <p:nvPr>
            <p:ph type="body" sz="quarter" idx="118" hasCustomPrompt="1"/>
          </p:nvPr>
        </p:nvSpPr>
        <p:spPr>
          <a:xfrm>
            <a:off x="6985000" y="6414301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5" name="Text Placeholder 2">
            <a:extLst>
              <a:ext uri="{FF2B5EF4-FFF2-40B4-BE49-F238E27FC236}">
                <a16:creationId xmlns:a16="http://schemas.microsoft.com/office/drawing/2014/main" id="{4926AA38-DFC4-EC46-B3D9-B2A2207E8CE7}"/>
              </a:ext>
            </a:extLst>
          </p:cNvPr>
          <p:cNvSpPr>
            <a:spLocks noGrp="1"/>
          </p:cNvSpPr>
          <p:nvPr>
            <p:ph type="body" sz="quarter" idx="119" hasCustomPrompt="1"/>
          </p:nvPr>
        </p:nvSpPr>
        <p:spPr>
          <a:xfrm>
            <a:off x="5689915" y="6411752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36" name="Text Placeholder 2">
            <a:extLst>
              <a:ext uri="{FF2B5EF4-FFF2-40B4-BE49-F238E27FC236}">
                <a16:creationId xmlns:a16="http://schemas.microsoft.com/office/drawing/2014/main" id="{70973A08-CF70-6948-9A4C-862595F49B71}"/>
              </a:ext>
            </a:extLst>
          </p:cNvPr>
          <p:cNvSpPr>
            <a:spLocks noGrp="1"/>
          </p:cNvSpPr>
          <p:nvPr>
            <p:ph type="body" sz="quarter" idx="120" hasCustomPrompt="1"/>
          </p:nvPr>
        </p:nvSpPr>
        <p:spPr>
          <a:xfrm>
            <a:off x="12186596" y="2225850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7" name="Text Placeholder 2">
            <a:extLst>
              <a:ext uri="{FF2B5EF4-FFF2-40B4-BE49-F238E27FC236}">
                <a16:creationId xmlns:a16="http://schemas.microsoft.com/office/drawing/2014/main" id="{9A1B0048-A471-1641-BF15-2DD116F793DB}"/>
              </a:ext>
            </a:extLst>
          </p:cNvPr>
          <p:cNvSpPr>
            <a:spLocks noGrp="1"/>
          </p:cNvSpPr>
          <p:nvPr>
            <p:ph type="body" sz="quarter" idx="121" hasCustomPrompt="1"/>
          </p:nvPr>
        </p:nvSpPr>
        <p:spPr>
          <a:xfrm>
            <a:off x="10891511" y="2223301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38" name="Text Placeholder 2">
            <a:extLst>
              <a:ext uri="{FF2B5EF4-FFF2-40B4-BE49-F238E27FC236}">
                <a16:creationId xmlns:a16="http://schemas.microsoft.com/office/drawing/2014/main" id="{5C31BE78-8D28-CA49-963F-C25A1C44818D}"/>
              </a:ext>
            </a:extLst>
          </p:cNvPr>
          <p:cNvSpPr>
            <a:spLocks noGrp="1"/>
          </p:cNvSpPr>
          <p:nvPr>
            <p:ph type="body" sz="quarter" idx="122" hasCustomPrompt="1"/>
          </p:nvPr>
        </p:nvSpPr>
        <p:spPr>
          <a:xfrm>
            <a:off x="12186596" y="4283250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9" name="Text Placeholder 2">
            <a:extLst>
              <a:ext uri="{FF2B5EF4-FFF2-40B4-BE49-F238E27FC236}">
                <a16:creationId xmlns:a16="http://schemas.microsoft.com/office/drawing/2014/main" id="{F40F322D-A431-B849-B247-E9D19A97322E}"/>
              </a:ext>
            </a:extLst>
          </p:cNvPr>
          <p:cNvSpPr>
            <a:spLocks noGrp="1"/>
          </p:cNvSpPr>
          <p:nvPr>
            <p:ph type="body" sz="quarter" idx="123" hasCustomPrompt="1"/>
          </p:nvPr>
        </p:nvSpPr>
        <p:spPr>
          <a:xfrm>
            <a:off x="10891511" y="4296751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40" name="Text Placeholder 2">
            <a:extLst>
              <a:ext uri="{FF2B5EF4-FFF2-40B4-BE49-F238E27FC236}">
                <a16:creationId xmlns:a16="http://schemas.microsoft.com/office/drawing/2014/main" id="{89A3F0D8-A908-9346-AD19-745AC935502C}"/>
              </a:ext>
            </a:extLst>
          </p:cNvPr>
          <p:cNvSpPr>
            <a:spLocks noGrp="1"/>
          </p:cNvSpPr>
          <p:nvPr>
            <p:ph type="body" sz="quarter" idx="124" hasCustomPrompt="1"/>
          </p:nvPr>
        </p:nvSpPr>
        <p:spPr>
          <a:xfrm>
            <a:off x="12186596" y="6414301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41" name="Text Placeholder 2">
            <a:extLst>
              <a:ext uri="{FF2B5EF4-FFF2-40B4-BE49-F238E27FC236}">
                <a16:creationId xmlns:a16="http://schemas.microsoft.com/office/drawing/2014/main" id="{5E3E655F-0CC6-F342-9B78-9FDA15CC1985}"/>
              </a:ext>
            </a:extLst>
          </p:cNvPr>
          <p:cNvSpPr>
            <a:spLocks noGrp="1"/>
          </p:cNvSpPr>
          <p:nvPr>
            <p:ph type="body" sz="quarter" idx="125" hasCustomPrompt="1"/>
          </p:nvPr>
        </p:nvSpPr>
        <p:spPr>
          <a:xfrm>
            <a:off x="10891511" y="6411752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C144F8E-4229-EF45-A2F6-96832E6214CF}"/>
              </a:ext>
            </a:extLst>
          </p:cNvPr>
          <p:cNvGrpSpPr/>
          <p:nvPr userDrawn="1"/>
        </p:nvGrpSpPr>
        <p:grpSpPr>
          <a:xfrm>
            <a:off x="14452600" y="8547494"/>
            <a:ext cx="1295400" cy="215506"/>
            <a:chOff x="14294536" y="8436933"/>
            <a:chExt cx="1501942" cy="249867"/>
          </a:xfrm>
          <a:solidFill>
            <a:schemeClr val="bg1"/>
          </a:solidFill>
        </p:grpSpPr>
        <p:sp>
          <p:nvSpPr>
            <p:cNvPr id="24" name="object 2">
              <a:extLst>
                <a:ext uri="{FF2B5EF4-FFF2-40B4-BE49-F238E27FC236}">
                  <a16:creationId xmlns:a16="http://schemas.microsoft.com/office/drawing/2014/main" id="{2C4F555D-58D6-284B-AD4B-DCC05D8F57EB}"/>
                </a:ext>
              </a:extLst>
            </p:cNvPr>
            <p:cNvSpPr/>
            <p:nvPr/>
          </p:nvSpPr>
          <p:spPr>
            <a:xfrm>
              <a:off x="14294536" y="8436933"/>
              <a:ext cx="210239" cy="249867"/>
            </a:xfrm>
            <a:custGeom>
              <a:avLst/>
              <a:gdLst/>
              <a:ahLst/>
              <a:cxnLst/>
              <a:rect l="l" t="t" r="r" b="b"/>
              <a:pathLst>
                <a:path w="1798954" h="2138045">
                  <a:moveTo>
                    <a:pt x="893597" y="0"/>
                  </a:moveTo>
                  <a:lnTo>
                    <a:pt x="824723" y="1351"/>
                  </a:lnTo>
                  <a:lnTo>
                    <a:pt x="759023" y="5341"/>
                  </a:lnTo>
                  <a:lnTo>
                    <a:pt x="696458" y="11872"/>
                  </a:lnTo>
                  <a:lnTo>
                    <a:pt x="636988" y="20846"/>
                  </a:lnTo>
                  <a:lnTo>
                    <a:pt x="580577" y="32166"/>
                  </a:lnTo>
                  <a:lnTo>
                    <a:pt x="527185" y="45734"/>
                  </a:lnTo>
                  <a:lnTo>
                    <a:pt x="476773" y="61452"/>
                  </a:lnTo>
                  <a:lnTo>
                    <a:pt x="429303" y="79224"/>
                  </a:lnTo>
                  <a:lnTo>
                    <a:pt x="384737" y="98951"/>
                  </a:lnTo>
                  <a:lnTo>
                    <a:pt x="343035" y="120537"/>
                  </a:lnTo>
                  <a:lnTo>
                    <a:pt x="304160" y="143882"/>
                  </a:lnTo>
                  <a:lnTo>
                    <a:pt x="268072" y="168891"/>
                  </a:lnTo>
                  <a:lnTo>
                    <a:pt x="234734" y="195465"/>
                  </a:lnTo>
                  <a:lnTo>
                    <a:pt x="204106" y="223507"/>
                  </a:lnTo>
                  <a:lnTo>
                    <a:pt x="176149" y="252919"/>
                  </a:lnTo>
                  <a:lnTo>
                    <a:pt x="150827" y="283605"/>
                  </a:lnTo>
                  <a:lnTo>
                    <a:pt x="128099" y="315465"/>
                  </a:lnTo>
                  <a:lnTo>
                    <a:pt x="107927" y="348403"/>
                  </a:lnTo>
                  <a:lnTo>
                    <a:pt x="90273" y="382321"/>
                  </a:lnTo>
                  <a:lnTo>
                    <a:pt x="62363" y="452708"/>
                  </a:lnTo>
                  <a:lnTo>
                    <a:pt x="44061" y="525845"/>
                  </a:lnTo>
                  <a:lnTo>
                    <a:pt x="35058" y="600952"/>
                  </a:lnTo>
                  <a:lnTo>
                    <a:pt x="33947" y="639000"/>
                  </a:lnTo>
                  <a:lnTo>
                    <a:pt x="36891" y="703709"/>
                  </a:lnTo>
                  <a:lnTo>
                    <a:pt x="45383" y="763158"/>
                  </a:lnTo>
                  <a:lnTo>
                    <a:pt x="58908" y="817583"/>
                  </a:lnTo>
                  <a:lnTo>
                    <a:pt x="76950" y="867222"/>
                  </a:lnTo>
                  <a:lnTo>
                    <a:pt x="98997" y="912313"/>
                  </a:lnTo>
                  <a:lnTo>
                    <a:pt x="124533" y="953093"/>
                  </a:lnTo>
                  <a:lnTo>
                    <a:pt x="153045" y="989798"/>
                  </a:lnTo>
                  <a:lnTo>
                    <a:pt x="184018" y="1022668"/>
                  </a:lnTo>
                  <a:lnTo>
                    <a:pt x="216938" y="1051938"/>
                  </a:lnTo>
                  <a:lnTo>
                    <a:pt x="251290" y="1077847"/>
                  </a:lnTo>
                  <a:lnTo>
                    <a:pt x="286560" y="1100632"/>
                  </a:lnTo>
                  <a:lnTo>
                    <a:pt x="322235" y="1120530"/>
                  </a:lnTo>
                  <a:lnTo>
                    <a:pt x="357799" y="1137778"/>
                  </a:lnTo>
                  <a:lnTo>
                    <a:pt x="426539" y="1165278"/>
                  </a:lnTo>
                  <a:lnTo>
                    <a:pt x="488667" y="1185028"/>
                  </a:lnTo>
                  <a:lnTo>
                    <a:pt x="1040638" y="1329004"/>
                  </a:lnTo>
                  <a:lnTo>
                    <a:pt x="1100708" y="1349747"/>
                  </a:lnTo>
                  <a:lnTo>
                    <a:pt x="1146350" y="1375286"/>
                  </a:lnTo>
                  <a:lnTo>
                    <a:pt x="1179128" y="1405696"/>
                  </a:lnTo>
                  <a:lnTo>
                    <a:pt x="1200605" y="1441053"/>
                  </a:lnTo>
                  <a:lnTo>
                    <a:pt x="1212344" y="1481431"/>
                  </a:lnTo>
                  <a:lnTo>
                    <a:pt x="1215910" y="1526908"/>
                  </a:lnTo>
                  <a:lnTo>
                    <a:pt x="1209946" y="1584569"/>
                  </a:lnTo>
                  <a:lnTo>
                    <a:pt x="1193440" y="1631778"/>
                  </a:lnTo>
                  <a:lnTo>
                    <a:pt x="1168470" y="1669580"/>
                  </a:lnTo>
                  <a:lnTo>
                    <a:pt x="1137113" y="1699020"/>
                  </a:lnTo>
                  <a:lnTo>
                    <a:pt x="1101447" y="1721144"/>
                  </a:lnTo>
                  <a:lnTo>
                    <a:pt x="1063550" y="1736996"/>
                  </a:lnTo>
                  <a:lnTo>
                    <a:pt x="1025501" y="1747623"/>
                  </a:lnTo>
                  <a:lnTo>
                    <a:pt x="957255" y="1757378"/>
                  </a:lnTo>
                  <a:lnTo>
                    <a:pt x="913333" y="1758772"/>
                  </a:lnTo>
                  <a:lnTo>
                    <a:pt x="841399" y="1754783"/>
                  </a:lnTo>
                  <a:lnTo>
                    <a:pt x="780321" y="1743521"/>
                  </a:lnTo>
                  <a:lnTo>
                    <a:pt x="729200" y="1726045"/>
                  </a:lnTo>
                  <a:lnTo>
                    <a:pt x="687140" y="1703411"/>
                  </a:lnTo>
                  <a:lnTo>
                    <a:pt x="653245" y="1676677"/>
                  </a:lnTo>
                  <a:lnTo>
                    <a:pt x="626617" y="1646900"/>
                  </a:lnTo>
                  <a:lnTo>
                    <a:pt x="591576" y="1582450"/>
                  </a:lnTo>
                  <a:lnTo>
                    <a:pt x="574842" y="1518521"/>
                  </a:lnTo>
                  <a:lnTo>
                    <a:pt x="569242" y="1463572"/>
                  </a:lnTo>
                  <a:lnTo>
                    <a:pt x="568375" y="1442110"/>
                  </a:lnTo>
                  <a:lnTo>
                    <a:pt x="0" y="1442110"/>
                  </a:lnTo>
                  <a:lnTo>
                    <a:pt x="2894" y="1507095"/>
                  </a:lnTo>
                  <a:lnTo>
                    <a:pt x="6534" y="1547515"/>
                  </a:lnTo>
                  <a:lnTo>
                    <a:pt x="12816" y="1592021"/>
                  </a:lnTo>
                  <a:lnTo>
                    <a:pt x="22621" y="1639714"/>
                  </a:lnTo>
                  <a:lnTo>
                    <a:pt x="36835" y="1689694"/>
                  </a:lnTo>
                  <a:lnTo>
                    <a:pt x="56341" y="1741061"/>
                  </a:lnTo>
                  <a:lnTo>
                    <a:pt x="82022" y="1792917"/>
                  </a:lnTo>
                  <a:lnTo>
                    <a:pt x="114763" y="1844362"/>
                  </a:lnTo>
                  <a:lnTo>
                    <a:pt x="155447" y="1894497"/>
                  </a:lnTo>
                  <a:lnTo>
                    <a:pt x="192206" y="1931723"/>
                  </a:lnTo>
                  <a:lnTo>
                    <a:pt x="232189" y="1965043"/>
                  </a:lnTo>
                  <a:lnTo>
                    <a:pt x="274978" y="1994666"/>
                  </a:lnTo>
                  <a:lnTo>
                    <a:pt x="320156" y="2020799"/>
                  </a:lnTo>
                  <a:lnTo>
                    <a:pt x="367305" y="2043649"/>
                  </a:lnTo>
                  <a:lnTo>
                    <a:pt x="416005" y="2063423"/>
                  </a:lnTo>
                  <a:lnTo>
                    <a:pt x="465839" y="2080330"/>
                  </a:lnTo>
                  <a:lnTo>
                    <a:pt x="516389" y="2094576"/>
                  </a:lnTo>
                  <a:lnTo>
                    <a:pt x="567237" y="2106369"/>
                  </a:lnTo>
                  <a:lnTo>
                    <a:pt x="617965" y="2115916"/>
                  </a:lnTo>
                  <a:lnTo>
                    <a:pt x="668155" y="2123426"/>
                  </a:lnTo>
                  <a:lnTo>
                    <a:pt x="717387" y="2129104"/>
                  </a:lnTo>
                  <a:lnTo>
                    <a:pt x="765246" y="2133160"/>
                  </a:lnTo>
                  <a:lnTo>
                    <a:pt x="811311" y="2135800"/>
                  </a:lnTo>
                  <a:lnTo>
                    <a:pt x="855165" y="2137232"/>
                  </a:lnTo>
                  <a:lnTo>
                    <a:pt x="896391" y="2137664"/>
                  </a:lnTo>
                  <a:lnTo>
                    <a:pt x="950751" y="2136883"/>
                  </a:lnTo>
                  <a:lnTo>
                    <a:pt x="1004108" y="2134531"/>
                  </a:lnTo>
                  <a:lnTo>
                    <a:pt x="1056387" y="2130595"/>
                  </a:lnTo>
                  <a:lnTo>
                    <a:pt x="1107515" y="2125063"/>
                  </a:lnTo>
                  <a:lnTo>
                    <a:pt x="1157418" y="2117920"/>
                  </a:lnTo>
                  <a:lnTo>
                    <a:pt x="1206024" y="2109153"/>
                  </a:lnTo>
                  <a:lnTo>
                    <a:pt x="1253258" y="2098750"/>
                  </a:lnTo>
                  <a:lnTo>
                    <a:pt x="1299048" y="2086697"/>
                  </a:lnTo>
                  <a:lnTo>
                    <a:pt x="1343320" y="2072982"/>
                  </a:lnTo>
                  <a:lnTo>
                    <a:pt x="1386000" y="2057590"/>
                  </a:lnTo>
                  <a:lnTo>
                    <a:pt x="1427016" y="2040508"/>
                  </a:lnTo>
                  <a:lnTo>
                    <a:pt x="1466293" y="2021724"/>
                  </a:lnTo>
                  <a:lnTo>
                    <a:pt x="1503759" y="2001225"/>
                  </a:lnTo>
                  <a:lnTo>
                    <a:pt x="1539340" y="1978996"/>
                  </a:lnTo>
                  <a:lnTo>
                    <a:pt x="1572962" y="1955025"/>
                  </a:lnTo>
                  <a:lnTo>
                    <a:pt x="1604552" y="1929299"/>
                  </a:lnTo>
                  <a:lnTo>
                    <a:pt x="1634036" y="1901805"/>
                  </a:lnTo>
                  <a:lnTo>
                    <a:pt x="1661342" y="1872529"/>
                  </a:lnTo>
                  <a:lnTo>
                    <a:pt x="1686396" y="1841458"/>
                  </a:lnTo>
                  <a:lnTo>
                    <a:pt x="1709125" y="1808579"/>
                  </a:lnTo>
                  <a:lnTo>
                    <a:pt x="1729454" y="1773879"/>
                  </a:lnTo>
                  <a:lnTo>
                    <a:pt x="1747311" y="1737344"/>
                  </a:lnTo>
                  <a:lnTo>
                    <a:pt x="1762622" y="1698962"/>
                  </a:lnTo>
                  <a:lnTo>
                    <a:pt x="1775314" y="1658719"/>
                  </a:lnTo>
                  <a:lnTo>
                    <a:pt x="1785313" y="1616602"/>
                  </a:lnTo>
                  <a:lnTo>
                    <a:pt x="1792546" y="1572598"/>
                  </a:lnTo>
                  <a:lnTo>
                    <a:pt x="1796940" y="1526694"/>
                  </a:lnTo>
                  <a:lnTo>
                    <a:pt x="1798421" y="1478876"/>
                  </a:lnTo>
                  <a:lnTo>
                    <a:pt x="1796269" y="1419396"/>
                  </a:lnTo>
                  <a:lnTo>
                    <a:pt x="1789973" y="1364433"/>
                  </a:lnTo>
                  <a:lnTo>
                    <a:pt x="1779776" y="1313770"/>
                  </a:lnTo>
                  <a:lnTo>
                    <a:pt x="1765919" y="1267192"/>
                  </a:lnTo>
                  <a:lnTo>
                    <a:pt x="1748644" y="1224481"/>
                  </a:lnTo>
                  <a:lnTo>
                    <a:pt x="1728192" y="1185423"/>
                  </a:lnTo>
                  <a:lnTo>
                    <a:pt x="1704805" y="1149800"/>
                  </a:lnTo>
                  <a:lnTo>
                    <a:pt x="1678725" y="1117397"/>
                  </a:lnTo>
                  <a:lnTo>
                    <a:pt x="1650194" y="1087996"/>
                  </a:lnTo>
                  <a:lnTo>
                    <a:pt x="1619454" y="1061382"/>
                  </a:lnTo>
                  <a:lnTo>
                    <a:pt x="1586745" y="1037339"/>
                  </a:lnTo>
                  <a:lnTo>
                    <a:pt x="1552310" y="1015650"/>
                  </a:lnTo>
                  <a:lnTo>
                    <a:pt x="1516390" y="996099"/>
                  </a:lnTo>
                  <a:lnTo>
                    <a:pt x="1479228" y="978469"/>
                  </a:lnTo>
                  <a:lnTo>
                    <a:pt x="1441064" y="962545"/>
                  </a:lnTo>
                  <a:lnTo>
                    <a:pt x="1402141" y="948110"/>
                  </a:lnTo>
                  <a:lnTo>
                    <a:pt x="1362700" y="934948"/>
                  </a:lnTo>
                  <a:lnTo>
                    <a:pt x="1322984" y="922842"/>
                  </a:lnTo>
                  <a:lnTo>
                    <a:pt x="1283233" y="911576"/>
                  </a:lnTo>
                  <a:lnTo>
                    <a:pt x="1243689" y="900935"/>
                  </a:lnTo>
                  <a:lnTo>
                    <a:pt x="822883" y="791692"/>
                  </a:lnTo>
                  <a:lnTo>
                    <a:pt x="785624" y="780842"/>
                  </a:lnTo>
                  <a:lnTo>
                    <a:pt x="746092" y="766536"/>
                  </a:lnTo>
                  <a:lnTo>
                    <a:pt x="707204" y="747039"/>
                  </a:lnTo>
                  <a:lnTo>
                    <a:pt x="671879" y="720618"/>
                  </a:lnTo>
                  <a:lnTo>
                    <a:pt x="643035" y="685539"/>
                  </a:lnTo>
                  <a:lnTo>
                    <a:pt x="623588" y="640068"/>
                  </a:lnTo>
                  <a:lnTo>
                    <a:pt x="616457" y="582472"/>
                  </a:lnTo>
                  <a:lnTo>
                    <a:pt x="621275" y="538331"/>
                  </a:lnTo>
                  <a:lnTo>
                    <a:pt x="635372" y="497607"/>
                  </a:lnTo>
                  <a:lnTo>
                    <a:pt x="658216" y="461061"/>
                  </a:lnTo>
                  <a:lnTo>
                    <a:pt x="689275" y="429453"/>
                  </a:lnTo>
                  <a:lnTo>
                    <a:pt x="728016" y="403545"/>
                  </a:lnTo>
                  <a:lnTo>
                    <a:pt x="773908" y="384098"/>
                  </a:lnTo>
                  <a:lnTo>
                    <a:pt x="826417" y="371871"/>
                  </a:lnTo>
                  <a:lnTo>
                    <a:pt x="885012" y="367626"/>
                  </a:lnTo>
                  <a:lnTo>
                    <a:pt x="952469" y="372810"/>
                  </a:lnTo>
                  <a:lnTo>
                    <a:pt x="1007577" y="387221"/>
                  </a:lnTo>
                  <a:lnTo>
                    <a:pt x="1051583" y="409153"/>
                  </a:lnTo>
                  <a:lnTo>
                    <a:pt x="1085735" y="436895"/>
                  </a:lnTo>
                  <a:lnTo>
                    <a:pt x="1111283" y="468742"/>
                  </a:lnTo>
                  <a:lnTo>
                    <a:pt x="1129475" y="502983"/>
                  </a:lnTo>
                  <a:lnTo>
                    <a:pt x="1148785" y="571818"/>
                  </a:lnTo>
                  <a:lnTo>
                    <a:pt x="1153654" y="629735"/>
                  </a:lnTo>
                  <a:lnTo>
                    <a:pt x="1153795" y="650328"/>
                  </a:lnTo>
                  <a:lnTo>
                    <a:pt x="1727708" y="650328"/>
                  </a:lnTo>
                  <a:lnTo>
                    <a:pt x="1726442" y="602432"/>
                  </a:lnTo>
                  <a:lnTo>
                    <a:pt x="1722847" y="549677"/>
                  </a:lnTo>
                  <a:lnTo>
                    <a:pt x="1715481" y="493337"/>
                  </a:lnTo>
                  <a:lnTo>
                    <a:pt x="1702903" y="434687"/>
                  </a:lnTo>
                  <a:lnTo>
                    <a:pt x="1683671" y="375002"/>
                  </a:lnTo>
                  <a:lnTo>
                    <a:pt x="1656345" y="315556"/>
                  </a:lnTo>
                  <a:lnTo>
                    <a:pt x="1619483" y="257623"/>
                  </a:lnTo>
                  <a:lnTo>
                    <a:pt x="1571644" y="202477"/>
                  </a:lnTo>
                  <a:lnTo>
                    <a:pt x="1543158" y="176348"/>
                  </a:lnTo>
                  <a:lnTo>
                    <a:pt x="1511387" y="151394"/>
                  </a:lnTo>
                  <a:lnTo>
                    <a:pt x="1476151" y="127774"/>
                  </a:lnTo>
                  <a:lnTo>
                    <a:pt x="1437271" y="105648"/>
                  </a:lnTo>
                  <a:lnTo>
                    <a:pt x="1394565" y="85174"/>
                  </a:lnTo>
                  <a:lnTo>
                    <a:pt x="1347854" y="66512"/>
                  </a:lnTo>
                  <a:lnTo>
                    <a:pt x="1296957" y="49822"/>
                  </a:lnTo>
                  <a:lnTo>
                    <a:pt x="1241695" y="35262"/>
                  </a:lnTo>
                  <a:lnTo>
                    <a:pt x="1181888" y="22992"/>
                  </a:lnTo>
                  <a:lnTo>
                    <a:pt x="1117354" y="13172"/>
                  </a:lnTo>
                  <a:lnTo>
                    <a:pt x="1047915" y="5960"/>
                  </a:lnTo>
                  <a:lnTo>
                    <a:pt x="973389" y="1516"/>
                  </a:lnTo>
                  <a:lnTo>
                    <a:pt x="89359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object 3">
              <a:extLst>
                <a:ext uri="{FF2B5EF4-FFF2-40B4-BE49-F238E27FC236}">
                  <a16:creationId xmlns:a16="http://schemas.microsoft.com/office/drawing/2014/main" id="{576754CD-5626-9247-9ECF-1A623A6141CB}"/>
                </a:ext>
              </a:extLst>
            </p:cNvPr>
            <p:cNvSpPr/>
            <p:nvPr/>
          </p:nvSpPr>
          <p:spPr>
            <a:xfrm>
              <a:off x="14543672" y="8448213"/>
              <a:ext cx="194655" cy="238587"/>
            </a:xfrm>
            <a:custGeom>
              <a:avLst/>
              <a:gdLst/>
              <a:ahLst/>
              <a:cxnLst/>
              <a:rect l="l" t="t" r="r" b="b"/>
              <a:pathLst>
                <a:path w="1665604" h="2041525">
                  <a:moveTo>
                    <a:pt x="520319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20319" y="2041525"/>
                  </a:lnTo>
                  <a:lnTo>
                    <a:pt x="520319" y="1252639"/>
                  </a:lnTo>
                  <a:lnTo>
                    <a:pt x="1026413" y="2041525"/>
                  </a:lnTo>
                  <a:lnTo>
                    <a:pt x="1665516" y="2041525"/>
                  </a:lnTo>
                  <a:lnTo>
                    <a:pt x="1111250" y="1221574"/>
                  </a:lnTo>
                  <a:lnTo>
                    <a:pt x="1594802" y="622084"/>
                  </a:lnTo>
                  <a:lnTo>
                    <a:pt x="1006678" y="622084"/>
                  </a:lnTo>
                  <a:lnTo>
                    <a:pt x="520319" y="1249870"/>
                  </a:lnTo>
                  <a:lnTo>
                    <a:pt x="520319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object 4">
              <a:extLst>
                <a:ext uri="{FF2B5EF4-FFF2-40B4-BE49-F238E27FC236}">
                  <a16:creationId xmlns:a16="http://schemas.microsoft.com/office/drawing/2014/main" id="{A497D83F-A2DC-E34E-913D-26441AE59EEC}"/>
                </a:ext>
              </a:extLst>
            </p:cNvPr>
            <p:cNvSpPr/>
            <p:nvPr/>
          </p:nvSpPr>
          <p:spPr>
            <a:xfrm>
              <a:off x="14745615" y="8511292"/>
              <a:ext cx="193022" cy="175508"/>
            </a:xfrm>
            <a:custGeom>
              <a:avLst/>
              <a:gdLst/>
              <a:ahLst/>
              <a:cxnLst/>
              <a:rect l="l" t="t" r="r" b="b"/>
              <a:pathLst>
                <a:path w="1651634" h="1501775">
                  <a:moveTo>
                    <a:pt x="831316" y="0"/>
                  </a:moveTo>
                  <a:lnTo>
                    <a:pt x="772161" y="1202"/>
                  </a:lnTo>
                  <a:lnTo>
                    <a:pt x="715248" y="4774"/>
                  </a:lnTo>
                  <a:lnTo>
                    <a:pt x="660571" y="10662"/>
                  </a:lnTo>
                  <a:lnTo>
                    <a:pt x="608122" y="18811"/>
                  </a:lnTo>
                  <a:lnTo>
                    <a:pt x="557895" y="29167"/>
                  </a:lnTo>
                  <a:lnTo>
                    <a:pt x="509882" y="41676"/>
                  </a:lnTo>
                  <a:lnTo>
                    <a:pt x="464077" y="56285"/>
                  </a:lnTo>
                  <a:lnTo>
                    <a:pt x="420473" y="72938"/>
                  </a:lnTo>
                  <a:lnTo>
                    <a:pt x="379063" y="91583"/>
                  </a:lnTo>
                  <a:lnTo>
                    <a:pt x="339841" y="112164"/>
                  </a:lnTo>
                  <a:lnTo>
                    <a:pt x="302798" y="134628"/>
                  </a:lnTo>
                  <a:lnTo>
                    <a:pt x="267929" y="158921"/>
                  </a:lnTo>
                  <a:lnTo>
                    <a:pt x="235227" y="184989"/>
                  </a:lnTo>
                  <a:lnTo>
                    <a:pt x="204684" y="212777"/>
                  </a:lnTo>
                  <a:lnTo>
                    <a:pt x="176294" y="242232"/>
                  </a:lnTo>
                  <a:lnTo>
                    <a:pt x="150050" y="273299"/>
                  </a:lnTo>
                  <a:lnTo>
                    <a:pt x="125945" y="305924"/>
                  </a:lnTo>
                  <a:lnTo>
                    <a:pt x="103972" y="340054"/>
                  </a:lnTo>
                  <a:lnTo>
                    <a:pt x="84124" y="375634"/>
                  </a:lnTo>
                  <a:lnTo>
                    <a:pt x="66395" y="412611"/>
                  </a:lnTo>
                  <a:lnTo>
                    <a:pt x="50777" y="450929"/>
                  </a:lnTo>
                  <a:lnTo>
                    <a:pt x="37265" y="490536"/>
                  </a:lnTo>
                  <a:lnTo>
                    <a:pt x="25849" y="531376"/>
                  </a:lnTo>
                  <a:lnTo>
                    <a:pt x="16525" y="573396"/>
                  </a:lnTo>
                  <a:lnTo>
                    <a:pt x="9285" y="616542"/>
                  </a:lnTo>
                  <a:lnTo>
                    <a:pt x="4122" y="660760"/>
                  </a:lnTo>
                  <a:lnTo>
                    <a:pt x="1029" y="705996"/>
                  </a:lnTo>
                  <a:lnTo>
                    <a:pt x="0" y="752195"/>
                  </a:lnTo>
                  <a:lnTo>
                    <a:pt x="873" y="796084"/>
                  </a:lnTo>
                  <a:lnTo>
                    <a:pt x="3690" y="841289"/>
                  </a:lnTo>
                  <a:lnTo>
                    <a:pt x="8746" y="887475"/>
                  </a:lnTo>
                  <a:lnTo>
                    <a:pt x="16335" y="934309"/>
                  </a:lnTo>
                  <a:lnTo>
                    <a:pt x="26753" y="981457"/>
                  </a:lnTo>
                  <a:lnTo>
                    <a:pt x="40293" y="1028584"/>
                  </a:lnTo>
                  <a:lnTo>
                    <a:pt x="57252" y="1075356"/>
                  </a:lnTo>
                  <a:lnTo>
                    <a:pt x="77923" y="1121439"/>
                  </a:lnTo>
                  <a:lnTo>
                    <a:pt x="102602" y="1166499"/>
                  </a:lnTo>
                  <a:lnTo>
                    <a:pt x="131583" y="1210201"/>
                  </a:lnTo>
                  <a:lnTo>
                    <a:pt x="165161" y="1252213"/>
                  </a:lnTo>
                  <a:lnTo>
                    <a:pt x="203631" y="1292199"/>
                  </a:lnTo>
                  <a:lnTo>
                    <a:pt x="234343" y="1319807"/>
                  </a:lnTo>
                  <a:lnTo>
                    <a:pt x="267141" y="1345642"/>
                  </a:lnTo>
                  <a:lnTo>
                    <a:pt x="302125" y="1369661"/>
                  </a:lnTo>
                  <a:lnTo>
                    <a:pt x="339395" y="1391819"/>
                  </a:lnTo>
                  <a:lnTo>
                    <a:pt x="379049" y="1412074"/>
                  </a:lnTo>
                  <a:lnTo>
                    <a:pt x="421187" y="1430382"/>
                  </a:lnTo>
                  <a:lnTo>
                    <a:pt x="465909" y="1446699"/>
                  </a:lnTo>
                  <a:lnTo>
                    <a:pt x="513313" y="1460982"/>
                  </a:lnTo>
                  <a:lnTo>
                    <a:pt x="563500" y="1473187"/>
                  </a:lnTo>
                  <a:lnTo>
                    <a:pt x="616569" y="1483271"/>
                  </a:lnTo>
                  <a:lnTo>
                    <a:pt x="672619" y="1491190"/>
                  </a:lnTo>
                  <a:lnTo>
                    <a:pt x="731749" y="1496900"/>
                  </a:lnTo>
                  <a:lnTo>
                    <a:pt x="794060" y="1500358"/>
                  </a:lnTo>
                  <a:lnTo>
                    <a:pt x="859650" y="1501521"/>
                  </a:lnTo>
                  <a:lnTo>
                    <a:pt x="924832" y="1499990"/>
                  </a:lnTo>
                  <a:lnTo>
                    <a:pt x="986060" y="1495508"/>
                  </a:lnTo>
                  <a:lnTo>
                    <a:pt x="1043495" y="1488236"/>
                  </a:lnTo>
                  <a:lnTo>
                    <a:pt x="1097300" y="1478338"/>
                  </a:lnTo>
                  <a:lnTo>
                    <a:pt x="1147637" y="1465976"/>
                  </a:lnTo>
                  <a:lnTo>
                    <a:pt x="1194669" y="1451313"/>
                  </a:lnTo>
                  <a:lnTo>
                    <a:pt x="1238558" y="1434511"/>
                  </a:lnTo>
                  <a:lnTo>
                    <a:pt x="1279467" y="1415733"/>
                  </a:lnTo>
                  <a:lnTo>
                    <a:pt x="1317558" y="1395142"/>
                  </a:lnTo>
                  <a:lnTo>
                    <a:pt x="1352994" y="1372901"/>
                  </a:lnTo>
                  <a:lnTo>
                    <a:pt x="1385936" y="1349172"/>
                  </a:lnTo>
                  <a:lnTo>
                    <a:pt x="1416549" y="1324118"/>
                  </a:lnTo>
                  <a:lnTo>
                    <a:pt x="1444993" y="1297901"/>
                  </a:lnTo>
                  <a:lnTo>
                    <a:pt x="1479937" y="1259886"/>
                  </a:lnTo>
                  <a:lnTo>
                    <a:pt x="1511329" y="1219505"/>
                  </a:lnTo>
                  <a:lnTo>
                    <a:pt x="1521124" y="1204595"/>
                  </a:lnTo>
                  <a:lnTo>
                    <a:pt x="825792" y="1204595"/>
                  </a:lnTo>
                  <a:lnTo>
                    <a:pt x="791826" y="1203143"/>
                  </a:lnTo>
                  <a:lnTo>
                    <a:pt x="750244" y="1195717"/>
                  </a:lnTo>
                  <a:lnTo>
                    <a:pt x="704996" y="1177706"/>
                  </a:lnTo>
                  <a:lnTo>
                    <a:pt x="660028" y="1144499"/>
                  </a:lnTo>
                  <a:lnTo>
                    <a:pt x="619290" y="1091488"/>
                  </a:lnTo>
                  <a:lnTo>
                    <a:pt x="596863" y="1044787"/>
                  </a:lnTo>
                  <a:lnTo>
                    <a:pt x="579923" y="995323"/>
                  </a:lnTo>
                  <a:lnTo>
                    <a:pt x="567728" y="944480"/>
                  </a:lnTo>
                  <a:lnTo>
                    <a:pt x="559535" y="893640"/>
                  </a:lnTo>
                  <a:lnTo>
                    <a:pt x="554603" y="844186"/>
                  </a:lnTo>
                  <a:lnTo>
                    <a:pt x="552188" y="797499"/>
                  </a:lnTo>
                  <a:lnTo>
                    <a:pt x="551548" y="754964"/>
                  </a:lnTo>
                  <a:lnTo>
                    <a:pt x="552291" y="709182"/>
                  </a:lnTo>
                  <a:lnTo>
                    <a:pt x="554730" y="663124"/>
                  </a:lnTo>
                  <a:lnTo>
                    <a:pt x="559182" y="617376"/>
                  </a:lnTo>
                  <a:lnTo>
                    <a:pt x="565962" y="572527"/>
                  </a:lnTo>
                  <a:lnTo>
                    <a:pt x="575386" y="529162"/>
                  </a:lnTo>
                  <a:lnTo>
                    <a:pt x="587770" y="487870"/>
                  </a:lnTo>
                  <a:lnTo>
                    <a:pt x="603430" y="449237"/>
                  </a:lnTo>
                  <a:lnTo>
                    <a:pt x="622683" y="413850"/>
                  </a:lnTo>
                  <a:lnTo>
                    <a:pt x="645843" y="382296"/>
                  </a:lnTo>
                  <a:lnTo>
                    <a:pt x="673226" y="355163"/>
                  </a:lnTo>
                  <a:lnTo>
                    <a:pt x="705149" y="333037"/>
                  </a:lnTo>
                  <a:lnTo>
                    <a:pt x="741928" y="316506"/>
                  </a:lnTo>
                  <a:lnTo>
                    <a:pt x="783879" y="306157"/>
                  </a:lnTo>
                  <a:lnTo>
                    <a:pt x="831316" y="302577"/>
                  </a:lnTo>
                  <a:lnTo>
                    <a:pt x="1528453" y="302577"/>
                  </a:lnTo>
                  <a:lnTo>
                    <a:pt x="1516669" y="285651"/>
                  </a:lnTo>
                  <a:lnTo>
                    <a:pt x="1489959" y="252519"/>
                  </a:lnTo>
                  <a:lnTo>
                    <a:pt x="1461157" y="221488"/>
                  </a:lnTo>
                  <a:lnTo>
                    <a:pt x="1430340" y="192546"/>
                  </a:lnTo>
                  <a:lnTo>
                    <a:pt x="1397586" y="165682"/>
                  </a:lnTo>
                  <a:lnTo>
                    <a:pt x="1362976" y="140883"/>
                  </a:lnTo>
                  <a:lnTo>
                    <a:pt x="1326586" y="118138"/>
                  </a:lnTo>
                  <a:lnTo>
                    <a:pt x="1288495" y="97433"/>
                  </a:lnTo>
                  <a:lnTo>
                    <a:pt x="1248783" y="78758"/>
                  </a:lnTo>
                  <a:lnTo>
                    <a:pt x="1207526" y="62100"/>
                  </a:lnTo>
                  <a:lnTo>
                    <a:pt x="1164804" y="47446"/>
                  </a:lnTo>
                  <a:lnTo>
                    <a:pt x="1120696" y="34786"/>
                  </a:lnTo>
                  <a:lnTo>
                    <a:pt x="1075279" y="24107"/>
                  </a:lnTo>
                  <a:lnTo>
                    <a:pt x="1028632" y="15396"/>
                  </a:lnTo>
                  <a:lnTo>
                    <a:pt x="980834" y="8642"/>
                  </a:lnTo>
                  <a:lnTo>
                    <a:pt x="931963" y="3832"/>
                  </a:lnTo>
                  <a:lnTo>
                    <a:pt x="882098" y="956"/>
                  </a:lnTo>
                  <a:lnTo>
                    <a:pt x="831316" y="0"/>
                  </a:lnTo>
                  <a:close/>
                </a:path>
                <a:path w="1651634" h="1501775">
                  <a:moveTo>
                    <a:pt x="1528453" y="302577"/>
                  </a:moveTo>
                  <a:lnTo>
                    <a:pt x="831316" y="302577"/>
                  </a:lnTo>
                  <a:lnTo>
                    <a:pt x="877597" y="306166"/>
                  </a:lnTo>
                  <a:lnTo>
                    <a:pt x="918711" y="316628"/>
                  </a:lnTo>
                  <a:lnTo>
                    <a:pt x="954913" y="333507"/>
                  </a:lnTo>
                  <a:lnTo>
                    <a:pt x="986458" y="356348"/>
                  </a:lnTo>
                  <a:lnTo>
                    <a:pt x="1013600" y="384694"/>
                  </a:lnTo>
                  <a:lnTo>
                    <a:pt x="1036595" y="418090"/>
                  </a:lnTo>
                  <a:lnTo>
                    <a:pt x="1055696" y="456081"/>
                  </a:lnTo>
                  <a:lnTo>
                    <a:pt x="1071160" y="498209"/>
                  </a:lnTo>
                  <a:lnTo>
                    <a:pt x="1083241" y="544019"/>
                  </a:lnTo>
                  <a:lnTo>
                    <a:pt x="1092193" y="593056"/>
                  </a:lnTo>
                  <a:lnTo>
                    <a:pt x="1098272" y="644862"/>
                  </a:lnTo>
                  <a:lnTo>
                    <a:pt x="1101733" y="698984"/>
                  </a:lnTo>
                  <a:lnTo>
                    <a:pt x="1102829" y="754964"/>
                  </a:lnTo>
                  <a:lnTo>
                    <a:pt x="1101962" y="801468"/>
                  </a:lnTo>
                  <a:lnTo>
                    <a:pt x="1099102" y="849043"/>
                  </a:lnTo>
                  <a:lnTo>
                    <a:pt x="1093864" y="896854"/>
                  </a:lnTo>
                  <a:lnTo>
                    <a:pt x="1085862" y="944070"/>
                  </a:lnTo>
                  <a:lnTo>
                    <a:pt x="1074709" y="989855"/>
                  </a:lnTo>
                  <a:lnTo>
                    <a:pt x="1060021" y="1033376"/>
                  </a:lnTo>
                  <a:lnTo>
                    <a:pt x="1041412" y="1073799"/>
                  </a:lnTo>
                  <a:lnTo>
                    <a:pt x="1018495" y="1110290"/>
                  </a:lnTo>
                  <a:lnTo>
                    <a:pt x="990884" y="1142016"/>
                  </a:lnTo>
                  <a:lnTo>
                    <a:pt x="958194" y="1168144"/>
                  </a:lnTo>
                  <a:lnTo>
                    <a:pt x="920040" y="1187838"/>
                  </a:lnTo>
                  <a:lnTo>
                    <a:pt x="876034" y="1200267"/>
                  </a:lnTo>
                  <a:lnTo>
                    <a:pt x="825792" y="1204595"/>
                  </a:lnTo>
                  <a:lnTo>
                    <a:pt x="1521124" y="1204595"/>
                  </a:lnTo>
                  <a:lnTo>
                    <a:pt x="1563844" y="1132546"/>
                  </a:lnTo>
                  <a:lnTo>
                    <a:pt x="1585164" y="1086421"/>
                  </a:lnTo>
                  <a:lnTo>
                    <a:pt x="1603324" y="1038833"/>
                  </a:lnTo>
                  <a:lnTo>
                    <a:pt x="1618457" y="989855"/>
                  </a:lnTo>
                  <a:lnTo>
                    <a:pt x="1630552" y="940169"/>
                  </a:lnTo>
                  <a:lnTo>
                    <a:pt x="1639817" y="889545"/>
                  </a:lnTo>
                  <a:lnTo>
                    <a:pt x="1646314" y="838361"/>
                  </a:lnTo>
                  <a:lnTo>
                    <a:pt x="1650140" y="786843"/>
                  </a:lnTo>
                  <a:lnTo>
                    <a:pt x="1651393" y="735215"/>
                  </a:lnTo>
                  <a:lnTo>
                    <a:pt x="1649928" y="680404"/>
                  </a:lnTo>
                  <a:lnTo>
                    <a:pt x="1645586" y="627814"/>
                  </a:lnTo>
                  <a:lnTo>
                    <a:pt x="1638444" y="577435"/>
                  </a:lnTo>
                  <a:lnTo>
                    <a:pt x="1628557" y="529162"/>
                  </a:lnTo>
                  <a:lnTo>
                    <a:pt x="1616078" y="483259"/>
                  </a:lnTo>
                  <a:lnTo>
                    <a:pt x="1601009" y="439438"/>
                  </a:lnTo>
                  <a:lnTo>
                    <a:pt x="1583456" y="397779"/>
                  </a:lnTo>
                  <a:lnTo>
                    <a:pt x="1563496" y="358269"/>
                  </a:lnTo>
                  <a:lnTo>
                    <a:pt x="1541208" y="320897"/>
                  </a:lnTo>
                  <a:lnTo>
                    <a:pt x="1528453" y="302577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object 5">
              <a:extLst>
                <a:ext uri="{FF2B5EF4-FFF2-40B4-BE49-F238E27FC236}">
                  <a16:creationId xmlns:a16="http://schemas.microsoft.com/office/drawing/2014/main" id="{96E1243F-0ADB-0A45-A5F6-9263C76982B6}"/>
                </a:ext>
              </a:extLst>
            </p:cNvPr>
            <p:cNvSpPr/>
            <p:nvPr/>
          </p:nvSpPr>
          <p:spPr>
            <a:xfrm>
              <a:off x="14976246" y="8448139"/>
              <a:ext cx="62189" cy="238661"/>
            </a:xfrm>
            <a:custGeom>
              <a:avLst/>
              <a:gdLst/>
              <a:ahLst/>
              <a:cxnLst/>
              <a:rect l="l" t="t" r="r" b="b"/>
              <a:pathLst>
                <a:path w="532129" h="2042160">
                  <a:moveTo>
                    <a:pt x="531622" y="0"/>
                  </a:moveTo>
                  <a:lnTo>
                    <a:pt x="0" y="0"/>
                  </a:lnTo>
                  <a:lnTo>
                    <a:pt x="0" y="2041613"/>
                  </a:lnTo>
                  <a:lnTo>
                    <a:pt x="531622" y="2041613"/>
                  </a:lnTo>
                  <a:lnTo>
                    <a:pt x="531622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object 6">
              <a:extLst>
                <a:ext uri="{FF2B5EF4-FFF2-40B4-BE49-F238E27FC236}">
                  <a16:creationId xmlns:a16="http://schemas.microsoft.com/office/drawing/2014/main" id="{C391746F-A5DA-DD47-B68E-C6F7875FA407}"/>
                </a:ext>
              </a:extLst>
            </p:cNvPr>
            <p:cNvSpPr/>
            <p:nvPr/>
          </p:nvSpPr>
          <p:spPr>
            <a:xfrm>
              <a:off x="15067761" y="8469289"/>
              <a:ext cx="131576" cy="217511"/>
            </a:xfrm>
            <a:custGeom>
              <a:avLst/>
              <a:gdLst/>
              <a:ahLst/>
              <a:cxnLst/>
              <a:rect l="l" t="t" r="r" b="b"/>
              <a:pathLst>
                <a:path w="1125854" h="1861185">
                  <a:moveTo>
                    <a:pt x="789025" y="0"/>
                  </a:moveTo>
                  <a:lnTo>
                    <a:pt x="277126" y="203530"/>
                  </a:lnTo>
                  <a:lnTo>
                    <a:pt x="277126" y="424078"/>
                  </a:lnTo>
                  <a:lnTo>
                    <a:pt x="0" y="424078"/>
                  </a:lnTo>
                  <a:lnTo>
                    <a:pt x="0" y="763447"/>
                  </a:lnTo>
                  <a:lnTo>
                    <a:pt x="268706" y="763447"/>
                  </a:lnTo>
                  <a:lnTo>
                    <a:pt x="268706" y="1444879"/>
                  </a:lnTo>
                  <a:lnTo>
                    <a:pt x="269639" y="1491885"/>
                  </a:lnTo>
                  <a:lnTo>
                    <a:pt x="272643" y="1536128"/>
                  </a:lnTo>
                  <a:lnTo>
                    <a:pt x="278031" y="1577597"/>
                  </a:lnTo>
                  <a:lnTo>
                    <a:pt x="286112" y="1616280"/>
                  </a:lnTo>
                  <a:lnTo>
                    <a:pt x="311598" y="1685246"/>
                  </a:lnTo>
                  <a:lnTo>
                    <a:pt x="351590" y="1742938"/>
                  </a:lnTo>
                  <a:lnTo>
                    <a:pt x="408572" y="1789267"/>
                  </a:lnTo>
                  <a:lnTo>
                    <a:pt x="444211" y="1808143"/>
                  </a:lnTo>
                  <a:lnTo>
                    <a:pt x="485031" y="1824145"/>
                  </a:lnTo>
                  <a:lnTo>
                    <a:pt x="531341" y="1837262"/>
                  </a:lnTo>
                  <a:lnTo>
                    <a:pt x="583454" y="1847484"/>
                  </a:lnTo>
                  <a:lnTo>
                    <a:pt x="641679" y="1854799"/>
                  </a:lnTo>
                  <a:lnTo>
                    <a:pt x="706327" y="1859196"/>
                  </a:lnTo>
                  <a:lnTo>
                    <a:pt x="777709" y="1860664"/>
                  </a:lnTo>
                  <a:lnTo>
                    <a:pt x="850061" y="1859843"/>
                  </a:lnTo>
                  <a:lnTo>
                    <a:pt x="912828" y="1857580"/>
                  </a:lnTo>
                  <a:lnTo>
                    <a:pt x="967143" y="1854173"/>
                  </a:lnTo>
                  <a:lnTo>
                    <a:pt x="1014140" y="1849918"/>
                  </a:lnTo>
                  <a:lnTo>
                    <a:pt x="1054954" y="1845114"/>
                  </a:lnTo>
                  <a:lnTo>
                    <a:pt x="1122565" y="1835048"/>
                  </a:lnTo>
                  <a:lnTo>
                    <a:pt x="1122565" y="1501470"/>
                  </a:lnTo>
                  <a:lnTo>
                    <a:pt x="1080377" y="1506330"/>
                  </a:lnTo>
                  <a:lnTo>
                    <a:pt x="1047702" y="1508826"/>
                  </a:lnTo>
                  <a:lnTo>
                    <a:pt x="1019270" y="1509746"/>
                  </a:lnTo>
                  <a:lnTo>
                    <a:pt x="989812" y="1509877"/>
                  </a:lnTo>
                  <a:lnTo>
                    <a:pt x="929175" y="1506923"/>
                  </a:lnTo>
                  <a:lnTo>
                    <a:pt x="881927" y="1497967"/>
                  </a:lnTo>
                  <a:lnTo>
                    <a:pt x="846370" y="1482869"/>
                  </a:lnTo>
                  <a:lnTo>
                    <a:pt x="803533" y="1433679"/>
                  </a:lnTo>
                  <a:lnTo>
                    <a:pt x="787073" y="1358226"/>
                  </a:lnTo>
                  <a:lnTo>
                    <a:pt x="784487" y="1310298"/>
                  </a:lnTo>
                  <a:lnTo>
                    <a:pt x="783399" y="1255382"/>
                  </a:lnTo>
                  <a:lnTo>
                    <a:pt x="783399" y="763447"/>
                  </a:lnTo>
                  <a:lnTo>
                    <a:pt x="1125448" y="763447"/>
                  </a:lnTo>
                  <a:lnTo>
                    <a:pt x="1125448" y="424078"/>
                  </a:lnTo>
                  <a:lnTo>
                    <a:pt x="789025" y="424078"/>
                  </a:lnTo>
                  <a:lnTo>
                    <a:pt x="789025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object 7">
              <a:extLst>
                <a:ext uri="{FF2B5EF4-FFF2-40B4-BE49-F238E27FC236}">
                  <a16:creationId xmlns:a16="http://schemas.microsoft.com/office/drawing/2014/main" id="{1B25DFB0-6126-274A-9090-B6C2CAF140BE}"/>
                </a:ext>
              </a:extLst>
            </p:cNvPr>
            <p:cNvSpPr/>
            <p:nvPr/>
          </p:nvSpPr>
          <p:spPr>
            <a:xfrm>
              <a:off x="15222399" y="8511292"/>
              <a:ext cx="176547" cy="175508"/>
            </a:xfrm>
            <a:custGeom>
              <a:avLst/>
              <a:gdLst/>
              <a:ahLst/>
              <a:cxnLst/>
              <a:rect l="l" t="t" r="r" b="b"/>
              <a:pathLst>
                <a:path w="1510665" h="1501775">
                  <a:moveTo>
                    <a:pt x="754989" y="0"/>
                  </a:moveTo>
                  <a:lnTo>
                    <a:pt x="698067" y="1261"/>
                  </a:lnTo>
                  <a:lnTo>
                    <a:pt x="643524" y="5016"/>
                  </a:lnTo>
                  <a:lnTo>
                    <a:pt x="591340" y="11222"/>
                  </a:lnTo>
                  <a:lnTo>
                    <a:pt x="541498" y="19835"/>
                  </a:lnTo>
                  <a:lnTo>
                    <a:pt x="493980" y="30813"/>
                  </a:lnTo>
                  <a:lnTo>
                    <a:pt x="448767" y="44113"/>
                  </a:lnTo>
                  <a:lnTo>
                    <a:pt x="405843" y="59690"/>
                  </a:lnTo>
                  <a:lnTo>
                    <a:pt x="365188" y="77503"/>
                  </a:lnTo>
                  <a:lnTo>
                    <a:pt x="326785" y="97508"/>
                  </a:lnTo>
                  <a:lnTo>
                    <a:pt x="290615" y="119662"/>
                  </a:lnTo>
                  <a:lnTo>
                    <a:pt x="256661" y="143922"/>
                  </a:lnTo>
                  <a:lnTo>
                    <a:pt x="224904" y="170244"/>
                  </a:lnTo>
                  <a:lnTo>
                    <a:pt x="195328" y="198586"/>
                  </a:lnTo>
                  <a:lnTo>
                    <a:pt x="167912" y="228904"/>
                  </a:lnTo>
                  <a:lnTo>
                    <a:pt x="142640" y="261156"/>
                  </a:lnTo>
                  <a:lnTo>
                    <a:pt x="119493" y="295298"/>
                  </a:lnTo>
                  <a:lnTo>
                    <a:pt x="98366" y="331462"/>
                  </a:lnTo>
                  <a:lnTo>
                    <a:pt x="79504" y="369080"/>
                  </a:lnTo>
                  <a:lnTo>
                    <a:pt x="62626" y="408634"/>
                  </a:lnTo>
                  <a:lnTo>
                    <a:pt x="47800" y="449906"/>
                  </a:lnTo>
                  <a:lnTo>
                    <a:pt x="35010" y="492853"/>
                  </a:lnTo>
                  <a:lnTo>
                    <a:pt x="24237" y="537431"/>
                  </a:lnTo>
                  <a:lnTo>
                    <a:pt x="15464" y="583597"/>
                  </a:lnTo>
                  <a:lnTo>
                    <a:pt x="8671" y="631309"/>
                  </a:lnTo>
                  <a:lnTo>
                    <a:pt x="3841" y="680523"/>
                  </a:lnTo>
                  <a:lnTo>
                    <a:pt x="957" y="731196"/>
                  </a:lnTo>
                  <a:lnTo>
                    <a:pt x="0" y="783285"/>
                  </a:lnTo>
                  <a:lnTo>
                    <a:pt x="1177" y="836479"/>
                  </a:lnTo>
                  <a:lnTo>
                    <a:pt x="4703" y="887704"/>
                  </a:lnTo>
                  <a:lnTo>
                    <a:pt x="10563" y="936951"/>
                  </a:lnTo>
                  <a:lnTo>
                    <a:pt x="18745" y="984211"/>
                  </a:lnTo>
                  <a:lnTo>
                    <a:pt x="29236" y="1029473"/>
                  </a:lnTo>
                  <a:lnTo>
                    <a:pt x="42025" y="1072727"/>
                  </a:lnTo>
                  <a:lnTo>
                    <a:pt x="57097" y="1113966"/>
                  </a:lnTo>
                  <a:lnTo>
                    <a:pt x="74441" y="1153178"/>
                  </a:lnTo>
                  <a:lnTo>
                    <a:pt x="94043" y="1190354"/>
                  </a:lnTo>
                  <a:lnTo>
                    <a:pt x="115892" y="1225485"/>
                  </a:lnTo>
                  <a:lnTo>
                    <a:pt x="139974" y="1258561"/>
                  </a:lnTo>
                  <a:lnTo>
                    <a:pt x="166277" y="1289573"/>
                  </a:lnTo>
                  <a:lnTo>
                    <a:pt x="194787" y="1318510"/>
                  </a:lnTo>
                  <a:lnTo>
                    <a:pt x="225494" y="1345364"/>
                  </a:lnTo>
                  <a:lnTo>
                    <a:pt x="258383" y="1370125"/>
                  </a:lnTo>
                  <a:lnTo>
                    <a:pt x="293442" y="1392782"/>
                  </a:lnTo>
                  <a:lnTo>
                    <a:pt x="330658" y="1413328"/>
                  </a:lnTo>
                  <a:lnTo>
                    <a:pt x="370020" y="1431751"/>
                  </a:lnTo>
                  <a:lnTo>
                    <a:pt x="411513" y="1448043"/>
                  </a:lnTo>
                  <a:lnTo>
                    <a:pt x="455126" y="1462194"/>
                  </a:lnTo>
                  <a:lnTo>
                    <a:pt x="500846" y="1474194"/>
                  </a:lnTo>
                  <a:lnTo>
                    <a:pt x="548659" y="1484033"/>
                  </a:lnTo>
                  <a:lnTo>
                    <a:pt x="598555" y="1491703"/>
                  </a:lnTo>
                  <a:lnTo>
                    <a:pt x="650519" y="1497193"/>
                  </a:lnTo>
                  <a:lnTo>
                    <a:pt x="704539" y="1500494"/>
                  </a:lnTo>
                  <a:lnTo>
                    <a:pt x="760602" y="1501597"/>
                  </a:lnTo>
                  <a:lnTo>
                    <a:pt x="812866" y="1500645"/>
                  </a:lnTo>
                  <a:lnTo>
                    <a:pt x="864499" y="1497757"/>
                  </a:lnTo>
                  <a:lnTo>
                    <a:pt x="915332" y="1492880"/>
                  </a:lnTo>
                  <a:lnTo>
                    <a:pt x="965196" y="1485964"/>
                  </a:lnTo>
                  <a:lnTo>
                    <a:pt x="1013925" y="1476956"/>
                  </a:lnTo>
                  <a:lnTo>
                    <a:pt x="1061348" y="1465807"/>
                  </a:lnTo>
                  <a:lnTo>
                    <a:pt x="1107298" y="1452465"/>
                  </a:lnTo>
                  <a:lnTo>
                    <a:pt x="1151607" y="1436878"/>
                  </a:lnTo>
                  <a:lnTo>
                    <a:pt x="1194106" y="1418995"/>
                  </a:lnTo>
                  <a:lnTo>
                    <a:pt x="1234627" y="1398765"/>
                  </a:lnTo>
                  <a:lnTo>
                    <a:pt x="1273001" y="1376137"/>
                  </a:lnTo>
                  <a:lnTo>
                    <a:pt x="1309060" y="1351059"/>
                  </a:lnTo>
                  <a:lnTo>
                    <a:pt x="1342636" y="1323481"/>
                  </a:lnTo>
                  <a:lnTo>
                    <a:pt x="1373561" y="1293351"/>
                  </a:lnTo>
                  <a:lnTo>
                    <a:pt x="1401666" y="1260617"/>
                  </a:lnTo>
                  <a:lnTo>
                    <a:pt x="1426782" y="1225229"/>
                  </a:lnTo>
                  <a:lnTo>
                    <a:pt x="1433742" y="1213154"/>
                  </a:lnTo>
                  <a:lnTo>
                    <a:pt x="763498" y="1213154"/>
                  </a:lnTo>
                  <a:lnTo>
                    <a:pt x="701140" y="1207825"/>
                  </a:lnTo>
                  <a:lnTo>
                    <a:pt x="649148" y="1192902"/>
                  </a:lnTo>
                  <a:lnTo>
                    <a:pt x="606581" y="1169988"/>
                  </a:lnTo>
                  <a:lnTo>
                    <a:pt x="572496" y="1140681"/>
                  </a:lnTo>
                  <a:lnTo>
                    <a:pt x="545950" y="1106583"/>
                  </a:lnTo>
                  <a:lnTo>
                    <a:pt x="526002" y="1069293"/>
                  </a:lnTo>
                  <a:lnTo>
                    <a:pt x="511708" y="1030413"/>
                  </a:lnTo>
                  <a:lnTo>
                    <a:pt x="502126" y="991542"/>
                  </a:lnTo>
                  <a:lnTo>
                    <a:pt x="493330" y="920230"/>
                  </a:lnTo>
                  <a:lnTo>
                    <a:pt x="492074" y="868159"/>
                  </a:lnTo>
                  <a:lnTo>
                    <a:pt x="1510055" y="868159"/>
                  </a:lnTo>
                  <a:lnTo>
                    <a:pt x="1509516" y="796801"/>
                  </a:lnTo>
                  <a:lnTo>
                    <a:pt x="1507764" y="731196"/>
                  </a:lnTo>
                  <a:lnTo>
                    <a:pt x="1504697" y="672070"/>
                  </a:lnTo>
                  <a:lnTo>
                    <a:pt x="1500079" y="617510"/>
                  </a:lnTo>
                  <a:lnTo>
                    <a:pt x="1495316" y="579704"/>
                  </a:lnTo>
                  <a:lnTo>
                    <a:pt x="497763" y="579704"/>
                  </a:lnTo>
                  <a:lnTo>
                    <a:pt x="500069" y="554915"/>
                  </a:lnTo>
                  <a:lnTo>
                    <a:pt x="511975" y="485679"/>
                  </a:lnTo>
                  <a:lnTo>
                    <a:pt x="523951" y="445916"/>
                  </a:lnTo>
                  <a:lnTo>
                    <a:pt x="541527" y="405845"/>
                  </a:lnTo>
                  <a:lnTo>
                    <a:pt x="565892" y="367809"/>
                  </a:lnTo>
                  <a:lnTo>
                    <a:pt x="598232" y="334148"/>
                  </a:lnTo>
                  <a:lnTo>
                    <a:pt x="639736" y="307206"/>
                  </a:lnTo>
                  <a:lnTo>
                    <a:pt x="691592" y="289323"/>
                  </a:lnTo>
                  <a:lnTo>
                    <a:pt x="754989" y="282841"/>
                  </a:lnTo>
                  <a:lnTo>
                    <a:pt x="1386240" y="282841"/>
                  </a:lnTo>
                  <a:lnTo>
                    <a:pt x="1371020" y="260068"/>
                  </a:lnTo>
                  <a:lnTo>
                    <a:pt x="1346757" y="228435"/>
                  </a:lnTo>
                  <a:lnTo>
                    <a:pt x="1320065" y="198215"/>
                  </a:lnTo>
                  <a:lnTo>
                    <a:pt x="1290792" y="169557"/>
                  </a:lnTo>
                  <a:lnTo>
                    <a:pt x="1258786" y="142610"/>
                  </a:lnTo>
                  <a:lnTo>
                    <a:pt x="1223895" y="117523"/>
                  </a:lnTo>
                  <a:lnTo>
                    <a:pt x="1185967" y="94445"/>
                  </a:lnTo>
                  <a:lnTo>
                    <a:pt x="1144851" y="73525"/>
                  </a:lnTo>
                  <a:lnTo>
                    <a:pt x="1100394" y="54911"/>
                  </a:lnTo>
                  <a:lnTo>
                    <a:pt x="1052444" y="38753"/>
                  </a:lnTo>
                  <a:lnTo>
                    <a:pt x="1000850" y="25198"/>
                  </a:lnTo>
                  <a:lnTo>
                    <a:pt x="945460" y="14397"/>
                  </a:lnTo>
                  <a:lnTo>
                    <a:pt x="886120" y="6498"/>
                  </a:lnTo>
                  <a:lnTo>
                    <a:pt x="822681" y="1649"/>
                  </a:lnTo>
                  <a:lnTo>
                    <a:pt x="754989" y="0"/>
                  </a:lnTo>
                  <a:close/>
                </a:path>
                <a:path w="1510665" h="1501775">
                  <a:moveTo>
                    <a:pt x="1501647" y="1006678"/>
                  </a:moveTo>
                  <a:lnTo>
                    <a:pt x="1006589" y="1006678"/>
                  </a:lnTo>
                  <a:lnTo>
                    <a:pt x="997911" y="1053723"/>
                  </a:lnTo>
                  <a:lnTo>
                    <a:pt x="982559" y="1095031"/>
                  </a:lnTo>
                  <a:lnTo>
                    <a:pt x="960770" y="1130436"/>
                  </a:lnTo>
                  <a:lnTo>
                    <a:pt x="932778" y="1159775"/>
                  </a:lnTo>
                  <a:lnTo>
                    <a:pt x="898819" y="1182881"/>
                  </a:lnTo>
                  <a:lnTo>
                    <a:pt x="859129" y="1199589"/>
                  </a:lnTo>
                  <a:lnTo>
                    <a:pt x="813944" y="1209736"/>
                  </a:lnTo>
                  <a:lnTo>
                    <a:pt x="763498" y="1213154"/>
                  </a:lnTo>
                  <a:lnTo>
                    <a:pt x="1433742" y="1213154"/>
                  </a:lnTo>
                  <a:lnTo>
                    <a:pt x="1448742" y="1187135"/>
                  </a:lnTo>
                  <a:lnTo>
                    <a:pt x="1467376" y="1146284"/>
                  </a:lnTo>
                  <a:lnTo>
                    <a:pt x="1482518" y="1102625"/>
                  </a:lnTo>
                  <a:lnTo>
                    <a:pt x="1493998" y="1056107"/>
                  </a:lnTo>
                  <a:lnTo>
                    <a:pt x="1501647" y="1006678"/>
                  </a:lnTo>
                  <a:close/>
                </a:path>
                <a:path w="1510665" h="1501775">
                  <a:moveTo>
                    <a:pt x="1386240" y="282841"/>
                  </a:moveTo>
                  <a:lnTo>
                    <a:pt x="754989" y="282841"/>
                  </a:lnTo>
                  <a:lnTo>
                    <a:pt x="818307" y="288939"/>
                  </a:lnTo>
                  <a:lnTo>
                    <a:pt x="869955" y="305841"/>
                  </a:lnTo>
                  <a:lnTo>
                    <a:pt x="911154" y="331462"/>
                  </a:lnTo>
                  <a:lnTo>
                    <a:pt x="943124" y="363716"/>
                  </a:lnTo>
                  <a:lnTo>
                    <a:pt x="967085" y="400516"/>
                  </a:lnTo>
                  <a:lnTo>
                    <a:pt x="984259" y="439777"/>
                  </a:lnTo>
                  <a:lnTo>
                    <a:pt x="995866" y="479412"/>
                  </a:lnTo>
                  <a:lnTo>
                    <a:pt x="1003125" y="517336"/>
                  </a:lnTo>
                  <a:lnTo>
                    <a:pt x="1009484" y="579704"/>
                  </a:lnTo>
                  <a:lnTo>
                    <a:pt x="1495316" y="579704"/>
                  </a:lnTo>
                  <a:lnTo>
                    <a:pt x="1485575" y="521025"/>
                  </a:lnTo>
                  <a:lnTo>
                    <a:pt x="1475350" y="477913"/>
                  </a:lnTo>
                  <a:lnTo>
                    <a:pt x="1462919" y="437428"/>
                  </a:lnTo>
                  <a:lnTo>
                    <a:pt x="1448111" y="398976"/>
                  </a:lnTo>
                  <a:lnTo>
                    <a:pt x="1430756" y="361962"/>
                  </a:lnTo>
                  <a:lnTo>
                    <a:pt x="1412868" y="326981"/>
                  </a:lnTo>
                  <a:lnTo>
                    <a:pt x="1393007" y="292967"/>
                  </a:lnTo>
                  <a:lnTo>
                    <a:pt x="1386240" y="282841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object 8">
              <a:extLst>
                <a:ext uri="{FF2B5EF4-FFF2-40B4-BE49-F238E27FC236}">
                  <a16:creationId xmlns:a16="http://schemas.microsoft.com/office/drawing/2014/main" id="{399CE544-ED34-204E-BD3A-ADC6D6C8A1C4}"/>
                </a:ext>
              </a:extLst>
            </p:cNvPr>
            <p:cNvSpPr/>
            <p:nvPr/>
          </p:nvSpPr>
          <p:spPr>
            <a:xfrm>
              <a:off x="15425933" y="8511292"/>
              <a:ext cx="176844" cy="175508"/>
            </a:xfrm>
            <a:custGeom>
              <a:avLst/>
              <a:gdLst/>
              <a:ahLst/>
              <a:cxnLst/>
              <a:rect l="l" t="t" r="r" b="b"/>
              <a:pathLst>
                <a:path w="1513204" h="1501775">
                  <a:moveTo>
                    <a:pt x="791743" y="0"/>
                  </a:moveTo>
                  <a:lnTo>
                    <a:pt x="747482" y="788"/>
                  </a:lnTo>
                  <a:lnTo>
                    <a:pt x="703385" y="3192"/>
                  </a:lnTo>
                  <a:lnTo>
                    <a:pt x="659573" y="7265"/>
                  </a:lnTo>
                  <a:lnTo>
                    <a:pt x="616161" y="13062"/>
                  </a:lnTo>
                  <a:lnTo>
                    <a:pt x="573270" y="20640"/>
                  </a:lnTo>
                  <a:lnTo>
                    <a:pt x="531015" y="30053"/>
                  </a:lnTo>
                  <a:lnTo>
                    <a:pt x="489516" y="41356"/>
                  </a:lnTo>
                  <a:lnTo>
                    <a:pt x="448891" y="54604"/>
                  </a:lnTo>
                  <a:lnTo>
                    <a:pt x="409257" y="69853"/>
                  </a:lnTo>
                  <a:lnTo>
                    <a:pt x="370734" y="87157"/>
                  </a:lnTo>
                  <a:lnTo>
                    <a:pt x="333437" y="106573"/>
                  </a:lnTo>
                  <a:lnTo>
                    <a:pt x="297487" y="128154"/>
                  </a:lnTo>
                  <a:lnTo>
                    <a:pt x="263000" y="151956"/>
                  </a:lnTo>
                  <a:lnTo>
                    <a:pt x="230096" y="178035"/>
                  </a:lnTo>
                  <a:lnTo>
                    <a:pt x="198891" y="206445"/>
                  </a:lnTo>
                  <a:lnTo>
                    <a:pt x="169504" y="237241"/>
                  </a:lnTo>
                  <a:lnTo>
                    <a:pt x="142054" y="270479"/>
                  </a:lnTo>
                  <a:lnTo>
                    <a:pt x="116657" y="306214"/>
                  </a:lnTo>
                  <a:lnTo>
                    <a:pt x="93433" y="344501"/>
                  </a:lnTo>
                  <a:lnTo>
                    <a:pt x="72498" y="385396"/>
                  </a:lnTo>
                  <a:lnTo>
                    <a:pt x="53972" y="428952"/>
                  </a:lnTo>
                  <a:lnTo>
                    <a:pt x="37972" y="475226"/>
                  </a:lnTo>
                  <a:lnTo>
                    <a:pt x="24617" y="524272"/>
                  </a:lnTo>
                  <a:lnTo>
                    <a:pt x="14024" y="576146"/>
                  </a:lnTo>
                  <a:lnTo>
                    <a:pt x="6311" y="630904"/>
                  </a:lnTo>
                  <a:lnTo>
                    <a:pt x="1597" y="688599"/>
                  </a:lnTo>
                  <a:lnTo>
                    <a:pt x="0" y="749287"/>
                  </a:lnTo>
                  <a:lnTo>
                    <a:pt x="1407" y="805034"/>
                  </a:lnTo>
                  <a:lnTo>
                    <a:pt x="5581" y="858558"/>
                  </a:lnTo>
                  <a:lnTo>
                    <a:pt x="12449" y="909868"/>
                  </a:lnTo>
                  <a:lnTo>
                    <a:pt x="21939" y="958973"/>
                  </a:lnTo>
                  <a:lnTo>
                    <a:pt x="33979" y="1005883"/>
                  </a:lnTo>
                  <a:lnTo>
                    <a:pt x="48496" y="1050607"/>
                  </a:lnTo>
                  <a:lnTo>
                    <a:pt x="65417" y="1093155"/>
                  </a:lnTo>
                  <a:lnTo>
                    <a:pt x="84671" y="1133536"/>
                  </a:lnTo>
                  <a:lnTo>
                    <a:pt x="106186" y="1171759"/>
                  </a:lnTo>
                  <a:lnTo>
                    <a:pt x="129888" y="1207834"/>
                  </a:lnTo>
                  <a:lnTo>
                    <a:pt x="155705" y="1241770"/>
                  </a:lnTo>
                  <a:lnTo>
                    <a:pt x="183565" y="1273576"/>
                  </a:lnTo>
                  <a:lnTo>
                    <a:pt x="213396" y="1303262"/>
                  </a:lnTo>
                  <a:lnTo>
                    <a:pt x="245126" y="1330838"/>
                  </a:lnTo>
                  <a:lnTo>
                    <a:pt x="278681" y="1356312"/>
                  </a:lnTo>
                  <a:lnTo>
                    <a:pt x="313990" y="1379695"/>
                  </a:lnTo>
                  <a:lnTo>
                    <a:pt x="350980" y="1400994"/>
                  </a:lnTo>
                  <a:lnTo>
                    <a:pt x="389579" y="1420221"/>
                  </a:lnTo>
                  <a:lnTo>
                    <a:pt x="429715" y="1437384"/>
                  </a:lnTo>
                  <a:lnTo>
                    <a:pt x="471314" y="1452493"/>
                  </a:lnTo>
                  <a:lnTo>
                    <a:pt x="514306" y="1465557"/>
                  </a:lnTo>
                  <a:lnTo>
                    <a:pt x="558617" y="1476585"/>
                  </a:lnTo>
                  <a:lnTo>
                    <a:pt x="604175" y="1485587"/>
                  </a:lnTo>
                  <a:lnTo>
                    <a:pt x="650908" y="1492572"/>
                  </a:lnTo>
                  <a:lnTo>
                    <a:pt x="698744" y="1497550"/>
                  </a:lnTo>
                  <a:lnTo>
                    <a:pt x="747609" y="1500529"/>
                  </a:lnTo>
                  <a:lnTo>
                    <a:pt x="797432" y="1501521"/>
                  </a:lnTo>
                  <a:lnTo>
                    <a:pt x="852665" y="1500229"/>
                  </a:lnTo>
                  <a:lnTo>
                    <a:pt x="906222" y="1496387"/>
                  </a:lnTo>
                  <a:lnTo>
                    <a:pt x="958027" y="1490045"/>
                  </a:lnTo>
                  <a:lnTo>
                    <a:pt x="1008008" y="1481250"/>
                  </a:lnTo>
                  <a:lnTo>
                    <a:pt x="1056091" y="1470051"/>
                  </a:lnTo>
                  <a:lnTo>
                    <a:pt x="1102202" y="1456499"/>
                  </a:lnTo>
                  <a:lnTo>
                    <a:pt x="1146266" y="1440641"/>
                  </a:lnTo>
                  <a:lnTo>
                    <a:pt x="1188211" y="1422526"/>
                  </a:lnTo>
                  <a:lnTo>
                    <a:pt x="1227961" y="1402204"/>
                  </a:lnTo>
                  <a:lnTo>
                    <a:pt x="1265445" y="1379724"/>
                  </a:lnTo>
                  <a:lnTo>
                    <a:pt x="1300586" y="1355135"/>
                  </a:lnTo>
                  <a:lnTo>
                    <a:pt x="1333313" y="1328484"/>
                  </a:lnTo>
                  <a:lnTo>
                    <a:pt x="1363550" y="1299823"/>
                  </a:lnTo>
                  <a:lnTo>
                    <a:pt x="1391225" y="1269199"/>
                  </a:lnTo>
                  <a:lnTo>
                    <a:pt x="1416262" y="1236661"/>
                  </a:lnTo>
                  <a:lnTo>
                    <a:pt x="1438589" y="1202258"/>
                  </a:lnTo>
                  <a:lnTo>
                    <a:pt x="1458131" y="1166040"/>
                  </a:lnTo>
                  <a:lnTo>
                    <a:pt x="1474815" y="1128055"/>
                  </a:lnTo>
                  <a:lnTo>
                    <a:pt x="1488566" y="1088353"/>
                  </a:lnTo>
                  <a:lnTo>
                    <a:pt x="1499312" y="1046982"/>
                  </a:lnTo>
                  <a:lnTo>
                    <a:pt x="1506977" y="1003991"/>
                  </a:lnTo>
                  <a:lnTo>
                    <a:pt x="1511489" y="959429"/>
                  </a:lnTo>
                  <a:lnTo>
                    <a:pt x="1512773" y="913345"/>
                  </a:lnTo>
                  <a:lnTo>
                    <a:pt x="975525" y="913345"/>
                  </a:lnTo>
                  <a:lnTo>
                    <a:pt x="974889" y="951528"/>
                  </a:lnTo>
                  <a:lnTo>
                    <a:pt x="972112" y="993069"/>
                  </a:lnTo>
                  <a:lnTo>
                    <a:pt x="965890" y="1035871"/>
                  </a:lnTo>
                  <a:lnTo>
                    <a:pt x="954921" y="1077838"/>
                  </a:lnTo>
                  <a:lnTo>
                    <a:pt x="937899" y="1116875"/>
                  </a:lnTo>
                  <a:lnTo>
                    <a:pt x="913522" y="1150886"/>
                  </a:lnTo>
                  <a:lnTo>
                    <a:pt x="880486" y="1177775"/>
                  </a:lnTo>
                  <a:lnTo>
                    <a:pt x="837487" y="1195445"/>
                  </a:lnTo>
                  <a:lnTo>
                    <a:pt x="783221" y="1201801"/>
                  </a:lnTo>
                  <a:lnTo>
                    <a:pt x="750703" y="1199917"/>
                  </a:lnTo>
                  <a:lnTo>
                    <a:pt x="690522" y="1182787"/>
                  </a:lnTo>
                  <a:lnTo>
                    <a:pt x="638455" y="1143265"/>
                  </a:lnTo>
                  <a:lnTo>
                    <a:pt x="596471" y="1075856"/>
                  </a:lnTo>
                  <a:lnTo>
                    <a:pt x="579876" y="1029978"/>
                  </a:lnTo>
                  <a:lnTo>
                    <a:pt x="566541" y="975069"/>
                  </a:lnTo>
                  <a:lnTo>
                    <a:pt x="556710" y="910441"/>
                  </a:lnTo>
                  <a:lnTo>
                    <a:pt x="550632" y="835410"/>
                  </a:lnTo>
                  <a:lnTo>
                    <a:pt x="548551" y="749287"/>
                  </a:lnTo>
                  <a:lnTo>
                    <a:pt x="549402" y="692832"/>
                  </a:lnTo>
                  <a:lnTo>
                    <a:pt x="552146" y="638587"/>
                  </a:lnTo>
                  <a:lnTo>
                    <a:pt x="557069" y="586953"/>
                  </a:lnTo>
                  <a:lnTo>
                    <a:pt x="564455" y="538331"/>
                  </a:lnTo>
                  <a:lnTo>
                    <a:pt x="574592" y="493123"/>
                  </a:lnTo>
                  <a:lnTo>
                    <a:pt x="587763" y="451730"/>
                  </a:lnTo>
                  <a:lnTo>
                    <a:pt x="604254" y="414554"/>
                  </a:lnTo>
                  <a:lnTo>
                    <a:pt x="624352" y="381996"/>
                  </a:lnTo>
                  <a:lnTo>
                    <a:pt x="676507" y="332340"/>
                  </a:lnTo>
                  <a:lnTo>
                    <a:pt x="746513" y="305973"/>
                  </a:lnTo>
                  <a:lnTo>
                    <a:pt x="788923" y="302526"/>
                  </a:lnTo>
                  <a:lnTo>
                    <a:pt x="836865" y="307527"/>
                  </a:lnTo>
                  <a:lnTo>
                    <a:pt x="877013" y="321842"/>
                  </a:lnTo>
                  <a:lnTo>
                    <a:pt x="909799" y="344444"/>
                  </a:lnTo>
                  <a:lnTo>
                    <a:pt x="935655" y="374302"/>
                  </a:lnTo>
                  <a:lnTo>
                    <a:pt x="955013" y="410388"/>
                  </a:lnTo>
                  <a:lnTo>
                    <a:pt x="968305" y="451672"/>
                  </a:lnTo>
                  <a:lnTo>
                    <a:pt x="975963" y="497125"/>
                  </a:lnTo>
                  <a:lnTo>
                    <a:pt x="978420" y="545719"/>
                  </a:lnTo>
                  <a:lnTo>
                    <a:pt x="1504264" y="545719"/>
                  </a:lnTo>
                  <a:lnTo>
                    <a:pt x="1497364" y="475948"/>
                  </a:lnTo>
                  <a:lnTo>
                    <a:pt x="1490057" y="435713"/>
                  </a:lnTo>
                  <a:lnTo>
                    <a:pt x="1478540" y="392661"/>
                  </a:lnTo>
                  <a:lnTo>
                    <a:pt x="1461587" y="347356"/>
                  </a:lnTo>
                  <a:lnTo>
                    <a:pt x="1437970" y="300359"/>
                  </a:lnTo>
                  <a:lnTo>
                    <a:pt x="1406461" y="252234"/>
                  </a:lnTo>
                  <a:lnTo>
                    <a:pt x="1365834" y="203542"/>
                  </a:lnTo>
                  <a:lnTo>
                    <a:pt x="1326409" y="165088"/>
                  </a:lnTo>
                  <a:lnTo>
                    <a:pt x="1284214" y="131709"/>
                  </a:lnTo>
                  <a:lnTo>
                    <a:pt x="1239789" y="103056"/>
                  </a:lnTo>
                  <a:lnTo>
                    <a:pt x="1193674" y="78781"/>
                  </a:lnTo>
                  <a:lnTo>
                    <a:pt x="1146410" y="58538"/>
                  </a:lnTo>
                  <a:lnTo>
                    <a:pt x="1098537" y="41979"/>
                  </a:lnTo>
                  <a:lnTo>
                    <a:pt x="1050594" y="28756"/>
                  </a:lnTo>
                  <a:lnTo>
                    <a:pt x="1003123" y="18520"/>
                  </a:lnTo>
                  <a:lnTo>
                    <a:pt x="956663" y="10926"/>
                  </a:lnTo>
                  <a:lnTo>
                    <a:pt x="911755" y="5624"/>
                  </a:lnTo>
                  <a:lnTo>
                    <a:pt x="868939" y="2268"/>
                  </a:lnTo>
                  <a:lnTo>
                    <a:pt x="828755" y="509"/>
                  </a:lnTo>
                  <a:lnTo>
                    <a:pt x="79174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object 9">
              <a:extLst>
                <a:ext uri="{FF2B5EF4-FFF2-40B4-BE49-F238E27FC236}">
                  <a16:creationId xmlns:a16="http://schemas.microsoft.com/office/drawing/2014/main" id="{DEFBB250-4EFF-0A4E-8CB9-35DDEE9F663A}"/>
                </a:ext>
              </a:extLst>
            </p:cNvPr>
            <p:cNvSpPr/>
            <p:nvPr/>
          </p:nvSpPr>
          <p:spPr>
            <a:xfrm>
              <a:off x="15618966" y="8448213"/>
              <a:ext cx="177512" cy="238587"/>
            </a:xfrm>
            <a:custGeom>
              <a:avLst/>
              <a:gdLst/>
              <a:ahLst/>
              <a:cxnLst/>
              <a:rect l="l" t="t" r="r" b="b"/>
              <a:pathLst>
                <a:path w="1518919" h="2041525">
                  <a:moveTo>
                    <a:pt x="537070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31545" y="2041525"/>
                  </a:lnTo>
                  <a:lnTo>
                    <a:pt x="531658" y="1331811"/>
                  </a:lnTo>
                  <a:lnTo>
                    <a:pt x="532449" y="1270577"/>
                  </a:lnTo>
                  <a:lnTo>
                    <a:pt x="534596" y="1215862"/>
                  </a:lnTo>
                  <a:lnTo>
                    <a:pt x="538776" y="1167524"/>
                  </a:lnTo>
                  <a:lnTo>
                    <a:pt x="545668" y="1125423"/>
                  </a:lnTo>
                  <a:lnTo>
                    <a:pt x="566503" y="1061420"/>
                  </a:lnTo>
                  <a:lnTo>
                    <a:pt x="586159" y="1023732"/>
                  </a:lnTo>
                  <a:lnTo>
                    <a:pt x="614417" y="987530"/>
                  </a:lnTo>
                  <a:lnTo>
                    <a:pt x="653109" y="956772"/>
                  </a:lnTo>
                  <a:lnTo>
                    <a:pt x="704068" y="935415"/>
                  </a:lnTo>
                  <a:lnTo>
                    <a:pt x="769124" y="927417"/>
                  </a:lnTo>
                  <a:lnTo>
                    <a:pt x="823946" y="932909"/>
                  </a:lnTo>
                  <a:lnTo>
                    <a:pt x="868830" y="948347"/>
                  </a:lnTo>
                  <a:lnTo>
                    <a:pt x="904771" y="972176"/>
                  </a:lnTo>
                  <a:lnTo>
                    <a:pt x="932761" y="1002840"/>
                  </a:lnTo>
                  <a:lnTo>
                    <a:pt x="953796" y="1038782"/>
                  </a:lnTo>
                  <a:lnTo>
                    <a:pt x="968868" y="1078447"/>
                  </a:lnTo>
                  <a:lnTo>
                    <a:pt x="978971" y="1120278"/>
                  </a:lnTo>
                  <a:lnTo>
                    <a:pt x="985099" y="1162720"/>
                  </a:lnTo>
                  <a:lnTo>
                    <a:pt x="988246" y="1204218"/>
                  </a:lnTo>
                  <a:lnTo>
                    <a:pt x="989405" y="1243214"/>
                  </a:lnTo>
                  <a:lnTo>
                    <a:pt x="989571" y="1278153"/>
                  </a:lnTo>
                  <a:lnTo>
                    <a:pt x="989571" y="2041525"/>
                  </a:lnTo>
                  <a:lnTo>
                    <a:pt x="1518475" y="2041525"/>
                  </a:lnTo>
                  <a:lnTo>
                    <a:pt x="1518369" y="1162974"/>
                  </a:lnTo>
                  <a:lnTo>
                    <a:pt x="1517625" y="1112078"/>
                  </a:lnTo>
                  <a:lnTo>
                    <a:pt x="1515606" y="1063157"/>
                  </a:lnTo>
                  <a:lnTo>
                    <a:pt x="1511675" y="1016148"/>
                  </a:lnTo>
                  <a:lnTo>
                    <a:pt x="1505194" y="970985"/>
                  </a:lnTo>
                  <a:lnTo>
                    <a:pt x="1495526" y="927606"/>
                  </a:lnTo>
                  <a:lnTo>
                    <a:pt x="1482032" y="885945"/>
                  </a:lnTo>
                  <a:lnTo>
                    <a:pt x="1464077" y="845938"/>
                  </a:lnTo>
                  <a:lnTo>
                    <a:pt x="1441021" y="807522"/>
                  </a:lnTo>
                  <a:lnTo>
                    <a:pt x="1412228" y="770631"/>
                  </a:lnTo>
                  <a:lnTo>
                    <a:pt x="1377061" y="735203"/>
                  </a:lnTo>
                  <a:lnTo>
                    <a:pt x="1337502" y="701957"/>
                  </a:lnTo>
                  <a:lnTo>
                    <a:pt x="1296297" y="673671"/>
                  </a:lnTo>
                  <a:lnTo>
                    <a:pt x="1253677" y="650064"/>
                  </a:lnTo>
                  <a:lnTo>
                    <a:pt x="1209872" y="630857"/>
                  </a:lnTo>
                  <a:lnTo>
                    <a:pt x="1165113" y="615769"/>
                  </a:lnTo>
                  <a:lnTo>
                    <a:pt x="1119631" y="604521"/>
                  </a:lnTo>
                  <a:lnTo>
                    <a:pt x="1073656" y="596834"/>
                  </a:lnTo>
                  <a:lnTo>
                    <a:pt x="1027419" y="592426"/>
                  </a:lnTo>
                  <a:lnTo>
                    <a:pt x="981151" y="591019"/>
                  </a:lnTo>
                  <a:lnTo>
                    <a:pt x="907719" y="594718"/>
                  </a:lnTo>
                  <a:lnTo>
                    <a:pt x="841598" y="604999"/>
                  </a:lnTo>
                  <a:lnTo>
                    <a:pt x="782464" y="620640"/>
                  </a:lnTo>
                  <a:lnTo>
                    <a:pt x="729994" y="640421"/>
                  </a:lnTo>
                  <a:lnTo>
                    <a:pt x="683868" y="663117"/>
                  </a:lnTo>
                  <a:lnTo>
                    <a:pt x="643760" y="687509"/>
                  </a:lnTo>
                  <a:lnTo>
                    <a:pt x="609349" y="712373"/>
                  </a:lnTo>
                  <a:lnTo>
                    <a:pt x="556327" y="758632"/>
                  </a:lnTo>
                  <a:lnTo>
                    <a:pt x="537070" y="777582"/>
                  </a:lnTo>
                  <a:lnTo>
                    <a:pt x="537070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5343745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s 9 (dark)"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object 4">
            <a:extLst>
              <a:ext uri="{FF2B5EF4-FFF2-40B4-BE49-F238E27FC236}">
                <a16:creationId xmlns:a16="http://schemas.microsoft.com/office/drawing/2014/main" id="{262A66D5-8073-CE45-B5CC-BD5D63ED0C74}"/>
              </a:ext>
            </a:extLst>
          </p:cNvPr>
          <p:cNvSpPr/>
          <p:nvPr userDrawn="1"/>
        </p:nvSpPr>
        <p:spPr>
          <a:xfrm>
            <a:off x="-143838" y="-154112"/>
            <a:ext cx="16399838" cy="9305292"/>
          </a:xfrm>
          <a:custGeom>
            <a:avLst/>
            <a:gdLst/>
            <a:ahLst/>
            <a:cxnLst/>
            <a:rect l="l" t="t" r="r" b="b"/>
            <a:pathLst>
              <a:path w="16256000" h="9144000">
                <a:moveTo>
                  <a:pt x="16256000" y="0"/>
                </a:moveTo>
                <a:lnTo>
                  <a:pt x="0" y="0"/>
                </a:lnTo>
                <a:lnTo>
                  <a:pt x="0" y="9144000"/>
                </a:lnTo>
                <a:lnTo>
                  <a:pt x="16256000" y="9144000"/>
                </a:lnTo>
                <a:lnTo>
                  <a:pt x="16256000" y="0"/>
                </a:lnTo>
                <a:close/>
              </a:path>
            </a:pathLst>
          </a:custGeom>
          <a:solidFill>
            <a:schemeClr val="tx1">
              <a:alpha val="60000"/>
            </a:schemeClr>
          </a:solidFill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5C755A1-EA3D-D54A-AE76-83C33BC434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7F0B1F-65F8-D742-AB7B-757C91644D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FC75A1-EE1A-344F-90BD-A07590F0E5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62" name="Text Placeholder 2">
            <a:extLst>
              <a:ext uri="{FF2B5EF4-FFF2-40B4-BE49-F238E27FC236}">
                <a16:creationId xmlns:a16="http://schemas.microsoft.com/office/drawing/2014/main" id="{231E39F4-6C5C-0D40-9E1F-F919432497B6}"/>
              </a:ext>
            </a:extLst>
          </p:cNvPr>
          <p:cNvSpPr>
            <a:spLocks noGrp="1"/>
          </p:cNvSpPr>
          <p:nvPr>
            <p:ph type="body" sz="quarter" idx="71" hasCustomPrompt="1"/>
          </p:nvPr>
        </p:nvSpPr>
        <p:spPr>
          <a:xfrm>
            <a:off x="1803400" y="2212349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63" name="Text Placeholder 2">
            <a:extLst>
              <a:ext uri="{FF2B5EF4-FFF2-40B4-BE49-F238E27FC236}">
                <a16:creationId xmlns:a16="http://schemas.microsoft.com/office/drawing/2014/main" id="{C087C745-9CDB-654E-86F2-ACFAF8309734}"/>
              </a:ext>
            </a:extLst>
          </p:cNvPr>
          <p:cNvSpPr>
            <a:spLocks noGrp="1"/>
          </p:cNvSpPr>
          <p:nvPr>
            <p:ph type="body" sz="quarter" idx="70" hasCustomPrompt="1"/>
          </p:nvPr>
        </p:nvSpPr>
        <p:spPr>
          <a:xfrm>
            <a:off x="508315" y="2209800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70" name="Text Placeholder 2">
            <a:extLst>
              <a:ext uri="{FF2B5EF4-FFF2-40B4-BE49-F238E27FC236}">
                <a16:creationId xmlns:a16="http://schemas.microsoft.com/office/drawing/2014/main" id="{4130A512-22B4-FE4F-A168-1207C7B2E403}"/>
              </a:ext>
            </a:extLst>
          </p:cNvPr>
          <p:cNvSpPr>
            <a:spLocks noGrp="1"/>
          </p:cNvSpPr>
          <p:nvPr>
            <p:ph type="body" sz="quarter" idx="104" hasCustomPrompt="1"/>
          </p:nvPr>
        </p:nvSpPr>
        <p:spPr>
          <a:xfrm>
            <a:off x="1803400" y="4269749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71" name="Text Placeholder 2">
            <a:extLst>
              <a:ext uri="{FF2B5EF4-FFF2-40B4-BE49-F238E27FC236}">
                <a16:creationId xmlns:a16="http://schemas.microsoft.com/office/drawing/2014/main" id="{3711E588-180A-6948-86A5-F8A2699BE2B3}"/>
              </a:ext>
            </a:extLst>
          </p:cNvPr>
          <p:cNvSpPr>
            <a:spLocks noGrp="1"/>
          </p:cNvSpPr>
          <p:nvPr>
            <p:ph type="body" sz="quarter" idx="105" hasCustomPrompt="1"/>
          </p:nvPr>
        </p:nvSpPr>
        <p:spPr>
          <a:xfrm>
            <a:off x="508315" y="4283250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78" name="Text Placeholder 2">
            <a:extLst>
              <a:ext uri="{FF2B5EF4-FFF2-40B4-BE49-F238E27FC236}">
                <a16:creationId xmlns:a16="http://schemas.microsoft.com/office/drawing/2014/main" id="{EC1542F0-38D2-F146-A93F-F202312CBDE1}"/>
              </a:ext>
            </a:extLst>
          </p:cNvPr>
          <p:cNvSpPr>
            <a:spLocks noGrp="1"/>
          </p:cNvSpPr>
          <p:nvPr>
            <p:ph type="body" sz="quarter" idx="112" hasCustomPrompt="1"/>
          </p:nvPr>
        </p:nvSpPr>
        <p:spPr>
          <a:xfrm>
            <a:off x="1803400" y="6400800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79" name="Text Placeholder 2">
            <a:extLst>
              <a:ext uri="{FF2B5EF4-FFF2-40B4-BE49-F238E27FC236}">
                <a16:creationId xmlns:a16="http://schemas.microsoft.com/office/drawing/2014/main" id="{9F2ECF98-8B1C-104E-9C5A-FF3156B9CA6B}"/>
              </a:ext>
            </a:extLst>
          </p:cNvPr>
          <p:cNvSpPr>
            <a:spLocks noGrp="1"/>
          </p:cNvSpPr>
          <p:nvPr>
            <p:ph type="body" sz="quarter" idx="113" hasCustomPrompt="1"/>
          </p:nvPr>
        </p:nvSpPr>
        <p:spPr>
          <a:xfrm>
            <a:off x="508315" y="6398251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30" name="Text Placeholder 2">
            <a:extLst>
              <a:ext uri="{FF2B5EF4-FFF2-40B4-BE49-F238E27FC236}">
                <a16:creationId xmlns:a16="http://schemas.microsoft.com/office/drawing/2014/main" id="{BF4A2F8E-AB96-2E49-BD85-22035964874A}"/>
              </a:ext>
            </a:extLst>
          </p:cNvPr>
          <p:cNvSpPr>
            <a:spLocks noGrp="1"/>
          </p:cNvSpPr>
          <p:nvPr>
            <p:ph type="body" sz="quarter" idx="114" hasCustomPrompt="1"/>
          </p:nvPr>
        </p:nvSpPr>
        <p:spPr>
          <a:xfrm>
            <a:off x="6985000" y="2225850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1" name="Text Placeholder 2">
            <a:extLst>
              <a:ext uri="{FF2B5EF4-FFF2-40B4-BE49-F238E27FC236}">
                <a16:creationId xmlns:a16="http://schemas.microsoft.com/office/drawing/2014/main" id="{54B7FA03-5527-A948-9958-83B62DEB6022}"/>
              </a:ext>
            </a:extLst>
          </p:cNvPr>
          <p:cNvSpPr>
            <a:spLocks noGrp="1"/>
          </p:cNvSpPr>
          <p:nvPr>
            <p:ph type="body" sz="quarter" idx="115" hasCustomPrompt="1"/>
          </p:nvPr>
        </p:nvSpPr>
        <p:spPr>
          <a:xfrm>
            <a:off x="5689915" y="2223301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32" name="Text Placeholder 2">
            <a:extLst>
              <a:ext uri="{FF2B5EF4-FFF2-40B4-BE49-F238E27FC236}">
                <a16:creationId xmlns:a16="http://schemas.microsoft.com/office/drawing/2014/main" id="{836833E6-9089-8C43-AEB2-A05B06368770}"/>
              </a:ext>
            </a:extLst>
          </p:cNvPr>
          <p:cNvSpPr>
            <a:spLocks noGrp="1"/>
          </p:cNvSpPr>
          <p:nvPr>
            <p:ph type="body" sz="quarter" idx="116" hasCustomPrompt="1"/>
          </p:nvPr>
        </p:nvSpPr>
        <p:spPr>
          <a:xfrm>
            <a:off x="6985000" y="4283250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3" name="Text Placeholder 2">
            <a:extLst>
              <a:ext uri="{FF2B5EF4-FFF2-40B4-BE49-F238E27FC236}">
                <a16:creationId xmlns:a16="http://schemas.microsoft.com/office/drawing/2014/main" id="{118E26A4-8203-0B4E-8475-31F0E9142529}"/>
              </a:ext>
            </a:extLst>
          </p:cNvPr>
          <p:cNvSpPr>
            <a:spLocks noGrp="1"/>
          </p:cNvSpPr>
          <p:nvPr>
            <p:ph type="body" sz="quarter" idx="117" hasCustomPrompt="1"/>
          </p:nvPr>
        </p:nvSpPr>
        <p:spPr>
          <a:xfrm>
            <a:off x="5689915" y="4296751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34" name="Text Placeholder 2">
            <a:extLst>
              <a:ext uri="{FF2B5EF4-FFF2-40B4-BE49-F238E27FC236}">
                <a16:creationId xmlns:a16="http://schemas.microsoft.com/office/drawing/2014/main" id="{00FBE42B-14AE-7447-9F05-393E15080BA7}"/>
              </a:ext>
            </a:extLst>
          </p:cNvPr>
          <p:cNvSpPr>
            <a:spLocks noGrp="1"/>
          </p:cNvSpPr>
          <p:nvPr>
            <p:ph type="body" sz="quarter" idx="118" hasCustomPrompt="1"/>
          </p:nvPr>
        </p:nvSpPr>
        <p:spPr>
          <a:xfrm>
            <a:off x="6985000" y="6414301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5" name="Text Placeholder 2">
            <a:extLst>
              <a:ext uri="{FF2B5EF4-FFF2-40B4-BE49-F238E27FC236}">
                <a16:creationId xmlns:a16="http://schemas.microsoft.com/office/drawing/2014/main" id="{4926AA38-DFC4-EC46-B3D9-B2A2207E8CE7}"/>
              </a:ext>
            </a:extLst>
          </p:cNvPr>
          <p:cNvSpPr>
            <a:spLocks noGrp="1"/>
          </p:cNvSpPr>
          <p:nvPr>
            <p:ph type="body" sz="quarter" idx="119" hasCustomPrompt="1"/>
          </p:nvPr>
        </p:nvSpPr>
        <p:spPr>
          <a:xfrm>
            <a:off x="5689915" y="6411752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36" name="Text Placeholder 2">
            <a:extLst>
              <a:ext uri="{FF2B5EF4-FFF2-40B4-BE49-F238E27FC236}">
                <a16:creationId xmlns:a16="http://schemas.microsoft.com/office/drawing/2014/main" id="{70973A08-CF70-6948-9A4C-862595F49B71}"/>
              </a:ext>
            </a:extLst>
          </p:cNvPr>
          <p:cNvSpPr>
            <a:spLocks noGrp="1"/>
          </p:cNvSpPr>
          <p:nvPr>
            <p:ph type="body" sz="quarter" idx="120" hasCustomPrompt="1"/>
          </p:nvPr>
        </p:nvSpPr>
        <p:spPr>
          <a:xfrm>
            <a:off x="12186596" y="2225850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7" name="Text Placeholder 2">
            <a:extLst>
              <a:ext uri="{FF2B5EF4-FFF2-40B4-BE49-F238E27FC236}">
                <a16:creationId xmlns:a16="http://schemas.microsoft.com/office/drawing/2014/main" id="{9A1B0048-A471-1641-BF15-2DD116F793DB}"/>
              </a:ext>
            </a:extLst>
          </p:cNvPr>
          <p:cNvSpPr>
            <a:spLocks noGrp="1"/>
          </p:cNvSpPr>
          <p:nvPr>
            <p:ph type="body" sz="quarter" idx="121" hasCustomPrompt="1"/>
          </p:nvPr>
        </p:nvSpPr>
        <p:spPr>
          <a:xfrm>
            <a:off x="10891511" y="2223301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38" name="Text Placeholder 2">
            <a:extLst>
              <a:ext uri="{FF2B5EF4-FFF2-40B4-BE49-F238E27FC236}">
                <a16:creationId xmlns:a16="http://schemas.microsoft.com/office/drawing/2014/main" id="{5C31BE78-8D28-CA49-963F-C25A1C44818D}"/>
              </a:ext>
            </a:extLst>
          </p:cNvPr>
          <p:cNvSpPr>
            <a:spLocks noGrp="1"/>
          </p:cNvSpPr>
          <p:nvPr>
            <p:ph type="body" sz="quarter" idx="122" hasCustomPrompt="1"/>
          </p:nvPr>
        </p:nvSpPr>
        <p:spPr>
          <a:xfrm>
            <a:off x="12186596" y="4283250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9" name="Text Placeholder 2">
            <a:extLst>
              <a:ext uri="{FF2B5EF4-FFF2-40B4-BE49-F238E27FC236}">
                <a16:creationId xmlns:a16="http://schemas.microsoft.com/office/drawing/2014/main" id="{F40F322D-A431-B849-B247-E9D19A97322E}"/>
              </a:ext>
            </a:extLst>
          </p:cNvPr>
          <p:cNvSpPr>
            <a:spLocks noGrp="1"/>
          </p:cNvSpPr>
          <p:nvPr>
            <p:ph type="body" sz="quarter" idx="123" hasCustomPrompt="1"/>
          </p:nvPr>
        </p:nvSpPr>
        <p:spPr>
          <a:xfrm>
            <a:off x="10891511" y="4296751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40" name="Text Placeholder 2">
            <a:extLst>
              <a:ext uri="{FF2B5EF4-FFF2-40B4-BE49-F238E27FC236}">
                <a16:creationId xmlns:a16="http://schemas.microsoft.com/office/drawing/2014/main" id="{89A3F0D8-A908-9346-AD19-745AC935502C}"/>
              </a:ext>
            </a:extLst>
          </p:cNvPr>
          <p:cNvSpPr>
            <a:spLocks noGrp="1"/>
          </p:cNvSpPr>
          <p:nvPr>
            <p:ph type="body" sz="quarter" idx="124" hasCustomPrompt="1"/>
          </p:nvPr>
        </p:nvSpPr>
        <p:spPr>
          <a:xfrm>
            <a:off x="12186596" y="6414301"/>
            <a:ext cx="35814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41" name="Text Placeholder 2">
            <a:extLst>
              <a:ext uri="{FF2B5EF4-FFF2-40B4-BE49-F238E27FC236}">
                <a16:creationId xmlns:a16="http://schemas.microsoft.com/office/drawing/2014/main" id="{5E3E655F-0CC6-F342-9B78-9FDA15CC1985}"/>
              </a:ext>
            </a:extLst>
          </p:cNvPr>
          <p:cNvSpPr>
            <a:spLocks noGrp="1"/>
          </p:cNvSpPr>
          <p:nvPr>
            <p:ph type="body" sz="quarter" idx="125" hasCustomPrompt="1"/>
          </p:nvPr>
        </p:nvSpPr>
        <p:spPr>
          <a:xfrm>
            <a:off x="10891511" y="6411752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92A3E582-82CD-9D4B-9F93-0A2D153B198B}"/>
              </a:ext>
            </a:extLst>
          </p:cNvPr>
          <p:cNvGrpSpPr/>
          <p:nvPr userDrawn="1"/>
        </p:nvGrpSpPr>
        <p:grpSpPr>
          <a:xfrm>
            <a:off x="14452600" y="8547494"/>
            <a:ext cx="1295400" cy="215506"/>
            <a:chOff x="14294536" y="8436933"/>
            <a:chExt cx="1501942" cy="249867"/>
          </a:xfrm>
          <a:solidFill>
            <a:srgbClr val="FFFFFF"/>
          </a:solidFill>
        </p:grpSpPr>
        <p:sp>
          <p:nvSpPr>
            <p:cNvPr id="47" name="object 2">
              <a:extLst>
                <a:ext uri="{FF2B5EF4-FFF2-40B4-BE49-F238E27FC236}">
                  <a16:creationId xmlns:a16="http://schemas.microsoft.com/office/drawing/2014/main" id="{F511A7EA-6E73-D349-BCA5-D89A75B4B044}"/>
                </a:ext>
              </a:extLst>
            </p:cNvPr>
            <p:cNvSpPr/>
            <p:nvPr/>
          </p:nvSpPr>
          <p:spPr>
            <a:xfrm>
              <a:off x="14294536" y="8436933"/>
              <a:ext cx="210239" cy="249867"/>
            </a:xfrm>
            <a:custGeom>
              <a:avLst/>
              <a:gdLst/>
              <a:ahLst/>
              <a:cxnLst/>
              <a:rect l="l" t="t" r="r" b="b"/>
              <a:pathLst>
                <a:path w="1798954" h="2138045">
                  <a:moveTo>
                    <a:pt x="893597" y="0"/>
                  </a:moveTo>
                  <a:lnTo>
                    <a:pt x="824723" y="1351"/>
                  </a:lnTo>
                  <a:lnTo>
                    <a:pt x="759023" y="5341"/>
                  </a:lnTo>
                  <a:lnTo>
                    <a:pt x="696458" y="11872"/>
                  </a:lnTo>
                  <a:lnTo>
                    <a:pt x="636988" y="20846"/>
                  </a:lnTo>
                  <a:lnTo>
                    <a:pt x="580577" y="32166"/>
                  </a:lnTo>
                  <a:lnTo>
                    <a:pt x="527185" y="45734"/>
                  </a:lnTo>
                  <a:lnTo>
                    <a:pt x="476773" y="61452"/>
                  </a:lnTo>
                  <a:lnTo>
                    <a:pt x="429303" y="79224"/>
                  </a:lnTo>
                  <a:lnTo>
                    <a:pt x="384737" y="98951"/>
                  </a:lnTo>
                  <a:lnTo>
                    <a:pt x="343035" y="120537"/>
                  </a:lnTo>
                  <a:lnTo>
                    <a:pt x="304160" y="143882"/>
                  </a:lnTo>
                  <a:lnTo>
                    <a:pt x="268072" y="168891"/>
                  </a:lnTo>
                  <a:lnTo>
                    <a:pt x="234734" y="195465"/>
                  </a:lnTo>
                  <a:lnTo>
                    <a:pt x="204106" y="223507"/>
                  </a:lnTo>
                  <a:lnTo>
                    <a:pt x="176149" y="252919"/>
                  </a:lnTo>
                  <a:lnTo>
                    <a:pt x="150827" y="283605"/>
                  </a:lnTo>
                  <a:lnTo>
                    <a:pt x="128099" y="315465"/>
                  </a:lnTo>
                  <a:lnTo>
                    <a:pt x="107927" y="348403"/>
                  </a:lnTo>
                  <a:lnTo>
                    <a:pt x="90273" y="382321"/>
                  </a:lnTo>
                  <a:lnTo>
                    <a:pt x="62363" y="452708"/>
                  </a:lnTo>
                  <a:lnTo>
                    <a:pt x="44061" y="525845"/>
                  </a:lnTo>
                  <a:lnTo>
                    <a:pt x="35058" y="600952"/>
                  </a:lnTo>
                  <a:lnTo>
                    <a:pt x="33947" y="639000"/>
                  </a:lnTo>
                  <a:lnTo>
                    <a:pt x="36891" y="703709"/>
                  </a:lnTo>
                  <a:lnTo>
                    <a:pt x="45383" y="763158"/>
                  </a:lnTo>
                  <a:lnTo>
                    <a:pt x="58908" y="817583"/>
                  </a:lnTo>
                  <a:lnTo>
                    <a:pt x="76950" y="867222"/>
                  </a:lnTo>
                  <a:lnTo>
                    <a:pt x="98997" y="912313"/>
                  </a:lnTo>
                  <a:lnTo>
                    <a:pt x="124533" y="953093"/>
                  </a:lnTo>
                  <a:lnTo>
                    <a:pt x="153045" y="989798"/>
                  </a:lnTo>
                  <a:lnTo>
                    <a:pt x="184018" y="1022668"/>
                  </a:lnTo>
                  <a:lnTo>
                    <a:pt x="216938" y="1051938"/>
                  </a:lnTo>
                  <a:lnTo>
                    <a:pt x="251290" y="1077847"/>
                  </a:lnTo>
                  <a:lnTo>
                    <a:pt x="286560" y="1100632"/>
                  </a:lnTo>
                  <a:lnTo>
                    <a:pt x="322235" y="1120530"/>
                  </a:lnTo>
                  <a:lnTo>
                    <a:pt x="357799" y="1137778"/>
                  </a:lnTo>
                  <a:lnTo>
                    <a:pt x="426539" y="1165278"/>
                  </a:lnTo>
                  <a:lnTo>
                    <a:pt x="488667" y="1185028"/>
                  </a:lnTo>
                  <a:lnTo>
                    <a:pt x="1040638" y="1329004"/>
                  </a:lnTo>
                  <a:lnTo>
                    <a:pt x="1100708" y="1349747"/>
                  </a:lnTo>
                  <a:lnTo>
                    <a:pt x="1146350" y="1375286"/>
                  </a:lnTo>
                  <a:lnTo>
                    <a:pt x="1179128" y="1405696"/>
                  </a:lnTo>
                  <a:lnTo>
                    <a:pt x="1200605" y="1441053"/>
                  </a:lnTo>
                  <a:lnTo>
                    <a:pt x="1212344" y="1481431"/>
                  </a:lnTo>
                  <a:lnTo>
                    <a:pt x="1215910" y="1526908"/>
                  </a:lnTo>
                  <a:lnTo>
                    <a:pt x="1209946" y="1584569"/>
                  </a:lnTo>
                  <a:lnTo>
                    <a:pt x="1193440" y="1631778"/>
                  </a:lnTo>
                  <a:lnTo>
                    <a:pt x="1168470" y="1669580"/>
                  </a:lnTo>
                  <a:lnTo>
                    <a:pt x="1137113" y="1699020"/>
                  </a:lnTo>
                  <a:lnTo>
                    <a:pt x="1101447" y="1721144"/>
                  </a:lnTo>
                  <a:lnTo>
                    <a:pt x="1063550" y="1736996"/>
                  </a:lnTo>
                  <a:lnTo>
                    <a:pt x="1025501" y="1747623"/>
                  </a:lnTo>
                  <a:lnTo>
                    <a:pt x="957255" y="1757378"/>
                  </a:lnTo>
                  <a:lnTo>
                    <a:pt x="913333" y="1758772"/>
                  </a:lnTo>
                  <a:lnTo>
                    <a:pt x="841399" y="1754783"/>
                  </a:lnTo>
                  <a:lnTo>
                    <a:pt x="780321" y="1743521"/>
                  </a:lnTo>
                  <a:lnTo>
                    <a:pt x="729200" y="1726045"/>
                  </a:lnTo>
                  <a:lnTo>
                    <a:pt x="687140" y="1703411"/>
                  </a:lnTo>
                  <a:lnTo>
                    <a:pt x="653245" y="1676677"/>
                  </a:lnTo>
                  <a:lnTo>
                    <a:pt x="626617" y="1646900"/>
                  </a:lnTo>
                  <a:lnTo>
                    <a:pt x="591576" y="1582450"/>
                  </a:lnTo>
                  <a:lnTo>
                    <a:pt x="574842" y="1518521"/>
                  </a:lnTo>
                  <a:lnTo>
                    <a:pt x="569242" y="1463572"/>
                  </a:lnTo>
                  <a:lnTo>
                    <a:pt x="568375" y="1442110"/>
                  </a:lnTo>
                  <a:lnTo>
                    <a:pt x="0" y="1442110"/>
                  </a:lnTo>
                  <a:lnTo>
                    <a:pt x="2894" y="1507095"/>
                  </a:lnTo>
                  <a:lnTo>
                    <a:pt x="6534" y="1547515"/>
                  </a:lnTo>
                  <a:lnTo>
                    <a:pt x="12816" y="1592021"/>
                  </a:lnTo>
                  <a:lnTo>
                    <a:pt x="22621" y="1639714"/>
                  </a:lnTo>
                  <a:lnTo>
                    <a:pt x="36835" y="1689694"/>
                  </a:lnTo>
                  <a:lnTo>
                    <a:pt x="56341" y="1741061"/>
                  </a:lnTo>
                  <a:lnTo>
                    <a:pt x="82022" y="1792917"/>
                  </a:lnTo>
                  <a:lnTo>
                    <a:pt x="114763" y="1844362"/>
                  </a:lnTo>
                  <a:lnTo>
                    <a:pt x="155447" y="1894497"/>
                  </a:lnTo>
                  <a:lnTo>
                    <a:pt x="192206" y="1931723"/>
                  </a:lnTo>
                  <a:lnTo>
                    <a:pt x="232189" y="1965043"/>
                  </a:lnTo>
                  <a:lnTo>
                    <a:pt x="274978" y="1994666"/>
                  </a:lnTo>
                  <a:lnTo>
                    <a:pt x="320156" y="2020799"/>
                  </a:lnTo>
                  <a:lnTo>
                    <a:pt x="367305" y="2043649"/>
                  </a:lnTo>
                  <a:lnTo>
                    <a:pt x="416005" y="2063423"/>
                  </a:lnTo>
                  <a:lnTo>
                    <a:pt x="465839" y="2080330"/>
                  </a:lnTo>
                  <a:lnTo>
                    <a:pt x="516389" y="2094576"/>
                  </a:lnTo>
                  <a:lnTo>
                    <a:pt x="567237" y="2106369"/>
                  </a:lnTo>
                  <a:lnTo>
                    <a:pt x="617965" y="2115916"/>
                  </a:lnTo>
                  <a:lnTo>
                    <a:pt x="668155" y="2123426"/>
                  </a:lnTo>
                  <a:lnTo>
                    <a:pt x="717387" y="2129104"/>
                  </a:lnTo>
                  <a:lnTo>
                    <a:pt x="765246" y="2133160"/>
                  </a:lnTo>
                  <a:lnTo>
                    <a:pt x="811311" y="2135800"/>
                  </a:lnTo>
                  <a:lnTo>
                    <a:pt x="855165" y="2137232"/>
                  </a:lnTo>
                  <a:lnTo>
                    <a:pt x="896391" y="2137664"/>
                  </a:lnTo>
                  <a:lnTo>
                    <a:pt x="950751" y="2136883"/>
                  </a:lnTo>
                  <a:lnTo>
                    <a:pt x="1004108" y="2134531"/>
                  </a:lnTo>
                  <a:lnTo>
                    <a:pt x="1056387" y="2130595"/>
                  </a:lnTo>
                  <a:lnTo>
                    <a:pt x="1107515" y="2125063"/>
                  </a:lnTo>
                  <a:lnTo>
                    <a:pt x="1157418" y="2117920"/>
                  </a:lnTo>
                  <a:lnTo>
                    <a:pt x="1206024" y="2109153"/>
                  </a:lnTo>
                  <a:lnTo>
                    <a:pt x="1253258" y="2098750"/>
                  </a:lnTo>
                  <a:lnTo>
                    <a:pt x="1299048" y="2086697"/>
                  </a:lnTo>
                  <a:lnTo>
                    <a:pt x="1343320" y="2072982"/>
                  </a:lnTo>
                  <a:lnTo>
                    <a:pt x="1386000" y="2057590"/>
                  </a:lnTo>
                  <a:lnTo>
                    <a:pt x="1427016" y="2040508"/>
                  </a:lnTo>
                  <a:lnTo>
                    <a:pt x="1466293" y="2021724"/>
                  </a:lnTo>
                  <a:lnTo>
                    <a:pt x="1503759" y="2001225"/>
                  </a:lnTo>
                  <a:lnTo>
                    <a:pt x="1539340" y="1978996"/>
                  </a:lnTo>
                  <a:lnTo>
                    <a:pt x="1572962" y="1955025"/>
                  </a:lnTo>
                  <a:lnTo>
                    <a:pt x="1604552" y="1929299"/>
                  </a:lnTo>
                  <a:lnTo>
                    <a:pt x="1634036" y="1901805"/>
                  </a:lnTo>
                  <a:lnTo>
                    <a:pt x="1661342" y="1872529"/>
                  </a:lnTo>
                  <a:lnTo>
                    <a:pt x="1686396" y="1841458"/>
                  </a:lnTo>
                  <a:lnTo>
                    <a:pt x="1709125" y="1808579"/>
                  </a:lnTo>
                  <a:lnTo>
                    <a:pt x="1729454" y="1773879"/>
                  </a:lnTo>
                  <a:lnTo>
                    <a:pt x="1747311" y="1737344"/>
                  </a:lnTo>
                  <a:lnTo>
                    <a:pt x="1762622" y="1698962"/>
                  </a:lnTo>
                  <a:lnTo>
                    <a:pt x="1775314" y="1658719"/>
                  </a:lnTo>
                  <a:lnTo>
                    <a:pt x="1785313" y="1616602"/>
                  </a:lnTo>
                  <a:lnTo>
                    <a:pt x="1792546" y="1572598"/>
                  </a:lnTo>
                  <a:lnTo>
                    <a:pt x="1796940" y="1526694"/>
                  </a:lnTo>
                  <a:lnTo>
                    <a:pt x="1798421" y="1478876"/>
                  </a:lnTo>
                  <a:lnTo>
                    <a:pt x="1796269" y="1419396"/>
                  </a:lnTo>
                  <a:lnTo>
                    <a:pt x="1789973" y="1364433"/>
                  </a:lnTo>
                  <a:lnTo>
                    <a:pt x="1779776" y="1313770"/>
                  </a:lnTo>
                  <a:lnTo>
                    <a:pt x="1765919" y="1267192"/>
                  </a:lnTo>
                  <a:lnTo>
                    <a:pt x="1748644" y="1224481"/>
                  </a:lnTo>
                  <a:lnTo>
                    <a:pt x="1728192" y="1185423"/>
                  </a:lnTo>
                  <a:lnTo>
                    <a:pt x="1704805" y="1149800"/>
                  </a:lnTo>
                  <a:lnTo>
                    <a:pt x="1678725" y="1117397"/>
                  </a:lnTo>
                  <a:lnTo>
                    <a:pt x="1650194" y="1087996"/>
                  </a:lnTo>
                  <a:lnTo>
                    <a:pt x="1619454" y="1061382"/>
                  </a:lnTo>
                  <a:lnTo>
                    <a:pt x="1586745" y="1037339"/>
                  </a:lnTo>
                  <a:lnTo>
                    <a:pt x="1552310" y="1015650"/>
                  </a:lnTo>
                  <a:lnTo>
                    <a:pt x="1516390" y="996099"/>
                  </a:lnTo>
                  <a:lnTo>
                    <a:pt x="1479228" y="978469"/>
                  </a:lnTo>
                  <a:lnTo>
                    <a:pt x="1441064" y="962545"/>
                  </a:lnTo>
                  <a:lnTo>
                    <a:pt x="1402141" y="948110"/>
                  </a:lnTo>
                  <a:lnTo>
                    <a:pt x="1362700" y="934948"/>
                  </a:lnTo>
                  <a:lnTo>
                    <a:pt x="1322984" y="922842"/>
                  </a:lnTo>
                  <a:lnTo>
                    <a:pt x="1283233" y="911576"/>
                  </a:lnTo>
                  <a:lnTo>
                    <a:pt x="1243689" y="900935"/>
                  </a:lnTo>
                  <a:lnTo>
                    <a:pt x="822883" y="791692"/>
                  </a:lnTo>
                  <a:lnTo>
                    <a:pt x="785624" y="780842"/>
                  </a:lnTo>
                  <a:lnTo>
                    <a:pt x="746092" y="766536"/>
                  </a:lnTo>
                  <a:lnTo>
                    <a:pt x="707204" y="747039"/>
                  </a:lnTo>
                  <a:lnTo>
                    <a:pt x="671879" y="720618"/>
                  </a:lnTo>
                  <a:lnTo>
                    <a:pt x="643035" y="685539"/>
                  </a:lnTo>
                  <a:lnTo>
                    <a:pt x="623588" y="640068"/>
                  </a:lnTo>
                  <a:lnTo>
                    <a:pt x="616457" y="582472"/>
                  </a:lnTo>
                  <a:lnTo>
                    <a:pt x="621275" y="538331"/>
                  </a:lnTo>
                  <a:lnTo>
                    <a:pt x="635372" y="497607"/>
                  </a:lnTo>
                  <a:lnTo>
                    <a:pt x="658216" y="461061"/>
                  </a:lnTo>
                  <a:lnTo>
                    <a:pt x="689275" y="429453"/>
                  </a:lnTo>
                  <a:lnTo>
                    <a:pt x="728016" y="403545"/>
                  </a:lnTo>
                  <a:lnTo>
                    <a:pt x="773908" y="384098"/>
                  </a:lnTo>
                  <a:lnTo>
                    <a:pt x="826417" y="371871"/>
                  </a:lnTo>
                  <a:lnTo>
                    <a:pt x="885012" y="367626"/>
                  </a:lnTo>
                  <a:lnTo>
                    <a:pt x="952469" y="372810"/>
                  </a:lnTo>
                  <a:lnTo>
                    <a:pt x="1007577" y="387221"/>
                  </a:lnTo>
                  <a:lnTo>
                    <a:pt x="1051583" y="409153"/>
                  </a:lnTo>
                  <a:lnTo>
                    <a:pt x="1085735" y="436895"/>
                  </a:lnTo>
                  <a:lnTo>
                    <a:pt x="1111283" y="468742"/>
                  </a:lnTo>
                  <a:lnTo>
                    <a:pt x="1129475" y="502983"/>
                  </a:lnTo>
                  <a:lnTo>
                    <a:pt x="1148785" y="571818"/>
                  </a:lnTo>
                  <a:lnTo>
                    <a:pt x="1153654" y="629735"/>
                  </a:lnTo>
                  <a:lnTo>
                    <a:pt x="1153795" y="650328"/>
                  </a:lnTo>
                  <a:lnTo>
                    <a:pt x="1727708" y="650328"/>
                  </a:lnTo>
                  <a:lnTo>
                    <a:pt x="1726442" y="602432"/>
                  </a:lnTo>
                  <a:lnTo>
                    <a:pt x="1722847" y="549677"/>
                  </a:lnTo>
                  <a:lnTo>
                    <a:pt x="1715481" y="493337"/>
                  </a:lnTo>
                  <a:lnTo>
                    <a:pt x="1702903" y="434687"/>
                  </a:lnTo>
                  <a:lnTo>
                    <a:pt x="1683671" y="375002"/>
                  </a:lnTo>
                  <a:lnTo>
                    <a:pt x="1656345" y="315556"/>
                  </a:lnTo>
                  <a:lnTo>
                    <a:pt x="1619483" y="257623"/>
                  </a:lnTo>
                  <a:lnTo>
                    <a:pt x="1571644" y="202477"/>
                  </a:lnTo>
                  <a:lnTo>
                    <a:pt x="1543158" y="176348"/>
                  </a:lnTo>
                  <a:lnTo>
                    <a:pt x="1511387" y="151394"/>
                  </a:lnTo>
                  <a:lnTo>
                    <a:pt x="1476151" y="127774"/>
                  </a:lnTo>
                  <a:lnTo>
                    <a:pt x="1437271" y="105648"/>
                  </a:lnTo>
                  <a:lnTo>
                    <a:pt x="1394565" y="85174"/>
                  </a:lnTo>
                  <a:lnTo>
                    <a:pt x="1347854" y="66512"/>
                  </a:lnTo>
                  <a:lnTo>
                    <a:pt x="1296957" y="49822"/>
                  </a:lnTo>
                  <a:lnTo>
                    <a:pt x="1241695" y="35262"/>
                  </a:lnTo>
                  <a:lnTo>
                    <a:pt x="1181888" y="22992"/>
                  </a:lnTo>
                  <a:lnTo>
                    <a:pt x="1117354" y="13172"/>
                  </a:lnTo>
                  <a:lnTo>
                    <a:pt x="1047915" y="5960"/>
                  </a:lnTo>
                  <a:lnTo>
                    <a:pt x="973389" y="1516"/>
                  </a:lnTo>
                  <a:lnTo>
                    <a:pt x="89359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object 3">
              <a:extLst>
                <a:ext uri="{FF2B5EF4-FFF2-40B4-BE49-F238E27FC236}">
                  <a16:creationId xmlns:a16="http://schemas.microsoft.com/office/drawing/2014/main" id="{85BE583E-47F7-7D4E-846A-BAC9B56B34CE}"/>
                </a:ext>
              </a:extLst>
            </p:cNvPr>
            <p:cNvSpPr/>
            <p:nvPr/>
          </p:nvSpPr>
          <p:spPr>
            <a:xfrm>
              <a:off x="14543672" y="8448213"/>
              <a:ext cx="194655" cy="238587"/>
            </a:xfrm>
            <a:custGeom>
              <a:avLst/>
              <a:gdLst/>
              <a:ahLst/>
              <a:cxnLst/>
              <a:rect l="l" t="t" r="r" b="b"/>
              <a:pathLst>
                <a:path w="1665604" h="2041525">
                  <a:moveTo>
                    <a:pt x="520319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20319" y="2041525"/>
                  </a:lnTo>
                  <a:lnTo>
                    <a:pt x="520319" y="1252639"/>
                  </a:lnTo>
                  <a:lnTo>
                    <a:pt x="1026413" y="2041525"/>
                  </a:lnTo>
                  <a:lnTo>
                    <a:pt x="1665516" y="2041525"/>
                  </a:lnTo>
                  <a:lnTo>
                    <a:pt x="1111250" y="1221574"/>
                  </a:lnTo>
                  <a:lnTo>
                    <a:pt x="1594802" y="622084"/>
                  </a:lnTo>
                  <a:lnTo>
                    <a:pt x="1006678" y="622084"/>
                  </a:lnTo>
                  <a:lnTo>
                    <a:pt x="520319" y="1249870"/>
                  </a:lnTo>
                  <a:lnTo>
                    <a:pt x="520319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object 4">
              <a:extLst>
                <a:ext uri="{FF2B5EF4-FFF2-40B4-BE49-F238E27FC236}">
                  <a16:creationId xmlns:a16="http://schemas.microsoft.com/office/drawing/2014/main" id="{5627FFFF-2138-704D-8278-DD34189B9DD6}"/>
                </a:ext>
              </a:extLst>
            </p:cNvPr>
            <p:cNvSpPr/>
            <p:nvPr/>
          </p:nvSpPr>
          <p:spPr>
            <a:xfrm>
              <a:off x="14745615" y="8511292"/>
              <a:ext cx="193022" cy="175508"/>
            </a:xfrm>
            <a:custGeom>
              <a:avLst/>
              <a:gdLst/>
              <a:ahLst/>
              <a:cxnLst/>
              <a:rect l="l" t="t" r="r" b="b"/>
              <a:pathLst>
                <a:path w="1651634" h="1501775">
                  <a:moveTo>
                    <a:pt x="831316" y="0"/>
                  </a:moveTo>
                  <a:lnTo>
                    <a:pt x="772161" y="1202"/>
                  </a:lnTo>
                  <a:lnTo>
                    <a:pt x="715248" y="4774"/>
                  </a:lnTo>
                  <a:lnTo>
                    <a:pt x="660571" y="10662"/>
                  </a:lnTo>
                  <a:lnTo>
                    <a:pt x="608122" y="18811"/>
                  </a:lnTo>
                  <a:lnTo>
                    <a:pt x="557895" y="29167"/>
                  </a:lnTo>
                  <a:lnTo>
                    <a:pt x="509882" y="41676"/>
                  </a:lnTo>
                  <a:lnTo>
                    <a:pt x="464077" y="56285"/>
                  </a:lnTo>
                  <a:lnTo>
                    <a:pt x="420473" y="72938"/>
                  </a:lnTo>
                  <a:lnTo>
                    <a:pt x="379063" y="91583"/>
                  </a:lnTo>
                  <a:lnTo>
                    <a:pt x="339841" y="112164"/>
                  </a:lnTo>
                  <a:lnTo>
                    <a:pt x="302798" y="134628"/>
                  </a:lnTo>
                  <a:lnTo>
                    <a:pt x="267929" y="158921"/>
                  </a:lnTo>
                  <a:lnTo>
                    <a:pt x="235227" y="184989"/>
                  </a:lnTo>
                  <a:lnTo>
                    <a:pt x="204684" y="212777"/>
                  </a:lnTo>
                  <a:lnTo>
                    <a:pt x="176294" y="242232"/>
                  </a:lnTo>
                  <a:lnTo>
                    <a:pt x="150050" y="273299"/>
                  </a:lnTo>
                  <a:lnTo>
                    <a:pt x="125945" y="305924"/>
                  </a:lnTo>
                  <a:lnTo>
                    <a:pt x="103972" y="340054"/>
                  </a:lnTo>
                  <a:lnTo>
                    <a:pt x="84124" y="375634"/>
                  </a:lnTo>
                  <a:lnTo>
                    <a:pt x="66395" y="412611"/>
                  </a:lnTo>
                  <a:lnTo>
                    <a:pt x="50777" y="450929"/>
                  </a:lnTo>
                  <a:lnTo>
                    <a:pt x="37265" y="490536"/>
                  </a:lnTo>
                  <a:lnTo>
                    <a:pt x="25849" y="531376"/>
                  </a:lnTo>
                  <a:lnTo>
                    <a:pt x="16525" y="573396"/>
                  </a:lnTo>
                  <a:lnTo>
                    <a:pt x="9285" y="616542"/>
                  </a:lnTo>
                  <a:lnTo>
                    <a:pt x="4122" y="660760"/>
                  </a:lnTo>
                  <a:lnTo>
                    <a:pt x="1029" y="705996"/>
                  </a:lnTo>
                  <a:lnTo>
                    <a:pt x="0" y="752195"/>
                  </a:lnTo>
                  <a:lnTo>
                    <a:pt x="873" y="796084"/>
                  </a:lnTo>
                  <a:lnTo>
                    <a:pt x="3690" y="841289"/>
                  </a:lnTo>
                  <a:lnTo>
                    <a:pt x="8746" y="887475"/>
                  </a:lnTo>
                  <a:lnTo>
                    <a:pt x="16335" y="934309"/>
                  </a:lnTo>
                  <a:lnTo>
                    <a:pt x="26753" y="981457"/>
                  </a:lnTo>
                  <a:lnTo>
                    <a:pt x="40293" y="1028584"/>
                  </a:lnTo>
                  <a:lnTo>
                    <a:pt x="57252" y="1075356"/>
                  </a:lnTo>
                  <a:lnTo>
                    <a:pt x="77923" y="1121439"/>
                  </a:lnTo>
                  <a:lnTo>
                    <a:pt x="102602" y="1166499"/>
                  </a:lnTo>
                  <a:lnTo>
                    <a:pt x="131583" y="1210201"/>
                  </a:lnTo>
                  <a:lnTo>
                    <a:pt x="165161" y="1252213"/>
                  </a:lnTo>
                  <a:lnTo>
                    <a:pt x="203631" y="1292199"/>
                  </a:lnTo>
                  <a:lnTo>
                    <a:pt x="234343" y="1319807"/>
                  </a:lnTo>
                  <a:lnTo>
                    <a:pt x="267141" y="1345642"/>
                  </a:lnTo>
                  <a:lnTo>
                    <a:pt x="302125" y="1369661"/>
                  </a:lnTo>
                  <a:lnTo>
                    <a:pt x="339395" y="1391819"/>
                  </a:lnTo>
                  <a:lnTo>
                    <a:pt x="379049" y="1412074"/>
                  </a:lnTo>
                  <a:lnTo>
                    <a:pt x="421187" y="1430382"/>
                  </a:lnTo>
                  <a:lnTo>
                    <a:pt x="465909" y="1446699"/>
                  </a:lnTo>
                  <a:lnTo>
                    <a:pt x="513313" y="1460982"/>
                  </a:lnTo>
                  <a:lnTo>
                    <a:pt x="563500" y="1473187"/>
                  </a:lnTo>
                  <a:lnTo>
                    <a:pt x="616569" y="1483271"/>
                  </a:lnTo>
                  <a:lnTo>
                    <a:pt x="672619" y="1491190"/>
                  </a:lnTo>
                  <a:lnTo>
                    <a:pt x="731749" y="1496900"/>
                  </a:lnTo>
                  <a:lnTo>
                    <a:pt x="794060" y="1500358"/>
                  </a:lnTo>
                  <a:lnTo>
                    <a:pt x="859650" y="1501521"/>
                  </a:lnTo>
                  <a:lnTo>
                    <a:pt x="924832" y="1499990"/>
                  </a:lnTo>
                  <a:lnTo>
                    <a:pt x="986060" y="1495508"/>
                  </a:lnTo>
                  <a:lnTo>
                    <a:pt x="1043495" y="1488236"/>
                  </a:lnTo>
                  <a:lnTo>
                    <a:pt x="1097300" y="1478338"/>
                  </a:lnTo>
                  <a:lnTo>
                    <a:pt x="1147637" y="1465976"/>
                  </a:lnTo>
                  <a:lnTo>
                    <a:pt x="1194669" y="1451313"/>
                  </a:lnTo>
                  <a:lnTo>
                    <a:pt x="1238558" y="1434511"/>
                  </a:lnTo>
                  <a:lnTo>
                    <a:pt x="1279467" y="1415733"/>
                  </a:lnTo>
                  <a:lnTo>
                    <a:pt x="1317558" y="1395142"/>
                  </a:lnTo>
                  <a:lnTo>
                    <a:pt x="1352994" y="1372901"/>
                  </a:lnTo>
                  <a:lnTo>
                    <a:pt x="1385936" y="1349172"/>
                  </a:lnTo>
                  <a:lnTo>
                    <a:pt x="1416549" y="1324118"/>
                  </a:lnTo>
                  <a:lnTo>
                    <a:pt x="1444993" y="1297901"/>
                  </a:lnTo>
                  <a:lnTo>
                    <a:pt x="1479937" y="1259886"/>
                  </a:lnTo>
                  <a:lnTo>
                    <a:pt x="1511329" y="1219505"/>
                  </a:lnTo>
                  <a:lnTo>
                    <a:pt x="1521124" y="1204595"/>
                  </a:lnTo>
                  <a:lnTo>
                    <a:pt x="825792" y="1204595"/>
                  </a:lnTo>
                  <a:lnTo>
                    <a:pt x="791826" y="1203143"/>
                  </a:lnTo>
                  <a:lnTo>
                    <a:pt x="750244" y="1195717"/>
                  </a:lnTo>
                  <a:lnTo>
                    <a:pt x="704996" y="1177706"/>
                  </a:lnTo>
                  <a:lnTo>
                    <a:pt x="660028" y="1144499"/>
                  </a:lnTo>
                  <a:lnTo>
                    <a:pt x="619290" y="1091488"/>
                  </a:lnTo>
                  <a:lnTo>
                    <a:pt x="596863" y="1044787"/>
                  </a:lnTo>
                  <a:lnTo>
                    <a:pt x="579923" y="995323"/>
                  </a:lnTo>
                  <a:lnTo>
                    <a:pt x="567728" y="944480"/>
                  </a:lnTo>
                  <a:lnTo>
                    <a:pt x="559535" y="893640"/>
                  </a:lnTo>
                  <a:lnTo>
                    <a:pt x="554603" y="844186"/>
                  </a:lnTo>
                  <a:lnTo>
                    <a:pt x="552188" y="797499"/>
                  </a:lnTo>
                  <a:lnTo>
                    <a:pt x="551548" y="754964"/>
                  </a:lnTo>
                  <a:lnTo>
                    <a:pt x="552291" y="709182"/>
                  </a:lnTo>
                  <a:lnTo>
                    <a:pt x="554730" y="663124"/>
                  </a:lnTo>
                  <a:lnTo>
                    <a:pt x="559182" y="617376"/>
                  </a:lnTo>
                  <a:lnTo>
                    <a:pt x="565962" y="572527"/>
                  </a:lnTo>
                  <a:lnTo>
                    <a:pt x="575386" y="529162"/>
                  </a:lnTo>
                  <a:lnTo>
                    <a:pt x="587770" y="487870"/>
                  </a:lnTo>
                  <a:lnTo>
                    <a:pt x="603430" y="449237"/>
                  </a:lnTo>
                  <a:lnTo>
                    <a:pt x="622683" y="413850"/>
                  </a:lnTo>
                  <a:lnTo>
                    <a:pt x="645843" y="382296"/>
                  </a:lnTo>
                  <a:lnTo>
                    <a:pt x="673226" y="355163"/>
                  </a:lnTo>
                  <a:lnTo>
                    <a:pt x="705149" y="333037"/>
                  </a:lnTo>
                  <a:lnTo>
                    <a:pt x="741928" y="316506"/>
                  </a:lnTo>
                  <a:lnTo>
                    <a:pt x="783879" y="306157"/>
                  </a:lnTo>
                  <a:lnTo>
                    <a:pt x="831316" y="302577"/>
                  </a:lnTo>
                  <a:lnTo>
                    <a:pt x="1528453" y="302577"/>
                  </a:lnTo>
                  <a:lnTo>
                    <a:pt x="1516669" y="285651"/>
                  </a:lnTo>
                  <a:lnTo>
                    <a:pt x="1489959" y="252519"/>
                  </a:lnTo>
                  <a:lnTo>
                    <a:pt x="1461157" y="221488"/>
                  </a:lnTo>
                  <a:lnTo>
                    <a:pt x="1430340" y="192546"/>
                  </a:lnTo>
                  <a:lnTo>
                    <a:pt x="1397586" y="165682"/>
                  </a:lnTo>
                  <a:lnTo>
                    <a:pt x="1362976" y="140883"/>
                  </a:lnTo>
                  <a:lnTo>
                    <a:pt x="1326586" y="118138"/>
                  </a:lnTo>
                  <a:lnTo>
                    <a:pt x="1288495" y="97433"/>
                  </a:lnTo>
                  <a:lnTo>
                    <a:pt x="1248783" y="78758"/>
                  </a:lnTo>
                  <a:lnTo>
                    <a:pt x="1207526" y="62100"/>
                  </a:lnTo>
                  <a:lnTo>
                    <a:pt x="1164804" y="47446"/>
                  </a:lnTo>
                  <a:lnTo>
                    <a:pt x="1120696" y="34786"/>
                  </a:lnTo>
                  <a:lnTo>
                    <a:pt x="1075279" y="24107"/>
                  </a:lnTo>
                  <a:lnTo>
                    <a:pt x="1028632" y="15396"/>
                  </a:lnTo>
                  <a:lnTo>
                    <a:pt x="980834" y="8642"/>
                  </a:lnTo>
                  <a:lnTo>
                    <a:pt x="931963" y="3832"/>
                  </a:lnTo>
                  <a:lnTo>
                    <a:pt x="882098" y="956"/>
                  </a:lnTo>
                  <a:lnTo>
                    <a:pt x="831316" y="0"/>
                  </a:lnTo>
                  <a:close/>
                </a:path>
                <a:path w="1651634" h="1501775">
                  <a:moveTo>
                    <a:pt x="1528453" y="302577"/>
                  </a:moveTo>
                  <a:lnTo>
                    <a:pt x="831316" y="302577"/>
                  </a:lnTo>
                  <a:lnTo>
                    <a:pt x="877597" y="306166"/>
                  </a:lnTo>
                  <a:lnTo>
                    <a:pt x="918711" y="316628"/>
                  </a:lnTo>
                  <a:lnTo>
                    <a:pt x="954913" y="333507"/>
                  </a:lnTo>
                  <a:lnTo>
                    <a:pt x="986458" y="356348"/>
                  </a:lnTo>
                  <a:lnTo>
                    <a:pt x="1013600" y="384694"/>
                  </a:lnTo>
                  <a:lnTo>
                    <a:pt x="1036595" y="418090"/>
                  </a:lnTo>
                  <a:lnTo>
                    <a:pt x="1055696" y="456081"/>
                  </a:lnTo>
                  <a:lnTo>
                    <a:pt x="1071160" y="498209"/>
                  </a:lnTo>
                  <a:lnTo>
                    <a:pt x="1083241" y="544019"/>
                  </a:lnTo>
                  <a:lnTo>
                    <a:pt x="1092193" y="593056"/>
                  </a:lnTo>
                  <a:lnTo>
                    <a:pt x="1098272" y="644862"/>
                  </a:lnTo>
                  <a:lnTo>
                    <a:pt x="1101733" y="698984"/>
                  </a:lnTo>
                  <a:lnTo>
                    <a:pt x="1102829" y="754964"/>
                  </a:lnTo>
                  <a:lnTo>
                    <a:pt x="1101962" y="801468"/>
                  </a:lnTo>
                  <a:lnTo>
                    <a:pt x="1099102" y="849043"/>
                  </a:lnTo>
                  <a:lnTo>
                    <a:pt x="1093864" y="896854"/>
                  </a:lnTo>
                  <a:lnTo>
                    <a:pt x="1085862" y="944070"/>
                  </a:lnTo>
                  <a:lnTo>
                    <a:pt x="1074709" y="989855"/>
                  </a:lnTo>
                  <a:lnTo>
                    <a:pt x="1060021" y="1033376"/>
                  </a:lnTo>
                  <a:lnTo>
                    <a:pt x="1041412" y="1073799"/>
                  </a:lnTo>
                  <a:lnTo>
                    <a:pt x="1018495" y="1110290"/>
                  </a:lnTo>
                  <a:lnTo>
                    <a:pt x="990884" y="1142016"/>
                  </a:lnTo>
                  <a:lnTo>
                    <a:pt x="958194" y="1168144"/>
                  </a:lnTo>
                  <a:lnTo>
                    <a:pt x="920040" y="1187838"/>
                  </a:lnTo>
                  <a:lnTo>
                    <a:pt x="876034" y="1200267"/>
                  </a:lnTo>
                  <a:lnTo>
                    <a:pt x="825792" y="1204595"/>
                  </a:lnTo>
                  <a:lnTo>
                    <a:pt x="1521124" y="1204595"/>
                  </a:lnTo>
                  <a:lnTo>
                    <a:pt x="1563844" y="1132546"/>
                  </a:lnTo>
                  <a:lnTo>
                    <a:pt x="1585164" y="1086421"/>
                  </a:lnTo>
                  <a:lnTo>
                    <a:pt x="1603324" y="1038833"/>
                  </a:lnTo>
                  <a:lnTo>
                    <a:pt x="1618457" y="989855"/>
                  </a:lnTo>
                  <a:lnTo>
                    <a:pt x="1630552" y="940169"/>
                  </a:lnTo>
                  <a:lnTo>
                    <a:pt x="1639817" y="889545"/>
                  </a:lnTo>
                  <a:lnTo>
                    <a:pt x="1646314" y="838361"/>
                  </a:lnTo>
                  <a:lnTo>
                    <a:pt x="1650140" y="786843"/>
                  </a:lnTo>
                  <a:lnTo>
                    <a:pt x="1651393" y="735215"/>
                  </a:lnTo>
                  <a:lnTo>
                    <a:pt x="1649928" y="680404"/>
                  </a:lnTo>
                  <a:lnTo>
                    <a:pt x="1645586" y="627814"/>
                  </a:lnTo>
                  <a:lnTo>
                    <a:pt x="1638444" y="577435"/>
                  </a:lnTo>
                  <a:lnTo>
                    <a:pt x="1628557" y="529162"/>
                  </a:lnTo>
                  <a:lnTo>
                    <a:pt x="1616078" y="483259"/>
                  </a:lnTo>
                  <a:lnTo>
                    <a:pt x="1601009" y="439438"/>
                  </a:lnTo>
                  <a:lnTo>
                    <a:pt x="1583456" y="397779"/>
                  </a:lnTo>
                  <a:lnTo>
                    <a:pt x="1563496" y="358269"/>
                  </a:lnTo>
                  <a:lnTo>
                    <a:pt x="1541208" y="320897"/>
                  </a:lnTo>
                  <a:lnTo>
                    <a:pt x="1528453" y="302577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object 5">
              <a:extLst>
                <a:ext uri="{FF2B5EF4-FFF2-40B4-BE49-F238E27FC236}">
                  <a16:creationId xmlns:a16="http://schemas.microsoft.com/office/drawing/2014/main" id="{ED2F909F-7012-F849-B975-5C1F2E31A830}"/>
                </a:ext>
              </a:extLst>
            </p:cNvPr>
            <p:cNvSpPr/>
            <p:nvPr/>
          </p:nvSpPr>
          <p:spPr>
            <a:xfrm>
              <a:off x="14976246" y="8448139"/>
              <a:ext cx="62189" cy="238661"/>
            </a:xfrm>
            <a:custGeom>
              <a:avLst/>
              <a:gdLst/>
              <a:ahLst/>
              <a:cxnLst/>
              <a:rect l="l" t="t" r="r" b="b"/>
              <a:pathLst>
                <a:path w="532129" h="2042160">
                  <a:moveTo>
                    <a:pt x="531622" y="0"/>
                  </a:moveTo>
                  <a:lnTo>
                    <a:pt x="0" y="0"/>
                  </a:lnTo>
                  <a:lnTo>
                    <a:pt x="0" y="2041613"/>
                  </a:lnTo>
                  <a:lnTo>
                    <a:pt x="531622" y="2041613"/>
                  </a:lnTo>
                  <a:lnTo>
                    <a:pt x="531622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object 6">
              <a:extLst>
                <a:ext uri="{FF2B5EF4-FFF2-40B4-BE49-F238E27FC236}">
                  <a16:creationId xmlns:a16="http://schemas.microsoft.com/office/drawing/2014/main" id="{993271D0-7470-714D-94C0-3EC31EAB24EB}"/>
                </a:ext>
              </a:extLst>
            </p:cNvPr>
            <p:cNvSpPr/>
            <p:nvPr/>
          </p:nvSpPr>
          <p:spPr>
            <a:xfrm>
              <a:off x="15067761" y="8469289"/>
              <a:ext cx="131576" cy="217511"/>
            </a:xfrm>
            <a:custGeom>
              <a:avLst/>
              <a:gdLst/>
              <a:ahLst/>
              <a:cxnLst/>
              <a:rect l="l" t="t" r="r" b="b"/>
              <a:pathLst>
                <a:path w="1125854" h="1861185">
                  <a:moveTo>
                    <a:pt x="789025" y="0"/>
                  </a:moveTo>
                  <a:lnTo>
                    <a:pt x="277126" y="203530"/>
                  </a:lnTo>
                  <a:lnTo>
                    <a:pt x="277126" y="424078"/>
                  </a:lnTo>
                  <a:lnTo>
                    <a:pt x="0" y="424078"/>
                  </a:lnTo>
                  <a:lnTo>
                    <a:pt x="0" y="763447"/>
                  </a:lnTo>
                  <a:lnTo>
                    <a:pt x="268706" y="763447"/>
                  </a:lnTo>
                  <a:lnTo>
                    <a:pt x="268706" y="1444879"/>
                  </a:lnTo>
                  <a:lnTo>
                    <a:pt x="269639" y="1491885"/>
                  </a:lnTo>
                  <a:lnTo>
                    <a:pt x="272643" y="1536128"/>
                  </a:lnTo>
                  <a:lnTo>
                    <a:pt x="278031" y="1577597"/>
                  </a:lnTo>
                  <a:lnTo>
                    <a:pt x="286112" y="1616280"/>
                  </a:lnTo>
                  <a:lnTo>
                    <a:pt x="311598" y="1685246"/>
                  </a:lnTo>
                  <a:lnTo>
                    <a:pt x="351590" y="1742938"/>
                  </a:lnTo>
                  <a:lnTo>
                    <a:pt x="408572" y="1789267"/>
                  </a:lnTo>
                  <a:lnTo>
                    <a:pt x="444211" y="1808143"/>
                  </a:lnTo>
                  <a:lnTo>
                    <a:pt x="485031" y="1824145"/>
                  </a:lnTo>
                  <a:lnTo>
                    <a:pt x="531341" y="1837262"/>
                  </a:lnTo>
                  <a:lnTo>
                    <a:pt x="583454" y="1847484"/>
                  </a:lnTo>
                  <a:lnTo>
                    <a:pt x="641679" y="1854799"/>
                  </a:lnTo>
                  <a:lnTo>
                    <a:pt x="706327" y="1859196"/>
                  </a:lnTo>
                  <a:lnTo>
                    <a:pt x="777709" y="1860664"/>
                  </a:lnTo>
                  <a:lnTo>
                    <a:pt x="850061" y="1859843"/>
                  </a:lnTo>
                  <a:lnTo>
                    <a:pt x="912828" y="1857580"/>
                  </a:lnTo>
                  <a:lnTo>
                    <a:pt x="967143" y="1854173"/>
                  </a:lnTo>
                  <a:lnTo>
                    <a:pt x="1014140" y="1849918"/>
                  </a:lnTo>
                  <a:lnTo>
                    <a:pt x="1054954" y="1845114"/>
                  </a:lnTo>
                  <a:lnTo>
                    <a:pt x="1122565" y="1835048"/>
                  </a:lnTo>
                  <a:lnTo>
                    <a:pt x="1122565" y="1501470"/>
                  </a:lnTo>
                  <a:lnTo>
                    <a:pt x="1080377" y="1506330"/>
                  </a:lnTo>
                  <a:lnTo>
                    <a:pt x="1047702" y="1508826"/>
                  </a:lnTo>
                  <a:lnTo>
                    <a:pt x="1019270" y="1509746"/>
                  </a:lnTo>
                  <a:lnTo>
                    <a:pt x="989812" y="1509877"/>
                  </a:lnTo>
                  <a:lnTo>
                    <a:pt x="929175" y="1506923"/>
                  </a:lnTo>
                  <a:lnTo>
                    <a:pt x="881927" y="1497967"/>
                  </a:lnTo>
                  <a:lnTo>
                    <a:pt x="846370" y="1482869"/>
                  </a:lnTo>
                  <a:lnTo>
                    <a:pt x="803533" y="1433679"/>
                  </a:lnTo>
                  <a:lnTo>
                    <a:pt x="787073" y="1358226"/>
                  </a:lnTo>
                  <a:lnTo>
                    <a:pt x="784487" y="1310298"/>
                  </a:lnTo>
                  <a:lnTo>
                    <a:pt x="783399" y="1255382"/>
                  </a:lnTo>
                  <a:lnTo>
                    <a:pt x="783399" y="763447"/>
                  </a:lnTo>
                  <a:lnTo>
                    <a:pt x="1125448" y="763447"/>
                  </a:lnTo>
                  <a:lnTo>
                    <a:pt x="1125448" y="424078"/>
                  </a:lnTo>
                  <a:lnTo>
                    <a:pt x="789025" y="424078"/>
                  </a:lnTo>
                  <a:lnTo>
                    <a:pt x="789025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object 7">
              <a:extLst>
                <a:ext uri="{FF2B5EF4-FFF2-40B4-BE49-F238E27FC236}">
                  <a16:creationId xmlns:a16="http://schemas.microsoft.com/office/drawing/2014/main" id="{9BD66DF8-3736-AC46-838E-05EEFC1C2931}"/>
                </a:ext>
              </a:extLst>
            </p:cNvPr>
            <p:cNvSpPr/>
            <p:nvPr/>
          </p:nvSpPr>
          <p:spPr>
            <a:xfrm>
              <a:off x="15222399" y="8511292"/>
              <a:ext cx="176547" cy="175508"/>
            </a:xfrm>
            <a:custGeom>
              <a:avLst/>
              <a:gdLst/>
              <a:ahLst/>
              <a:cxnLst/>
              <a:rect l="l" t="t" r="r" b="b"/>
              <a:pathLst>
                <a:path w="1510665" h="1501775">
                  <a:moveTo>
                    <a:pt x="754989" y="0"/>
                  </a:moveTo>
                  <a:lnTo>
                    <a:pt x="698067" y="1261"/>
                  </a:lnTo>
                  <a:lnTo>
                    <a:pt x="643524" y="5016"/>
                  </a:lnTo>
                  <a:lnTo>
                    <a:pt x="591340" y="11222"/>
                  </a:lnTo>
                  <a:lnTo>
                    <a:pt x="541498" y="19835"/>
                  </a:lnTo>
                  <a:lnTo>
                    <a:pt x="493980" y="30813"/>
                  </a:lnTo>
                  <a:lnTo>
                    <a:pt x="448767" y="44113"/>
                  </a:lnTo>
                  <a:lnTo>
                    <a:pt x="405843" y="59690"/>
                  </a:lnTo>
                  <a:lnTo>
                    <a:pt x="365188" y="77503"/>
                  </a:lnTo>
                  <a:lnTo>
                    <a:pt x="326785" y="97508"/>
                  </a:lnTo>
                  <a:lnTo>
                    <a:pt x="290615" y="119662"/>
                  </a:lnTo>
                  <a:lnTo>
                    <a:pt x="256661" y="143922"/>
                  </a:lnTo>
                  <a:lnTo>
                    <a:pt x="224904" y="170244"/>
                  </a:lnTo>
                  <a:lnTo>
                    <a:pt x="195328" y="198586"/>
                  </a:lnTo>
                  <a:lnTo>
                    <a:pt x="167912" y="228904"/>
                  </a:lnTo>
                  <a:lnTo>
                    <a:pt x="142640" y="261156"/>
                  </a:lnTo>
                  <a:lnTo>
                    <a:pt x="119493" y="295298"/>
                  </a:lnTo>
                  <a:lnTo>
                    <a:pt x="98366" y="331462"/>
                  </a:lnTo>
                  <a:lnTo>
                    <a:pt x="79504" y="369080"/>
                  </a:lnTo>
                  <a:lnTo>
                    <a:pt x="62626" y="408634"/>
                  </a:lnTo>
                  <a:lnTo>
                    <a:pt x="47800" y="449906"/>
                  </a:lnTo>
                  <a:lnTo>
                    <a:pt x="35010" y="492853"/>
                  </a:lnTo>
                  <a:lnTo>
                    <a:pt x="24237" y="537431"/>
                  </a:lnTo>
                  <a:lnTo>
                    <a:pt x="15464" y="583597"/>
                  </a:lnTo>
                  <a:lnTo>
                    <a:pt x="8671" y="631309"/>
                  </a:lnTo>
                  <a:lnTo>
                    <a:pt x="3841" y="680523"/>
                  </a:lnTo>
                  <a:lnTo>
                    <a:pt x="957" y="731196"/>
                  </a:lnTo>
                  <a:lnTo>
                    <a:pt x="0" y="783285"/>
                  </a:lnTo>
                  <a:lnTo>
                    <a:pt x="1177" y="836479"/>
                  </a:lnTo>
                  <a:lnTo>
                    <a:pt x="4703" y="887704"/>
                  </a:lnTo>
                  <a:lnTo>
                    <a:pt x="10563" y="936951"/>
                  </a:lnTo>
                  <a:lnTo>
                    <a:pt x="18745" y="984211"/>
                  </a:lnTo>
                  <a:lnTo>
                    <a:pt x="29236" y="1029473"/>
                  </a:lnTo>
                  <a:lnTo>
                    <a:pt x="42025" y="1072727"/>
                  </a:lnTo>
                  <a:lnTo>
                    <a:pt x="57097" y="1113966"/>
                  </a:lnTo>
                  <a:lnTo>
                    <a:pt x="74441" y="1153178"/>
                  </a:lnTo>
                  <a:lnTo>
                    <a:pt x="94043" y="1190354"/>
                  </a:lnTo>
                  <a:lnTo>
                    <a:pt x="115892" y="1225485"/>
                  </a:lnTo>
                  <a:lnTo>
                    <a:pt x="139974" y="1258561"/>
                  </a:lnTo>
                  <a:lnTo>
                    <a:pt x="166277" y="1289573"/>
                  </a:lnTo>
                  <a:lnTo>
                    <a:pt x="194787" y="1318510"/>
                  </a:lnTo>
                  <a:lnTo>
                    <a:pt x="225494" y="1345364"/>
                  </a:lnTo>
                  <a:lnTo>
                    <a:pt x="258383" y="1370125"/>
                  </a:lnTo>
                  <a:lnTo>
                    <a:pt x="293442" y="1392782"/>
                  </a:lnTo>
                  <a:lnTo>
                    <a:pt x="330658" y="1413328"/>
                  </a:lnTo>
                  <a:lnTo>
                    <a:pt x="370020" y="1431751"/>
                  </a:lnTo>
                  <a:lnTo>
                    <a:pt x="411513" y="1448043"/>
                  </a:lnTo>
                  <a:lnTo>
                    <a:pt x="455126" y="1462194"/>
                  </a:lnTo>
                  <a:lnTo>
                    <a:pt x="500846" y="1474194"/>
                  </a:lnTo>
                  <a:lnTo>
                    <a:pt x="548659" y="1484033"/>
                  </a:lnTo>
                  <a:lnTo>
                    <a:pt x="598555" y="1491703"/>
                  </a:lnTo>
                  <a:lnTo>
                    <a:pt x="650519" y="1497193"/>
                  </a:lnTo>
                  <a:lnTo>
                    <a:pt x="704539" y="1500494"/>
                  </a:lnTo>
                  <a:lnTo>
                    <a:pt x="760602" y="1501597"/>
                  </a:lnTo>
                  <a:lnTo>
                    <a:pt x="812866" y="1500645"/>
                  </a:lnTo>
                  <a:lnTo>
                    <a:pt x="864499" y="1497757"/>
                  </a:lnTo>
                  <a:lnTo>
                    <a:pt x="915332" y="1492880"/>
                  </a:lnTo>
                  <a:lnTo>
                    <a:pt x="965196" y="1485964"/>
                  </a:lnTo>
                  <a:lnTo>
                    <a:pt x="1013925" y="1476956"/>
                  </a:lnTo>
                  <a:lnTo>
                    <a:pt x="1061348" y="1465807"/>
                  </a:lnTo>
                  <a:lnTo>
                    <a:pt x="1107298" y="1452465"/>
                  </a:lnTo>
                  <a:lnTo>
                    <a:pt x="1151607" y="1436878"/>
                  </a:lnTo>
                  <a:lnTo>
                    <a:pt x="1194106" y="1418995"/>
                  </a:lnTo>
                  <a:lnTo>
                    <a:pt x="1234627" y="1398765"/>
                  </a:lnTo>
                  <a:lnTo>
                    <a:pt x="1273001" y="1376137"/>
                  </a:lnTo>
                  <a:lnTo>
                    <a:pt x="1309060" y="1351059"/>
                  </a:lnTo>
                  <a:lnTo>
                    <a:pt x="1342636" y="1323481"/>
                  </a:lnTo>
                  <a:lnTo>
                    <a:pt x="1373561" y="1293351"/>
                  </a:lnTo>
                  <a:lnTo>
                    <a:pt x="1401666" y="1260617"/>
                  </a:lnTo>
                  <a:lnTo>
                    <a:pt x="1426782" y="1225229"/>
                  </a:lnTo>
                  <a:lnTo>
                    <a:pt x="1433742" y="1213154"/>
                  </a:lnTo>
                  <a:lnTo>
                    <a:pt x="763498" y="1213154"/>
                  </a:lnTo>
                  <a:lnTo>
                    <a:pt x="701140" y="1207825"/>
                  </a:lnTo>
                  <a:lnTo>
                    <a:pt x="649148" y="1192902"/>
                  </a:lnTo>
                  <a:lnTo>
                    <a:pt x="606581" y="1169988"/>
                  </a:lnTo>
                  <a:lnTo>
                    <a:pt x="572496" y="1140681"/>
                  </a:lnTo>
                  <a:lnTo>
                    <a:pt x="545950" y="1106583"/>
                  </a:lnTo>
                  <a:lnTo>
                    <a:pt x="526002" y="1069293"/>
                  </a:lnTo>
                  <a:lnTo>
                    <a:pt x="511708" y="1030413"/>
                  </a:lnTo>
                  <a:lnTo>
                    <a:pt x="502126" y="991542"/>
                  </a:lnTo>
                  <a:lnTo>
                    <a:pt x="493330" y="920230"/>
                  </a:lnTo>
                  <a:lnTo>
                    <a:pt x="492074" y="868159"/>
                  </a:lnTo>
                  <a:lnTo>
                    <a:pt x="1510055" y="868159"/>
                  </a:lnTo>
                  <a:lnTo>
                    <a:pt x="1509516" y="796801"/>
                  </a:lnTo>
                  <a:lnTo>
                    <a:pt x="1507764" y="731196"/>
                  </a:lnTo>
                  <a:lnTo>
                    <a:pt x="1504697" y="672070"/>
                  </a:lnTo>
                  <a:lnTo>
                    <a:pt x="1500079" y="617510"/>
                  </a:lnTo>
                  <a:lnTo>
                    <a:pt x="1495316" y="579704"/>
                  </a:lnTo>
                  <a:lnTo>
                    <a:pt x="497763" y="579704"/>
                  </a:lnTo>
                  <a:lnTo>
                    <a:pt x="500069" y="554915"/>
                  </a:lnTo>
                  <a:lnTo>
                    <a:pt x="511975" y="485679"/>
                  </a:lnTo>
                  <a:lnTo>
                    <a:pt x="523951" y="445916"/>
                  </a:lnTo>
                  <a:lnTo>
                    <a:pt x="541527" y="405845"/>
                  </a:lnTo>
                  <a:lnTo>
                    <a:pt x="565892" y="367809"/>
                  </a:lnTo>
                  <a:lnTo>
                    <a:pt x="598232" y="334148"/>
                  </a:lnTo>
                  <a:lnTo>
                    <a:pt x="639736" y="307206"/>
                  </a:lnTo>
                  <a:lnTo>
                    <a:pt x="691592" y="289323"/>
                  </a:lnTo>
                  <a:lnTo>
                    <a:pt x="754989" y="282841"/>
                  </a:lnTo>
                  <a:lnTo>
                    <a:pt x="1386240" y="282841"/>
                  </a:lnTo>
                  <a:lnTo>
                    <a:pt x="1371020" y="260068"/>
                  </a:lnTo>
                  <a:lnTo>
                    <a:pt x="1346757" y="228435"/>
                  </a:lnTo>
                  <a:lnTo>
                    <a:pt x="1320065" y="198215"/>
                  </a:lnTo>
                  <a:lnTo>
                    <a:pt x="1290792" y="169557"/>
                  </a:lnTo>
                  <a:lnTo>
                    <a:pt x="1258786" y="142610"/>
                  </a:lnTo>
                  <a:lnTo>
                    <a:pt x="1223895" y="117523"/>
                  </a:lnTo>
                  <a:lnTo>
                    <a:pt x="1185967" y="94445"/>
                  </a:lnTo>
                  <a:lnTo>
                    <a:pt x="1144851" y="73525"/>
                  </a:lnTo>
                  <a:lnTo>
                    <a:pt x="1100394" y="54911"/>
                  </a:lnTo>
                  <a:lnTo>
                    <a:pt x="1052444" y="38753"/>
                  </a:lnTo>
                  <a:lnTo>
                    <a:pt x="1000850" y="25198"/>
                  </a:lnTo>
                  <a:lnTo>
                    <a:pt x="945460" y="14397"/>
                  </a:lnTo>
                  <a:lnTo>
                    <a:pt x="886120" y="6498"/>
                  </a:lnTo>
                  <a:lnTo>
                    <a:pt x="822681" y="1649"/>
                  </a:lnTo>
                  <a:lnTo>
                    <a:pt x="754989" y="0"/>
                  </a:lnTo>
                  <a:close/>
                </a:path>
                <a:path w="1510665" h="1501775">
                  <a:moveTo>
                    <a:pt x="1501647" y="1006678"/>
                  </a:moveTo>
                  <a:lnTo>
                    <a:pt x="1006589" y="1006678"/>
                  </a:lnTo>
                  <a:lnTo>
                    <a:pt x="997911" y="1053723"/>
                  </a:lnTo>
                  <a:lnTo>
                    <a:pt x="982559" y="1095031"/>
                  </a:lnTo>
                  <a:lnTo>
                    <a:pt x="960770" y="1130436"/>
                  </a:lnTo>
                  <a:lnTo>
                    <a:pt x="932778" y="1159775"/>
                  </a:lnTo>
                  <a:lnTo>
                    <a:pt x="898819" y="1182881"/>
                  </a:lnTo>
                  <a:lnTo>
                    <a:pt x="859129" y="1199589"/>
                  </a:lnTo>
                  <a:lnTo>
                    <a:pt x="813944" y="1209736"/>
                  </a:lnTo>
                  <a:lnTo>
                    <a:pt x="763498" y="1213154"/>
                  </a:lnTo>
                  <a:lnTo>
                    <a:pt x="1433742" y="1213154"/>
                  </a:lnTo>
                  <a:lnTo>
                    <a:pt x="1448742" y="1187135"/>
                  </a:lnTo>
                  <a:lnTo>
                    <a:pt x="1467376" y="1146284"/>
                  </a:lnTo>
                  <a:lnTo>
                    <a:pt x="1482518" y="1102625"/>
                  </a:lnTo>
                  <a:lnTo>
                    <a:pt x="1493998" y="1056107"/>
                  </a:lnTo>
                  <a:lnTo>
                    <a:pt x="1501647" y="1006678"/>
                  </a:lnTo>
                  <a:close/>
                </a:path>
                <a:path w="1510665" h="1501775">
                  <a:moveTo>
                    <a:pt x="1386240" y="282841"/>
                  </a:moveTo>
                  <a:lnTo>
                    <a:pt x="754989" y="282841"/>
                  </a:lnTo>
                  <a:lnTo>
                    <a:pt x="818307" y="288939"/>
                  </a:lnTo>
                  <a:lnTo>
                    <a:pt x="869955" y="305841"/>
                  </a:lnTo>
                  <a:lnTo>
                    <a:pt x="911154" y="331462"/>
                  </a:lnTo>
                  <a:lnTo>
                    <a:pt x="943124" y="363716"/>
                  </a:lnTo>
                  <a:lnTo>
                    <a:pt x="967085" y="400516"/>
                  </a:lnTo>
                  <a:lnTo>
                    <a:pt x="984259" y="439777"/>
                  </a:lnTo>
                  <a:lnTo>
                    <a:pt x="995866" y="479412"/>
                  </a:lnTo>
                  <a:lnTo>
                    <a:pt x="1003125" y="517336"/>
                  </a:lnTo>
                  <a:lnTo>
                    <a:pt x="1009484" y="579704"/>
                  </a:lnTo>
                  <a:lnTo>
                    <a:pt x="1495316" y="579704"/>
                  </a:lnTo>
                  <a:lnTo>
                    <a:pt x="1485575" y="521025"/>
                  </a:lnTo>
                  <a:lnTo>
                    <a:pt x="1475350" y="477913"/>
                  </a:lnTo>
                  <a:lnTo>
                    <a:pt x="1462919" y="437428"/>
                  </a:lnTo>
                  <a:lnTo>
                    <a:pt x="1448111" y="398976"/>
                  </a:lnTo>
                  <a:lnTo>
                    <a:pt x="1430756" y="361962"/>
                  </a:lnTo>
                  <a:lnTo>
                    <a:pt x="1412868" y="326981"/>
                  </a:lnTo>
                  <a:lnTo>
                    <a:pt x="1393007" y="292967"/>
                  </a:lnTo>
                  <a:lnTo>
                    <a:pt x="1386240" y="282841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object 8">
              <a:extLst>
                <a:ext uri="{FF2B5EF4-FFF2-40B4-BE49-F238E27FC236}">
                  <a16:creationId xmlns:a16="http://schemas.microsoft.com/office/drawing/2014/main" id="{3B5DA26E-6B94-964A-9189-CEC3AB91540C}"/>
                </a:ext>
              </a:extLst>
            </p:cNvPr>
            <p:cNvSpPr/>
            <p:nvPr/>
          </p:nvSpPr>
          <p:spPr>
            <a:xfrm>
              <a:off x="15425933" y="8511292"/>
              <a:ext cx="176844" cy="175508"/>
            </a:xfrm>
            <a:custGeom>
              <a:avLst/>
              <a:gdLst/>
              <a:ahLst/>
              <a:cxnLst/>
              <a:rect l="l" t="t" r="r" b="b"/>
              <a:pathLst>
                <a:path w="1513204" h="1501775">
                  <a:moveTo>
                    <a:pt x="791743" y="0"/>
                  </a:moveTo>
                  <a:lnTo>
                    <a:pt x="747482" y="788"/>
                  </a:lnTo>
                  <a:lnTo>
                    <a:pt x="703385" y="3192"/>
                  </a:lnTo>
                  <a:lnTo>
                    <a:pt x="659573" y="7265"/>
                  </a:lnTo>
                  <a:lnTo>
                    <a:pt x="616161" y="13062"/>
                  </a:lnTo>
                  <a:lnTo>
                    <a:pt x="573270" y="20640"/>
                  </a:lnTo>
                  <a:lnTo>
                    <a:pt x="531015" y="30053"/>
                  </a:lnTo>
                  <a:lnTo>
                    <a:pt x="489516" y="41356"/>
                  </a:lnTo>
                  <a:lnTo>
                    <a:pt x="448891" y="54604"/>
                  </a:lnTo>
                  <a:lnTo>
                    <a:pt x="409257" y="69853"/>
                  </a:lnTo>
                  <a:lnTo>
                    <a:pt x="370734" y="87157"/>
                  </a:lnTo>
                  <a:lnTo>
                    <a:pt x="333437" y="106573"/>
                  </a:lnTo>
                  <a:lnTo>
                    <a:pt x="297487" y="128154"/>
                  </a:lnTo>
                  <a:lnTo>
                    <a:pt x="263000" y="151956"/>
                  </a:lnTo>
                  <a:lnTo>
                    <a:pt x="230096" y="178035"/>
                  </a:lnTo>
                  <a:lnTo>
                    <a:pt x="198891" y="206445"/>
                  </a:lnTo>
                  <a:lnTo>
                    <a:pt x="169504" y="237241"/>
                  </a:lnTo>
                  <a:lnTo>
                    <a:pt x="142054" y="270479"/>
                  </a:lnTo>
                  <a:lnTo>
                    <a:pt x="116657" y="306214"/>
                  </a:lnTo>
                  <a:lnTo>
                    <a:pt x="93433" y="344501"/>
                  </a:lnTo>
                  <a:lnTo>
                    <a:pt x="72498" y="385396"/>
                  </a:lnTo>
                  <a:lnTo>
                    <a:pt x="53972" y="428952"/>
                  </a:lnTo>
                  <a:lnTo>
                    <a:pt x="37972" y="475226"/>
                  </a:lnTo>
                  <a:lnTo>
                    <a:pt x="24617" y="524272"/>
                  </a:lnTo>
                  <a:lnTo>
                    <a:pt x="14024" y="576146"/>
                  </a:lnTo>
                  <a:lnTo>
                    <a:pt x="6311" y="630904"/>
                  </a:lnTo>
                  <a:lnTo>
                    <a:pt x="1597" y="688599"/>
                  </a:lnTo>
                  <a:lnTo>
                    <a:pt x="0" y="749287"/>
                  </a:lnTo>
                  <a:lnTo>
                    <a:pt x="1407" y="805034"/>
                  </a:lnTo>
                  <a:lnTo>
                    <a:pt x="5581" y="858558"/>
                  </a:lnTo>
                  <a:lnTo>
                    <a:pt x="12449" y="909868"/>
                  </a:lnTo>
                  <a:lnTo>
                    <a:pt x="21939" y="958973"/>
                  </a:lnTo>
                  <a:lnTo>
                    <a:pt x="33979" y="1005883"/>
                  </a:lnTo>
                  <a:lnTo>
                    <a:pt x="48496" y="1050607"/>
                  </a:lnTo>
                  <a:lnTo>
                    <a:pt x="65417" y="1093155"/>
                  </a:lnTo>
                  <a:lnTo>
                    <a:pt x="84671" y="1133536"/>
                  </a:lnTo>
                  <a:lnTo>
                    <a:pt x="106186" y="1171759"/>
                  </a:lnTo>
                  <a:lnTo>
                    <a:pt x="129888" y="1207834"/>
                  </a:lnTo>
                  <a:lnTo>
                    <a:pt x="155705" y="1241770"/>
                  </a:lnTo>
                  <a:lnTo>
                    <a:pt x="183565" y="1273576"/>
                  </a:lnTo>
                  <a:lnTo>
                    <a:pt x="213396" y="1303262"/>
                  </a:lnTo>
                  <a:lnTo>
                    <a:pt x="245126" y="1330838"/>
                  </a:lnTo>
                  <a:lnTo>
                    <a:pt x="278681" y="1356312"/>
                  </a:lnTo>
                  <a:lnTo>
                    <a:pt x="313990" y="1379695"/>
                  </a:lnTo>
                  <a:lnTo>
                    <a:pt x="350980" y="1400994"/>
                  </a:lnTo>
                  <a:lnTo>
                    <a:pt x="389579" y="1420221"/>
                  </a:lnTo>
                  <a:lnTo>
                    <a:pt x="429715" y="1437384"/>
                  </a:lnTo>
                  <a:lnTo>
                    <a:pt x="471314" y="1452493"/>
                  </a:lnTo>
                  <a:lnTo>
                    <a:pt x="514306" y="1465557"/>
                  </a:lnTo>
                  <a:lnTo>
                    <a:pt x="558617" y="1476585"/>
                  </a:lnTo>
                  <a:lnTo>
                    <a:pt x="604175" y="1485587"/>
                  </a:lnTo>
                  <a:lnTo>
                    <a:pt x="650908" y="1492572"/>
                  </a:lnTo>
                  <a:lnTo>
                    <a:pt x="698744" y="1497550"/>
                  </a:lnTo>
                  <a:lnTo>
                    <a:pt x="747609" y="1500529"/>
                  </a:lnTo>
                  <a:lnTo>
                    <a:pt x="797432" y="1501521"/>
                  </a:lnTo>
                  <a:lnTo>
                    <a:pt x="852665" y="1500229"/>
                  </a:lnTo>
                  <a:lnTo>
                    <a:pt x="906222" y="1496387"/>
                  </a:lnTo>
                  <a:lnTo>
                    <a:pt x="958027" y="1490045"/>
                  </a:lnTo>
                  <a:lnTo>
                    <a:pt x="1008008" y="1481250"/>
                  </a:lnTo>
                  <a:lnTo>
                    <a:pt x="1056091" y="1470051"/>
                  </a:lnTo>
                  <a:lnTo>
                    <a:pt x="1102202" y="1456499"/>
                  </a:lnTo>
                  <a:lnTo>
                    <a:pt x="1146266" y="1440641"/>
                  </a:lnTo>
                  <a:lnTo>
                    <a:pt x="1188211" y="1422526"/>
                  </a:lnTo>
                  <a:lnTo>
                    <a:pt x="1227961" y="1402204"/>
                  </a:lnTo>
                  <a:lnTo>
                    <a:pt x="1265445" y="1379724"/>
                  </a:lnTo>
                  <a:lnTo>
                    <a:pt x="1300586" y="1355135"/>
                  </a:lnTo>
                  <a:lnTo>
                    <a:pt x="1333313" y="1328484"/>
                  </a:lnTo>
                  <a:lnTo>
                    <a:pt x="1363550" y="1299823"/>
                  </a:lnTo>
                  <a:lnTo>
                    <a:pt x="1391225" y="1269199"/>
                  </a:lnTo>
                  <a:lnTo>
                    <a:pt x="1416262" y="1236661"/>
                  </a:lnTo>
                  <a:lnTo>
                    <a:pt x="1438589" y="1202258"/>
                  </a:lnTo>
                  <a:lnTo>
                    <a:pt x="1458131" y="1166040"/>
                  </a:lnTo>
                  <a:lnTo>
                    <a:pt x="1474815" y="1128055"/>
                  </a:lnTo>
                  <a:lnTo>
                    <a:pt x="1488566" y="1088353"/>
                  </a:lnTo>
                  <a:lnTo>
                    <a:pt x="1499312" y="1046982"/>
                  </a:lnTo>
                  <a:lnTo>
                    <a:pt x="1506977" y="1003991"/>
                  </a:lnTo>
                  <a:lnTo>
                    <a:pt x="1511489" y="959429"/>
                  </a:lnTo>
                  <a:lnTo>
                    <a:pt x="1512773" y="913345"/>
                  </a:lnTo>
                  <a:lnTo>
                    <a:pt x="975525" y="913345"/>
                  </a:lnTo>
                  <a:lnTo>
                    <a:pt x="974889" y="951528"/>
                  </a:lnTo>
                  <a:lnTo>
                    <a:pt x="972112" y="993069"/>
                  </a:lnTo>
                  <a:lnTo>
                    <a:pt x="965890" y="1035871"/>
                  </a:lnTo>
                  <a:lnTo>
                    <a:pt x="954921" y="1077838"/>
                  </a:lnTo>
                  <a:lnTo>
                    <a:pt x="937899" y="1116875"/>
                  </a:lnTo>
                  <a:lnTo>
                    <a:pt x="913522" y="1150886"/>
                  </a:lnTo>
                  <a:lnTo>
                    <a:pt x="880486" y="1177775"/>
                  </a:lnTo>
                  <a:lnTo>
                    <a:pt x="837487" y="1195445"/>
                  </a:lnTo>
                  <a:lnTo>
                    <a:pt x="783221" y="1201801"/>
                  </a:lnTo>
                  <a:lnTo>
                    <a:pt x="750703" y="1199917"/>
                  </a:lnTo>
                  <a:lnTo>
                    <a:pt x="690522" y="1182787"/>
                  </a:lnTo>
                  <a:lnTo>
                    <a:pt x="638455" y="1143265"/>
                  </a:lnTo>
                  <a:lnTo>
                    <a:pt x="596471" y="1075856"/>
                  </a:lnTo>
                  <a:lnTo>
                    <a:pt x="579876" y="1029978"/>
                  </a:lnTo>
                  <a:lnTo>
                    <a:pt x="566541" y="975069"/>
                  </a:lnTo>
                  <a:lnTo>
                    <a:pt x="556710" y="910441"/>
                  </a:lnTo>
                  <a:lnTo>
                    <a:pt x="550632" y="835410"/>
                  </a:lnTo>
                  <a:lnTo>
                    <a:pt x="548551" y="749287"/>
                  </a:lnTo>
                  <a:lnTo>
                    <a:pt x="549402" y="692832"/>
                  </a:lnTo>
                  <a:lnTo>
                    <a:pt x="552146" y="638587"/>
                  </a:lnTo>
                  <a:lnTo>
                    <a:pt x="557069" y="586953"/>
                  </a:lnTo>
                  <a:lnTo>
                    <a:pt x="564455" y="538331"/>
                  </a:lnTo>
                  <a:lnTo>
                    <a:pt x="574592" y="493123"/>
                  </a:lnTo>
                  <a:lnTo>
                    <a:pt x="587763" y="451730"/>
                  </a:lnTo>
                  <a:lnTo>
                    <a:pt x="604254" y="414554"/>
                  </a:lnTo>
                  <a:lnTo>
                    <a:pt x="624352" y="381996"/>
                  </a:lnTo>
                  <a:lnTo>
                    <a:pt x="676507" y="332340"/>
                  </a:lnTo>
                  <a:lnTo>
                    <a:pt x="746513" y="305973"/>
                  </a:lnTo>
                  <a:lnTo>
                    <a:pt x="788923" y="302526"/>
                  </a:lnTo>
                  <a:lnTo>
                    <a:pt x="836865" y="307527"/>
                  </a:lnTo>
                  <a:lnTo>
                    <a:pt x="877013" y="321842"/>
                  </a:lnTo>
                  <a:lnTo>
                    <a:pt x="909799" y="344444"/>
                  </a:lnTo>
                  <a:lnTo>
                    <a:pt x="935655" y="374302"/>
                  </a:lnTo>
                  <a:lnTo>
                    <a:pt x="955013" y="410388"/>
                  </a:lnTo>
                  <a:lnTo>
                    <a:pt x="968305" y="451672"/>
                  </a:lnTo>
                  <a:lnTo>
                    <a:pt x="975963" y="497125"/>
                  </a:lnTo>
                  <a:lnTo>
                    <a:pt x="978420" y="545719"/>
                  </a:lnTo>
                  <a:lnTo>
                    <a:pt x="1504264" y="545719"/>
                  </a:lnTo>
                  <a:lnTo>
                    <a:pt x="1497364" y="475948"/>
                  </a:lnTo>
                  <a:lnTo>
                    <a:pt x="1490057" y="435713"/>
                  </a:lnTo>
                  <a:lnTo>
                    <a:pt x="1478540" y="392661"/>
                  </a:lnTo>
                  <a:lnTo>
                    <a:pt x="1461587" y="347356"/>
                  </a:lnTo>
                  <a:lnTo>
                    <a:pt x="1437970" y="300359"/>
                  </a:lnTo>
                  <a:lnTo>
                    <a:pt x="1406461" y="252234"/>
                  </a:lnTo>
                  <a:lnTo>
                    <a:pt x="1365834" y="203542"/>
                  </a:lnTo>
                  <a:lnTo>
                    <a:pt x="1326409" y="165088"/>
                  </a:lnTo>
                  <a:lnTo>
                    <a:pt x="1284214" y="131709"/>
                  </a:lnTo>
                  <a:lnTo>
                    <a:pt x="1239789" y="103056"/>
                  </a:lnTo>
                  <a:lnTo>
                    <a:pt x="1193674" y="78781"/>
                  </a:lnTo>
                  <a:lnTo>
                    <a:pt x="1146410" y="58538"/>
                  </a:lnTo>
                  <a:lnTo>
                    <a:pt x="1098537" y="41979"/>
                  </a:lnTo>
                  <a:lnTo>
                    <a:pt x="1050594" y="28756"/>
                  </a:lnTo>
                  <a:lnTo>
                    <a:pt x="1003123" y="18520"/>
                  </a:lnTo>
                  <a:lnTo>
                    <a:pt x="956663" y="10926"/>
                  </a:lnTo>
                  <a:lnTo>
                    <a:pt x="911755" y="5624"/>
                  </a:lnTo>
                  <a:lnTo>
                    <a:pt x="868939" y="2268"/>
                  </a:lnTo>
                  <a:lnTo>
                    <a:pt x="828755" y="509"/>
                  </a:lnTo>
                  <a:lnTo>
                    <a:pt x="79174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object 9">
              <a:extLst>
                <a:ext uri="{FF2B5EF4-FFF2-40B4-BE49-F238E27FC236}">
                  <a16:creationId xmlns:a16="http://schemas.microsoft.com/office/drawing/2014/main" id="{253DB2AA-B3C1-F644-8C07-86CD8428433A}"/>
                </a:ext>
              </a:extLst>
            </p:cNvPr>
            <p:cNvSpPr/>
            <p:nvPr/>
          </p:nvSpPr>
          <p:spPr>
            <a:xfrm>
              <a:off x="15618966" y="8448213"/>
              <a:ext cx="177512" cy="238587"/>
            </a:xfrm>
            <a:custGeom>
              <a:avLst/>
              <a:gdLst/>
              <a:ahLst/>
              <a:cxnLst/>
              <a:rect l="l" t="t" r="r" b="b"/>
              <a:pathLst>
                <a:path w="1518919" h="2041525">
                  <a:moveTo>
                    <a:pt x="537070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31545" y="2041525"/>
                  </a:lnTo>
                  <a:lnTo>
                    <a:pt x="531658" y="1331811"/>
                  </a:lnTo>
                  <a:lnTo>
                    <a:pt x="532449" y="1270577"/>
                  </a:lnTo>
                  <a:lnTo>
                    <a:pt x="534596" y="1215862"/>
                  </a:lnTo>
                  <a:lnTo>
                    <a:pt x="538776" y="1167524"/>
                  </a:lnTo>
                  <a:lnTo>
                    <a:pt x="545668" y="1125423"/>
                  </a:lnTo>
                  <a:lnTo>
                    <a:pt x="566503" y="1061420"/>
                  </a:lnTo>
                  <a:lnTo>
                    <a:pt x="586159" y="1023732"/>
                  </a:lnTo>
                  <a:lnTo>
                    <a:pt x="614417" y="987530"/>
                  </a:lnTo>
                  <a:lnTo>
                    <a:pt x="653109" y="956772"/>
                  </a:lnTo>
                  <a:lnTo>
                    <a:pt x="704068" y="935415"/>
                  </a:lnTo>
                  <a:lnTo>
                    <a:pt x="769124" y="927417"/>
                  </a:lnTo>
                  <a:lnTo>
                    <a:pt x="823946" y="932909"/>
                  </a:lnTo>
                  <a:lnTo>
                    <a:pt x="868830" y="948347"/>
                  </a:lnTo>
                  <a:lnTo>
                    <a:pt x="904771" y="972176"/>
                  </a:lnTo>
                  <a:lnTo>
                    <a:pt x="932761" y="1002840"/>
                  </a:lnTo>
                  <a:lnTo>
                    <a:pt x="953796" y="1038782"/>
                  </a:lnTo>
                  <a:lnTo>
                    <a:pt x="968868" y="1078447"/>
                  </a:lnTo>
                  <a:lnTo>
                    <a:pt x="978971" y="1120278"/>
                  </a:lnTo>
                  <a:lnTo>
                    <a:pt x="985099" y="1162720"/>
                  </a:lnTo>
                  <a:lnTo>
                    <a:pt x="988246" y="1204218"/>
                  </a:lnTo>
                  <a:lnTo>
                    <a:pt x="989405" y="1243214"/>
                  </a:lnTo>
                  <a:lnTo>
                    <a:pt x="989571" y="1278153"/>
                  </a:lnTo>
                  <a:lnTo>
                    <a:pt x="989571" y="2041525"/>
                  </a:lnTo>
                  <a:lnTo>
                    <a:pt x="1518475" y="2041525"/>
                  </a:lnTo>
                  <a:lnTo>
                    <a:pt x="1518369" y="1162974"/>
                  </a:lnTo>
                  <a:lnTo>
                    <a:pt x="1517625" y="1112078"/>
                  </a:lnTo>
                  <a:lnTo>
                    <a:pt x="1515606" y="1063157"/>
                  </a:lnTo>
                  <a:lnTo>
                    <a:pt x="1511675" y="1016148"/>
                  </a:lnTo>
                  <a:lnTo>
                    <a:pt x="1505194" y="970985"/>
                  </a:lnTo>
                  <a:lnTo>
                    <a:pt x="1495526" y="927606"/>
                  </a:lnTo>
                  <a:lnTo>
                    <a:pt x="1482032" y="885945"/>
                  </a:lnTo>
                  <a:lnTo>
                    <a:pt x="1464077" y="845938"/>
                  </a:lnTo>
                  <a:lnTo>
                    <a:pt x="1441021" y="807522"/>
                  </a:lnTo>
                  <a:lnTo>
                    <a:pt x="1412228" y="770631"/>
                  </a:lnTo>
                  <a:lnTo>
                    <a:pt x="1377061" y="735203"/>
                  </a:lnTo>
                  <a:lnTo>
                    <a:pt x="1337502" y="701957"/>
                  </a:lnTo>
                  <a:lnTo>
                    <a:pt x="1296297" y="673671"/>
                  </a:lnTo>
                  <a:lnTo>
                    <a:pt x="1253677" y="650064"/>
                  </a:lnTo>
                  <a:lnTo>
                    <a:pt x="1209872" y="630857"/>
                  </a:lnTo>
                  <a:lnTo>
                    <a:pt x="1165113" y="615769"/>
                  </a:lnTo>
                  <a:lnTo>
                    <a:pt x="1119631" y="604521"/>
                  </a:lnTo>
                  <a:lnTo>
                    <a:pt x="1073656" y="596834"/>
                  </a:lnTo>
                  <a:lnTo>
                    <a:pt x="1027419" y="592426"/>
                  </a:lnTo>
                  <a:lnTo>
                    <a:pt x="981151" y="591019"/>
                  </a:lnTo>
                  <a:lnTo>
                    <a:pt x="907719" y="594718"/>
                  </a:lnTo>
                  <a:lnTo>
                    <a:pt x="841598" y="604999"/>
                  </a:lnTo>
                  <a:lnTo>
                    <a:pt x="782464" y="620640"/>
                  </a:lnTo>
                  <a:lnTo>
                    <a:pt x="729994" y="640421"/>
                  </a:lnTo>
                  <a:lnTo>
                    <a:pt x="683868" y="663117"/>
                  </a:lnTo>
                  <a:lnTo>
                    <a:pt x="643760" y="687509"/>
                  </a:lnTo>
                  <a:lnTo>
                    <a:pt x="609349" y="712373"/>
                  </a:lnTo>
                  <a:lnTo>
                    <a:pt x="556327" y="758632"/>
                  </a:lnTo>
                  <a:lnTo>
                    <a:pt x="537070" y="777582"/>
                  </a:lnTo>
                  <a:lnTo>
                    <a:pt x="537070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4779184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s 9 (dark + sidebar)"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object 4">
            <a:extLst>
              <a:ext uri="{FF2B5EF4-FFF2-40B4-BE49-F238E27FC236}">
                <a16:creationId xmlns:a16="http://schemas.microsoft.com/office/drawing/2014/main" id="{262A66D5-8073-CE45-B5CC-BD5D63ED0C74}"/>
              </a:ext>
            </a:extLst>
          </p:cNvPr>
          <p:cNvSpPr/>
          <p:nvPr userDrawn="1"/>
        </p:nvSpPr>
        <p:spPr>
          <a:xfrm>
            <a:off x="-143838" y="-154112"/>
            <a:ext cx="16399838" cy="9305292"/>
          </a:xfrm>
          <a:custGeom>
            <a:avLst/>
            <a:gdLst/>
            <a:ahLst/>
            <a:cxnLst/>
            <a:rect l="l" t="t" r="r" b="b"/>
            <a:pathLst>
              <a:path w="16256000" h="9144000">
                <a:moveTo>
                  <a:pt x="16256000" y="0"/>
                </a:moveTo>
                <a:lnTo>
                  <a:pt x="0" y="0"/>
                </a:lnTo>
                <a:lnTo>
                  <a:pt x="0" y="9144000"/>
                </a:lnTo>
                <a:lnTo>
                  <a:pt x="16256000" y="9144000"/>
                </a:lnTo>
                <a:lnTo>
                  <a:pt x="16256000" y="0"/>
                </a:lnTo>
                <a:close/>
              </a:path>
            </a:pathLst>
          </a:custGeom>
          <a:solidFill>
            <a:schemeClr val="tx1">
              <a:alpha val="60000"/>
            </a:schemeClr>
          </a:solidFill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5C755A1-EA3D-D54A-AE76-83C33BC434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000" y="313466"/>
            <a:ext cx="11658600" cy="128673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7F0B1F-65F8-D742-AB7B-757C91644D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FC75A1-EE1A-344F-90BD-A07590F0E5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62" name="Text Placeholder 2">
            <a:extLst>
              <a:ext uri="{FF2B5EF4-FFF2-40B4-BE49-F238E27FC236}">
                <a16:creationId xmlns:a16="http://schemas.microsoft.com/office/drawing/2014/main" id="{231E39F4-6C5C-0D40-9E1F-F919432497B6}"/>
              </a:ext>
            </a:extLst>
          </p:cNvPr>
          <p:cNvSpPr>
            <a:spLocks noGrp="1"/>
          </p:cNvSpPr>
          <p:nvPr>
            <p:ph type="body" sz="quarter" idx="71" hasCustomPrompt="1"/>
          </p:nvPr>
        </p:nvSpPr>
        <p:spPr>
          <a:xfrm>
            <a:off x="1803400" y="2212349"/>
            <a:ext cx="2266319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63" name="Text Placeholder 2">
            <a:extLst>
              <a:ext uri="{FF2B5EF4-FFF2-40B4-BE49-F238E27FC236}">
                <a16:creationId xmlns:a16="http://schemas.microsoft.com/office/drawing/2014/main" id="{C087C745-9CDB-654E-86F2-ACFAF8309734}"/>
              </a:ext>
            </a:extLst>
          </p:cNvPr>
          <p:cNvSpPr>
            <a:spLocks noGrp="1"/>
          </p:cNvSpPr>
          <p:nvPr>
            <p:ph type="body" sz="quarter" idx="70" hasCustomPrompt="1"/>
          </p:nvPr>
        </p:nvSpPr>
        <p:spPr>
          <a:xfrm>
            <a:off x="508315" y="2209800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70" name="Text Placeholder 2">
            <a:extLst>
              <a:ext uri="{FF2B5EF4-FFF2-40B4-BE49-F238E27FC236}">
                <a16:creationId xmlns:a16="http://schemas.microsoft.com/office/drawing/2014/main" id="{4130A512-22B4-FE4F-A168-1207C7B2E403}"/>
              </a:ext>
            </a:extLst>
          </p:cNvPr>
          <p:cNvSpPr>
            <a:spLocks noGrp="1"/>
          </p:cNvSpPr>
          <p:nvPr>
            <p:ph type="body" sz="quarter" idx="104" hasCustomPrompt="1"/>
          </p:nvPr>
        </p:nvSpPr>
        <p:spPr>
          <a:xfrm>
            <a:off x="1803400" y="4269749"/>
            <a:ext cx="2266319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71" name="Text Placeholder 2">
            <a:extLst>
              <a:ext uri="{FF2B5EF4-FFF2-40B4-BE49-F238E27FC236}">
                <a16:creationId xmlns:a16="http://schemas.microsoft.com/office/drawing/2014/main" id="{3711E588-180A-6948-86A5-F8A2699BE2B3}"/>
              </a:ext>
            </a:extLst>
          </p:cNvPr>
          <p:cNvSpPr>
            <a:spLocks noGrp="1"/>
          </p:cNvSpPr>
          <p:nvPr>
            <p:ph type="body" sz="quarter" idx="105" hasCustomPrompt="1"/>
          </p:nvPr>
        </p:nvSpPr>
        <p:spPr>
          <a:xfrm>
            <a:off x="508315" y="4283250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78" name="Text Placeholder 2">
            <a:extLst>
              <a:ext uri="{FF2B5EF4-FFF2-40B4-BE49-F238E27FC236}">
                <a16:creationId xmlns:a16="http://schemas.microsoft.com/office/drawing/2014/main" id="{EC1542F0-38D2-F146-A93F-F202312CBDE1}"/>
              </a:ext>
            </a:extLst>
          </p:cNvPr>
          <p:cNvSpPr>
            <a:spLocks noGrp="1"/>
          </p:cNvSpPr>
          <p:nvPr>
            <p:ph type="body" sz="quarter" idx="112" hasCustomPrompt="1"/>
          </p:nvPr>
        </p:nvSpPr>
        <p:spPr>
          <a:xfrm>
            <a:off x="1803400" y="6400800"/>
            <a:ext cx="2266319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79" name="Text Placeholder 2">
            <a:extLst>
              <a:ext uri="{FF2B5EF4-FFF2-40B4-BE49-F238E27FC236}">
                <a16:creationId xmlns:a16="http://schemas.microsoft.com/office/drawing/2014/main" id="{9F2ECF98-8B1C-104E-9C5A-FF3156B9CA6B}"/>
              </a:ext>
            </a:extLst>
          </p:cNvPr>
          <p:cNvSpPr>
            <a:spLocks noGrp="1"/>
          </p:cNvSpPr>
          <p:nvPr>
            <p:ph type="body" sz="quarter" idx="113" hasCustomPrompt="1"/>
          </p:nvPr>
        </p:nvSpPr>
        <p:spPr>
          <a:xfrm>
            <a:off x="508315" y="6398251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30" name="Text Placeholder 2">
            <a:extLst>
              <a:ext uri="{FF2B5EF4-FFF2-40B4-BE49-F238E27FC236}">
                <a16:creationId xmlns:a16="http://schemas.microsoft.com/office/drawing/2014/main" id="{BF4A2F8E-AB96-2E49-BD85-22035964874A}"/>
              </a:ext>
            </a:extLst>
          </p:cNvPr>
          <p:cNvSpPr>
            <a:spLocks noGrp="1"/>
          </p:cNvSpPr>
          <p:nvPr>
            <p:ph type="body" sz="quarter" idx="114" hasCustomPrompt="1"/>
          </p:nvPr>
        </p:nvSpPr>
        <p:spPr>
          <a:xfrm>
            <a:off x="5689285" y="2225850"/>
            <a:ext cx="2286000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1" name="Text Placeholder 2">
            <a:extLst>
              <a:ext uri="{FF2B5EF4-FFF2-40B4-BE49-F238E27FC236}">
                <a16:creationId xmlns:a16="http://schemas.microsoft.com/office/drawing/2014/main" id="{54B7FA03-5527-A948-9958-83B62DEB6022}"/>
              </a:ext>
            </a:extLst>
          </p:cNvPr>
          <p:cNvSpPr>
            <a:spLocks noGrp="1"/>
          </p:cNvSpPr>
          <p:nvPr>
            <p:ph type="body" sz="quarter" idx="115" hasCustomPrompt="1"/>
          </p:nvPr>
        </p:nvSpPr>
        <p:spPr>
          <a:xfrm>
            <a:off x="4394200" y="2223301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32" name="Text Placeholder 2">
            <a:extLst>
              <a:ext uri="{FF2B5EF4-FFF2-40B4-BE49-F238E27FC236}">
                <a16:creationId xmlns:a16="http://schemas.microsoft.com/office/drawing/2014/main" id="{836833E6-9089-8C43-AEB2-A05B06368770}"/>
              </a:ext>
            </a:extLst>
          </p:cNvPr>
          <p:cNvSpPr>
            <a:spLocks noGrp="1"/>
          </p:cNvSpPr>
          <p:nvPr>
            <p:ph type="body" sz="quarter" idx="116" hasCustomPrompt="1"/>
          </p:nvPr>
        </p:nvSpPr>
        <p:spPr>
          <a:xfrm>
            <a:off x="5689285" y="4283250"/>
            <a:ext cx="2286315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3" name="Text Placeholder 2">
            <a:extLst>
              <a:ext uri="{FF2B5EF4-FFF2-40B4-BE49-F238E27FC236}">
                <a16:creationId xmlns:a16="http://schemas.microsoft.com/office/drawing/2014/main" id="{118E26A4-8203-0B4E-8475-31F0E9142529}"/>
              </a:ext>
            </a:extLst>
          </p:cNvPr>
          <p:cNvSpPr>
            <a:spLocks noGrp="1"/>
          </p:cNvSpPr>
          <p:nvPr>
            <p:ph type="body" sz="quarter" idx="117" hasCustomPrompt="1"/>
          </p:nvPr>
        </p:nvSpPr>
        <p:spPr>
          <a:xfrm>
            <a:off x="4394200" y="4296751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34" name="Text Placeholder 2">
            <a:extLst>
              <a:ext uri="{FF2B5EF4-FFF2-40B4-BE49-F238E27FC236}">
                <a16:creationId xmlns:a16="http://schemas.microsoft.com/office/drawing/2014/main" id="{00FBE42B-14AE-7447-9F05-393E15080BA7}"/>
              </a:ext>
            </a:extLst>
          </p:cNvPr>
          <p:cNvSpPr>
            <a:spLocks noGrp="1"/>
          </p:cNvSpPr>
          <p:nvPr>
            <p:ph type="body" sz="quarter" idx="118" hasCustomPrompt="1"/>
          </p:nvPr>
        </p:nvSpPr>
        <p:spPr>
          <a:xfrm>
            <a:off x="5689285" y="6414301"/>
            <a:ext cx="2286315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5" name="Text Placeholder 2">
            <a:extLst>
              <a:ext uri="{FF2B5EF4-FFF2-40B4-BE49-F238E27FC236}">
                <a16:creationId xmlns:a16="http://schemas.microsoft.com/office/drawing/2014/main" id="{4926AA38-DFC4-EC46-B3D9-B2A2207E8CE7}"/>
              </a:ext>
            </a:extLst>
          </p:cNvPr>
          <p:cNvSpPr>
            <a:spLocks noGrp="1"/>
          </p:cNvSpPr>
          <p:nvPr>
            <p:ph type="body" sz="quarter" idx="119" hasCustomPrompt="1"/>
          </p:nvPr>
        </p:nvSpPr>
        <p:spPr>
          <a:xfrm>
            <a:off x="4394200" y="6411752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36" name="Text Placeholder 2">
            <a:extLst>
              <a:ext uri="{FF2B5EF4-FFF2-40B4-BE49-F238E27FC236}">
                <a16:creationId xmlns:a16="http://schemas.microsoft.com/office/drawing/2014/main" id="{70973A08-CF70-6948-9A4C-862595F49B71}"/>
              </a:ext>
            </a:extLst>
          </p:cNvPr>
          <p:cNvSpPr>
            <a:spLocks noGrp="1"/>
          </p:cNvSpPr>
          <p:nvPr>
            <p:ph type="body" sz="quarter" idx="120" hasCustomPrompt="1"/>
          </p:nvPr>
        </p:nvSpPr>
        <p:spPr>
          <a:xfrm>
            <a:off x="9595796" y="2225850"/>
            <a:ext cx="2266004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7" name="Text Placeholder 2">
            <a:extLst>
              <a:ext uri="{FF2B5EF4-FFF2-40B4-BE49-F238E27FC236}">
                <a16:creationId xmlns:a16="http://schemas.microsoft.com/office/drawing/2014/main" id="{9A1B0048-A471-1641-BF15-2DD116F793DB}"/>
              </a:ext>
            </a:extLst>
          </p:cNvPr>
          <p:cNvSpPr>
            <a:spLocks noGrp="1"/>
          </p:cNvSpPr>
          <p:nvPr>
            <p:ph type="body" sz="quarter" idx="121" hasCustomPrompt="1"/>
          </p:nvPr>
        </p:nvSpPr>
        <p:spPr>
          <a:xfrm>
            <a:off x="8300711" y="2223301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38" name="Text Placeholder 2">
            <a:extLst>
              <a:ext uri="{FF2B5EF4-FFF2-40B4-BE49-F238E27FC236}">
                <a16:creationId xmlns:a16="http://schemas.microsoft.com/office/drawing/2014/main" id="{5C31BE78-8D28-CA49-963F-C25A1C44818D}"/>
              </a:ext>
            </a:extLst>
          </p:cNvPr>
          <p:cNvSpPr>
            <a:spLocks noGrp="1"/>
          </p:cNvSpPr>
          <p:nvPr>
            <p:ph type="body" sz="quarter" idx="122" hasCustomPrompt="1"/>
          </p:nvPr>
        </p:nvSpPr>
        <p:spPr>
          <a:xfrm>
            <a:off x="9595796" y="4283250"/>
            <a:ext cx="2266004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9" name="Text Placeholder 2">
            <a:extLst>
              <a:ext uri="{FF2B5EF4-FFF2-40B4-BE49-F238E27FC236}">
                <a16:creationId xmlns:a16="http://schemas.microsoft.com/office/drawing/2014/main" id="{F40F322D-A431-B849-B247-E9D19A97322E}"/>
              </a:ext>
            </a:extLst>
          </p:cNvPr>
          <p:cNvSpPr>
            <a:spLocks noGrp="1"/>
          </p:cNvSpPr>
          <p:nvPr>
            <p:ph type="body" sz="quarter" idx="123" hasCustomPrompt="1"/>
          </p:nvPr>
        </p:nvSpPr>
        <p:spPr>
          <a:xfrm>
            <a:off x="8300711" y="4296751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sp>
        <p:nvSpPr>
          <p:cNvPr id="40" name="Text Placeholder 2">
            <a:extLst>
              <a:ext uri="{FF2B5EF4-FFF2-40B4-BE49-F238E27FC236}">
                <a16:creationId xmlns:a16="http://schemas.microsoft.com/office/drawing/2014/main" id="{89A3F0D8-A908-9346-AD19-745AC935502C}"/>
              </a:ext>
            </a:extLst>
          </p:cNvPr>
          <p:cNvSpPr>
            <a:spLocks noGrp="1"/>
          </p:cNvSpPr>
          <p:nvPr>
            <p:ph type="body" sz="quarter" idx="124" hasCustomPrompt="1"/>
          </p:nvPr>
        </p:nvSpPr>
        <p:spPr>
          <a:xfrm>
            <a:off x="9595796" y="6414301"/>
            <a:ext cx="2266004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41" name="Text Placeholder 2">
            <a:extLst>
              <a:ext uri="{FF2B5EF4-FFF2-40B4-BE49-F238E27FC236}">
                <a16:creationId xmlns:a16="http://schemas.microsoft.com/office/drawing/2014/main" id="{5E3E655F-0CC6-F342-9B78-9FDA15CC1985}"/>
              </a:ext>
            </a:extLst>
          </p:cNvPr>
          <p:cNvSpPr>
            <a:spLocks noGrp="1"/>
          </p:cNvSpPr>
          <p:nvPr>
            <p:ph type="body" sz="quarter" idx="125" hasCustomPrompt="1"/>
          </p:nvPr>
        </p:nvSpPr>
        <p:spPr>
          <a:xfrm>
            <a:off x="8300711" y="6411752"/>
            <a:ext cx="1295085" cy="60960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6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00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92A3E582-82CD-9D4B-9F93-0A2D153B198B}"/>
              </a:ext>
            </a:extLst>
          </p:cNvPr>
          <p:cNvGrpSpPr/>
          <p:nvPr userDrawn="1"/>
        </p:nvGrpSpPr>
        <p:grpSpPr>
          <a:xfrm>
            <a:off x="14452600" y="8547494"/>
            <a:ext cx="1295400" cy="215506"/>
            <a:chOff x="14294536" y="8436933"/>
            <a:chExt cx="1501942" cy="249867"/>
          </a:xfrm>
          <a:solidFill>
            <a:srgbClr val="FFFFFF"/>
          </a:solidFill>
        </p:grpSpPr>
        <p:sp>
          <p:nvSpPr>
            <p:cNvPr id="47" name="object 2">
              <a:extLst>
                <a:ext uri="{FF2B5EF4-FFF2-40B4-BE49-F238E27FC236}">
                  <a16:creationId xmlns:a16="http://schemas.microsoft.com/office/drawing/2014/main" id="{F511A7EA-6E73-D349-BCA5-D89A75B4B044}"/>
                </a:ext>
              </a:extLst>
            </p:cNvPr>
            <p:cNvSpPr/>
            <p:nvPr/>
          </p:nvSpPr>
          <p:spPr>
            <a:xfrm>
              <a:off x="14294536" y="8436933"/>
              <a:ext cx="210239" cy="249867"/>
            </a:xfrm>
            <a:custGeom>
              <a:avLst/>
              <a:gdLst/>
              <a:ahLst/>
              <a:cxnLst/>
              <a:rect l="l" t="t" r="r" b="b"/>
              <a:pathLst>
                <a:path w="1798954" h="2138045">
                  <a:moveTo>
                    <a:pt x="893597" y="0"/>
                  </a:moveTo>
                  <a:lnTo>
                    <a:pt x="824723" y="1351"/>
                  </a:lnTo>
                  <a:lnTo>
                    <a:pt x="759023" y="5341"/>
                  </a:lnTo>
                  <a:lnTo>
                    <a:pt x="696458" y="11872"/>
                  </a:lnTo>
                  <a:lnTo>
                    <a:pt x="636988" y="20846"/>
                  </a:lnTo>
                  <a:lnTo>
                    <a:pt x="580577" y="32166"/>
                  </a:lnTo>
                  <a:lnTo>
                    <a:pt x="527185" y="45734"/>
                  </a:lnTo>
                  <a:lnTo>
                    <a:pt x="476773" y="61452"/>
                  </a:lnTo>
                  <a:lnTo>
                    <a:pt x="429303" y="79224"/>
                  </a:lnTo>
                  <a:lnTo>
                    <a:pt x="384737" y="98951"/>
                  </a:lnTo>
                  <a:lnTo>
                    <a:pt x="343035" y="120537"/>
                  </a:lnTo>
                  <a:lnTo>
                    <a:pt x="304160" y="143882"/>
                  </a:lnTo>
                  <a:lnTo>
                    <a:pt x="268072" y="168891"/>
                  </a:lnTo>
                  <a:lnTo>
                    <a:pt x="234734" y="195465"/>
                  </a:lnTo>
                  <a:lnTo>
                    <a:pt x="204106" y="223507"/>
                  </a:lnTo>
                  <a:lnTo>
                    <a:pt x="176149" y="252919"/>
                  </a:lnTo>
                  <a:lnTo>
                    <a:pt x="150827" y="283605"/>
                  </a:lnTo>
                  <a:lnTo>
                    <a:pt x="128099" y="315465"/>
                  </a:lnTo>
                  <a:lnTo>
                    <a:pt x="107927" y="348403"/>
                  </a:lnTo>
                  <a:lnTo>
                    <a:pt x="90273" y="382321"/>
                  </a:lnTo>
                  <a:lnTo>
                    <a:pt x="62363" y="452708"/>
                  </a:lnTo>
                  <a:lnTo>
                    <a:pt x="44061" y="525845"/>
                  </a:lnTo>
                  <a:lnTo>
                    <a:pt x="35058" y="600952"/>
                  </a:lnTo>
                  <a:lnTo>
                    <a:pt x="33947" y="639000"/>
                  </a:lnTo>
                  <a:lnTo>
                    <a:pt x="36891" y="703709"/>
                  </a:lnTo>
                  <a:lnTo>
                    <a:pt x="45383" y="763158"/>
                  </a:lnTo>
                  <a:lnTo>
                    <a:pt x="58908" y="817583"/>
                  </a:lnTo>
                  <a:lnTo>
                    <a:pt x="76950" y="867222"/>
                  </a:lnTo>
                  <a:lnTo>
                    <a:pt x="98997" y="912313"/>
                  </a:lnTo>
                  <a:lnTo>
                    <a:pt x="124533" y="953093"/>
                  </a:lnTo>
                  <a:lnTo>
                    <a:pt x="153045" y="989798"/>
                  </a:lnTo>
                  <a:lnTo>
                    <a:pt x="184018" y="1022668"/>
                  </a:lnTo>
                  <a:lnTo>
                    <a:pt x="216938" y="1051938"/>
                  </a:lnTo>
                  <a:lnTo>
                    <a:pt x="251290" y="1077847"/>
                  </a:lnTo>
                  <a:lnTo>
                    <a:pt x="286560" y="1100632"/>
                  </a:lnTo>
                  <a:lnTo>
                    <a:pt x="322235" y="1120530"/>
                  </a:lnTo>
                  <a:lnTo>
                    <a:pt x="357799" y="1137778"/>
                  </a:lnTo>
                  <a:lnTo>
                    <a:pt x="426539" y="1165278"/>
                  </a:lnTo>
                  <a:lnTo>
                    <a:pt x="488667" y="1185028"/>
                  </a:lnTo>
                  <a:lnTo>
                    <a:pt x="1040638" y="1329004"/>
                  </a:lnTo>
                  <a:lnTo>
                    <a:pt x="1100708" y="1349747"/>
                  </a:lnTo>
                  <a:lnTo>
                    <a:pt x="1146350" y="1375286"/>
                  </a:lnTo>
                  <a:lnTo>
                    <a:pt x="1179128" y="1405696"/>
                  </a:lnTo>
                  <a:lnTo>
                    <a:pt x="1200605" y="1441053"/>
                  </a:lnTo>
                  <a:lnTo>
                    <a:pt x="1212344" y="1481431"/>
                  </a:lnTo>
                  <a:lnTo>
                    <a:pt x="1215910" y="1526908"/>
                  </a:lnTo>
                  <a:lnTo>
                    <a:pt x="1209946" y="1584569"/>
                  </a:lnTo>
                  <a:lnTo>
                    <a:pt x="1193440" y="1631778"/>
                  </a:lnTo>
                  <a:lnTo>
                    <a:pt x="1168470" y="1669580"/>
                  </a:lnTo>
                  <a:lnTo>
                    <a:pt x="1137113" y="1699020"/>
                  </a:lnTo>
                  <a:lnTo>
                    <a:pt x="1101447" y="1721144"/>
                  </a:lnTo>
                  <a:lnTo>
                    <a:pt x="1063550" y="1736996"/>
                  </a:lnTo>
                  <a:lnTo>
                    <a:pt x="1025501" y="1747623"/>
                  </a:lnTo>
                  <a:lnTo>
                    <a:pt x="957255" y="1757378"/>
                  </a:lnTo>
                  <a:lnTo>
                    <a:pt x="913333" y="1758772"/>
                  </a:lnTo>
                  <a:lnTo>
                    <a:pt x="841399" y="1754783"/>
                  </a:lnTo>
                  <a:lnTo>
                    <a:pt x="780321" y="1743521"/>
                  </a:lnTo>
                  <a:lnTo>
                    <a:pt x="729200" y="1726045"/>
                  </a:lnTo>
                  <a:lnTo>
                    <a:pt x="687140" y="1703411"/>
                  </a:lnTo>
                  <a:lnTo>
                    <a:pt x="653245" y="1676677"/>
                  </a:lnTo>
                  <a:lnTo>
                    <a:pt x="626617" y="1646900"/>
                  </a:lnTo>
                  <a:lnTo>
                    <a:pt x="591576" y="1582450"/>
                  </a:lnTo>
                  <a:lnTo>
                    <a:pt x="574842" y="1518521"/>
                  </a:lnTo>
                  <a:lnTo>
                    <a:pt x="569242" y="1463572"/>
                  </a:lnTo>
                  <a:lnTo>
                    <a:pt x="568375" y="1442110"/>
                  </a:lnTo>
                  <a:lnTo>
                    <a:pt x="0" y="1442110"/>
                  </a:lnTo>
                  <a:lnTo>
                    <a:pt x="2894" y="1507095"/>
                  </a:lnTo>
                  <a:lnTo>
                    <a:pt x="6534" y="1547515"/>
                  </a:lnTo>
                  <a:lnTo>
                    <a:pt x="12816" y="1592021"/>
                  </a:lnTo>
                  <a:lnTo>
                    <a:pt x="22621" y="1639714"/>
                  </a:lnTo>
                  <a:lnTo>
                    <a:pt x="36835" y="1689694"/>
                  </a:lnTo>
                  <a:lnTo>
                    <a:pt x="56341" y="1741061"/>
                  </a:lnTo>
                  <a:lnTo>
                    <a:pt x="82022" y="1792917"/>
                  </a:lnTo>
                  <a:lnTo>
                    <a:pt x="114763" y="1844362"/>
                  </a:lnTo>
                  <a:lnTo>
                    <a:pt x="155447" y="1894497"/>
                  </a:lnTo>
                  <a:lnTo>
                    <a:pt x="192206" y="1931723"/>
                  </a:lnTo>
                  <a:lnTo>
                    <a:pt x="232189" y="1965043"/>
                  </a:lnTo>
                  <a:lnTo>
                    <a:pt x="274978" y="1994666"/>
                  </a:lnTo>
                  <a:lnTo>
                    <a:pt x="320156" y="2020799"/>
                  </a:lnTo>
                  <a:lnTo>
                    <a:pt x="367305" y="2043649"/>
                  </a:lnTo>
                  <a:lnTo>
                    <a:pt x="416005" y="2063423"/>
                  </a:lnTo>
                  <a:lnTo>
                    <a:pt x="465839" y="2080330"/>
                  </a:lnTo>
                  <a:lnTo>
                    <a:pt x="516389" y="2094576"/>
                  </a:lnTo>
                  <a:lnTo>
                    <a:pt x="567237" y="2106369"/>
                  </a:lnTo>
                  <a:lnTo>
                    <a:pt x="617965" y="2115916"/>
                  </a:lnTo>
                  <a:lnTo>
                    <a:pt x="668155" y="2123426"/>
                  </a:lnTo>
                  <a:lnTo>
                    <a:pt x="717387" y="2129104"/>
                  </a:lnTo>
                  <a:lnTo>
                    <a:pt x="765246" y="2133160"/>
                  </a:lnTo>
                  <a:lnTo>
                    <a:pt x="811311" y="2135800"/>
                  </a:lnTo>
                  <a:lnTo>
                    <a:pt x="855165" y="2137232"/>
                  </a:lnTo>
                  <a:lnTo>
                    <a:pt x="896391" y="2137664"/>
                  </a:lnTo>
                  <a:lnTo>
                    <a:pt x="950751" y="2136883"/>
                  </a:lnTo>
                  <a:lnTo>
                    <a:pt x="1004108" y="2134531"/>
                  </a:lnTo>
                  <a:lnTo>
                    <a:pt x="1056387" y="2130595"/>
                  </a:lnTo>
                  <a:lnTo>
                    <a:pt x="1107515" y="2125063"/>
                  </a:lnTo>
                  <a:lnTo>
                    <a:pt x="1157418" y="2117920"/>
                  </a:lnTo>
                  <a:lnTo>
                    <a:pt x="1206024" y="2109153"/>
                  </a:lnTo>
                  <a:lnTo>
                    <a:pt x="1253258" y="2098750"/>
                  </a:lnTo>
                  <a:lnTo>
                    <a:pt x="1299048" y="2086697"/>
                  </a:lnTo>
                  <a:lnTo>
                    <a:pt x="1343320" y="2072982"/>
                  </a:lnTo>
                  <a:lnTo>
                    <a:pt x="1386000" y="2057590"/>
                  </a:lnTo>
                  <a:lnTo>
                    <a:pt x="1427016" y="2040508"/>
                  </a:lnTo>
                  <a:lnTo>
                    <a:pt x="1466293" y="2021724"/>
                  </a:lnTo>
                  <a:lnTo>
                    <a:pt x="1503759" y="2001225"/>
                  </a:lnTo>
                  <a:lnTo>
                    <a:pt x="1539340" y="1978996"/>
                  </a:lnTo>
                  <a:lnTo>
                    <a:pt x="1572962" y="1955025"/>
                  </a:lnTo>
                  <a:lnTo>
                    <a:pt x="1604552" y="1929299"/>
                  </a:lnTo>
                  <a:lnTo>
                    <a:pt x="1634036" y="1901805"/>
                  </a:lnTo>
                  <a:lnTo>
                    <a:pt x="1661342" y="1872529"/>
                  </a:lnTo>
                  <a:lnTo>
                    <a:pt x="1686396" y="1841458"/>
                  </a:lnTo>
                  <a:lnTo>
                    <a:pt x="1709125" y="1808579"/>
                  </a:lnTo>
                  <a:lnTo>
                    <a:pt x="1729454" y="1773879"/>
                  </a:lnTo>
                  <a:lnTo>
                    <a:pt x="1747311" y="1737344"/>
                  </a:lnTo>
                  <a:lnTo>
                    <a:pt x="1762622" y="1698962"/>
                  </a:lnTo>
                  <a:lnTo>
                    <a:pt x="1775314" y="1658719"/>
                  </a:lnTo>
                  <a:lnTo>
                    <a:pt x="1785313" y="1616602"/>
                  </a:lnTo>
                  <a:lnTo>
                    <a:pt x="1792546" y="1572598"/>
                  </a:lnTo>
                  <a:lnTo>
                    <a:pt x="1796940" y="1526694"/>
                  </a:lnTo>
                  <a:lnTo>
                    <a:pt x="1798421" y="1478876"/>
                  </a:lnTo>
                  <a:lnTo>
                    <a:pt x="1796269" y="1419396"/>
                  </a:lnTo>
                  <a:lnTo>
                    <a:pt x="1789973" y="1364433"/>
                  </a:lnTo>
                  <a:lnTo>
                    <a:pt x="1779776" y="1313770"/>
                  </a:lnTo>
                  <a:lnTo>
                    <a:pt x="1765919" y="1267192"/>
                  </a:lnTo>
                  <a:lnTo>
                    <a:pt x="1748644" y="1224481"/>
                  </a:lnTo>
                  <a:lnTo>
                    <a:pt x="1728192" y="1185423"/>
                  </a:lnTo>
                  <a:lnTo>
                    <a:pt x="1704805" y="1149800"/>
                  </a:lnTo>
                  <a:lnTo>
                    <a:pt x="1678725" y="1117397"/>
                  </a:lnTo>
                  <a:lnTo>
                    <a:pt x="1650194" y="1087996"/>
                  </a:lnTo>
                  <a:lnTo>
                    <a:pt x="1619454" y="1061382"/>
                  </a:lnTo>
                  <a:lnTo>
                    <a:pt x="1586745" y="1037339"/>
                  </a:lnTo>
                  <a:lnTo>
                    <a:pt x="1552310" y="1015650"/>
                  </a:lnTo>
                  <a:lnTo>
                    <a:pt x="1516390" y="996099"/>
                  </a:lnTo>
                  <a:lnTo>
                    <a:pt x="1479228" y="978469"/>
                  </a:lnTo>
                  <a:lnTo>
                    <a:pt x="1441064" y="962545"/>
                  </a:lnTo>
                  <a:lnTo>
                    <a:pt x="1402141" y="948110"/>
                  </a:lnTo>
                  <a:lnTo>
                    <a:pt x="1362700" y="934948"/>
                  </a:lnTo>
                  <a:lnTo>
                    <a:pt x="1322984" y="922842"/>
                  </a:lnTo>
                  <a:lnTo>
                    <a:pt x="1283233" y="911576"/>
                  </a:lnTo>
                  <a:lnTo>
                    <a:pt x="1243689" y="900935"/>
                  </a:lnTo>
                  <a:lnTo>
                    <a:pt x="822883" y="791692"/>
                  </a:lnTo>
                  <a:lnTo>
                    <a:pt x="785624" y="780842"/>
                  </a:lnTo>
                  <a:lnTo>
                    <a:pt x="746092" y="766536"/>
                  </a:lnTo>
                  <a:lnTo>
                    <a:pt x="707204" y="747039"/>
                  </a:lnTo>
                  <a:lnTo>
                    <a:pt x="671879" y="720618"/>
                  </a:lnTo>
                  <a:lnTo>
                    <a:pt x="643035" y="685539"/>
                  </a:lnTo>
                  <a:lnTo>
                    <a:pt x="623588" y="640068"/>
                  </a:lnTo>
                  <a:lnTo>
                    <a:pt x="616457" y="582472"/>
                  </a:lnTo>
                  <a:lnTo>
                    <a:pt x="621275" y="538331"/>
                  </a:lnTo>
                  <a:lnTo>
                    <a:pt x="635372" y="497607"/>
                  </a:lnTo>
                  <a:lnTo>
                    <a:pt x="658216" y="461061"/>
                  </a:lnTo>
                  <a:lnTo>
                    <a:pt x="689275" y="429453"/>
                  </a:lnTo>
                  <a:lnTo>
                    <a:pt x="728016" y="403545"/>
                  </a:lnTo>
                  <a:lnTo>
                    <a:pt x="773908" y="384098"/>
                  </a:lnTo>
                  <a:lnTo>
                    <a:pt x="826417" y="371871"/>
                  </a:lnTo>
                  <a:lnTo>
                    <a:pt x="885012" y="367626"/>
                  </a:lnTo>
                  <a:lnTo>
                    <a:pt x="952469" y="372810"/>
                  </a:lnTo>
                  <a:lnTo>
                    <a:pt x="1007577" y="387221"/>
                  </a:lnTo>
                  <a:lnTo>
                    <a:pt x="1051583" y="409153"/>
                  </a:lnTo>
                  <a:lnTo>
                    <a:pt x="1085735" y="436895"/>
                  </a:lnTo>
                  <a:lnTo>
                    <a:pt x="1111283" y="468742"/>
                  </a:lnTo>
                  <a:lnTo>
                    <a:pt x="1129475" y="502983"/>
                  </a:lnTo>
                  <a:lnTo>
                    <a:pt x="1148785" y="571818"/>
                  </a:lnTo>
                  <a:lnTo>
                    <a:pt x="1153654" y="629735"/>
                  </a:lnTo>
                  <a:lnTo>
                    <a:pt x="1153795" y="650328"/>
                  </a:lnTo>
                  <a:lnTo>
                    <a:pt x="1727708" y="650328"/>
                  </a:lnTo>
                  <a:lnTo>
                    <a:pt x="1726442" y="602432"/>
                  </a:lnTo>
                  <a:lnTo>
                    <a:pt x="1722847" y="549677"/>
                  </a:lnTo>
                  <a:lnTo>
                    <a:pt x="1715481" y="493337"/>
                  </a:lnTo>
                  <a:lnTo>
                    <a:pt x="1702903" y="434687"/>
                  </a:lnTo>
                  <a:lnTo>
                    <a:pt x="1683671" y="375002"/>
                  </a:lnTo>
                  <a:lnTo>
                    <a:pt x="1656345" y="315556"/>
                  </a:lnTo>
                  <a:lnTo>
                    <a:pt x="1619483" y="257623"/>
                  </a:lnTo>
                  <a:lnTo>
                    <a:pt x="1571644" y="202477"/>
                  </a:lnTo>
                  <a:lnTo>
                    <a:pt x="1543158" y="176348"/>
                  </a:lnTo>
                  <a:lnTo>
                    <a:pt x="1511387" y="151394"/>
                  </a:lnTo>
                  <a:lnTo>
                    <a:pt x="1476151" y="127774"/>
                  </a:lnTo>
                  <a:lnTo>
                    <a:pt x="1437271" y="105648"/>
                  </a:lnTo>
                  <a:lnTo>
                    <a:pt x="1394565" y="85174"/>
                  </a:lnTo>
                  <a:lnTo>
                    <a:pt x="1347854" y="66512"/>
                  </a:lnTo>
                  <a:lnTo>
                    <a:pt x="1296957" y="49822"/>
                  </a:lnTo>
                  <a:lnTo>
                    <a:pt x="1241695" y="35262"/>
                  </a:lnTo>
                  <a:lnTo>
                    <a:pt x="1181888" y="22992"/>
                  </a:lnTo>
                  <a:lnTo>
                    <a:pt x="1117354" y="13172"/>
                  </a:lnTo>
                  <a:lnTo>
                    <a:pt x="1047915" y="5960"/>
                  </a:lnTo>
                  <a:lnTo>
                    <a:pt x="973389" y="1516"/>
                  </a:lnTo>
                  <a:lnTo>
                    <a:pt x="89359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object 3">
              <a:extLst>
                <a:ext uri="{FF2B5EF4-FFF2-40B4-BE49-F238E27FC236}">
                  <a16:creationId xmlns:a16="http://schemas.microsoft.com/office/drawing/2014/main" id="{85BE583E-47F7-7D4E-846A-BAC9B56B34CE}"/>
                </a:ext>
              </a:extLst>
            </p:cNvPr>
            <p:cNvSpPr/>
            <p:nvPr/>
          </p:nvSpPr>
          <p:spPr>
            <a:xfrm>
              <a:off x="14543672" y="8448213"/>
              <a:ext cx="194655" cy="238587"/>
            </a:xfrm>
            <a:custGeom>
              <a:avLst/>
              <a:gdLst/>
              <a:ahLst/>
              <a:cxnLst/>
              <a:rect l="l" t="t" r="r" b="b"/>
              <a:pathLst>
                <a:path w="1665604" h="2041525">
                  <a:moveTo>
                    <a:pt x="520319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20319" y="2041525"/>
                  </a:lnTo>
                  <a:lnTo>
                    <a:pt x="520319" y="1252639"/>
                  </a:lnTo>
                  <a:lnTo>
                    <a:pt x="1026413" y="2041525"/>
                  </a:lnTo>
                  <a:lnTo>
                    <a:pt x="1665516" y="2041525"/>
                  </a:lnTo>
                  <a:lnTo>
                    <a:pt x="1111250" y="1221574"/>
                  </a:lnTo>
                  <a:lnTo>
                    <a:pt x="1594802" y="622084"/>
                  </a:lnTo>
                  <a:lnTo>
                    <a:pt x="1006678" y="622084"/>
                  </a:lnTo>
                  <a:lnTo>
                    <a:pt x="520319" y="1249870"/>
                  </a:lnTo>
                  <a:lnTo>
                    <a:pt x="520319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object 4">
              <a:extLst>
                <a:ext uri="{FF2B5EF4-FFF2-40B4-BE49-F238E27FC236}">
                  <a16:creationId xmlns:a16="http://schemas.microsoft.com/office/drawing/2014/main" id="{5627FFFF-2138-704D-8278-DD34189B9DD6}"/>
                </a:ext>
              </a:extLst>
            </p:cNvPr>
            <p:cNvSpPr/>
            <p:nvPr/>
          </p:nvSpPr>
          <p:spPr>
            <a:xfrm>
              <a:off x="14745615" y="8511292"/>
              <a:ext cx="193022" cy="175508"/>
            </a:xfrm>
            <a:custGeom>
              <a:avLst/>
              <a:gdLst/>
              <a:ahLst/>
              <a:cxnLst/>
              <a:rect l="l" t="t" r="r" b="b"/>
              <a:pathLst>
                <a:path w="1651634" h="1501775">
                  <a:moveTo>
                    <a:pt x="831316" y="0"/>
                  </a:moveTo>
                  <a:lnTo>
                    <a:pt x="772161" y="1202"/>
                  </a:lnTo>
                  <a:lnTo>
                    <a:pt x="715248" y="4774"/>
                  </a:lnTo>
                  <a:lnTo>
                    <a:pt x="660571" y="10662"/>
                  </a:lnTo>
                  <a:lnTo>
                    <a:pt x="608122" y="18811"/>
                  </a:lnTo>
                  <a:lnTo>
                    <a:pt x="557895" y="29167"/>
                  </a:lnTo>
                  <a:lnTo>
                    <a:pt x="509882" y="41676"/>
                  </a:lnTo>
                  <a:lnTo>
                    <a:pt x="464077" y="56285"/>
                  </a:lnTo>
                  <a:lnTo>
                    <a:pt x="420473" y="72938"/>
                  </a:lnTo>
                  <a:lnTo>
                    <a:pt x="379063" y="91583"/>
                  </a:lnTo>
                  <a:lnTo>
                    <a:pt x="339841" y="112164"/>
                  </a:lnTo>
                  <a:lnTo>
                    <a:pt x="302798" y="134628"/>
                  </a:lnTo>
                  <a:lnTo>
                    <a:pt x="267929" y="158921"/>
                  </a:lnTo>
                  <a:lnTo>
                    <a:pt x="235227" y="184989"/>
                  </a:lnTo>
                  <a:lnTo>
                    <a:pt x="204684" y="212777"/>
                  </a:lnTo>
                  <a:lnTo>
                    <a:pt x="176294" y="242232"/>
                  </a:lnTo>
                  <a:lnTo>
                    <a:pt x="150050" y="273299"/>
                  </a:lnTo>
                  <a:lnTo>
                    <a:pt x="125945" y="305924"/>
                  </a:lnTo>
                  <a:lnTo>
                    <a:pt x="103972" y="340054"/>
                  </a:lnTo>
                  <a:lnTo>
                    <a:pt x="84124" y="375634"/>
                  </a:lnTo>
                  <a:lnTo>
                    <a:pt x="66395" y="412611"/>
                  </a:lnTo>
                  <a:lnTo>
                    <a:pt x="50777" y="450929"/>
                  </a:lnTo>
                  <a:lnTo>
                    <a:pt x="37265" y="490536"/>
                  </a:lnTo>
                  <a:lnTo>
                    <a:pt x="25849" y="531376"/>
                  </a:lnTo>
                  <a:lnTo>
                    <a:pt x="16525" y="573396"/>
                  </a:lnTo>
                  <a:lnTo>
                    <a:pt x="9285" y="616542"/>
                  </a:lnTo>
                  <a:lnTo>
                    <a:pt x="4122" y="660760"/>
                  </a:lnTo>
                  <a:lnTo>
                    <a:pt x="1029" y="705996"/>
                  </a:lnTo>
                  <a:lnTo>
                    <a:pt x="0" y="752195"/>
                  </a:lnTo>
                  <a:lnTo>
                    <a:pt x="873" y="796084"/>
                  </a:lnTo>
                  <a:lnTo>
                    <a:pt x="3690" y="841289"/>
                  </a:lnTo>
                  <a:lnTo>
                    <a:pt x="8746" y="887475"/>
                  </a:lnTo>
                  <a:lnTo>
                    <a:pt x="16335" y="934309"/>
                  </a:lnTo>
                  <a:lnTo>
                    <a:pt x="26753" y="981457"/>
                  </a:lnTo>
                  <a:lnTo>
                    <a:pt x="40293" y="1028584"/>
                  </a:lnTo>
                  <a:lnTo>
                    <a:pt x="57252" y="1075356"/>
                  </a:lnTo>
                  <a:lnTo>
                    <a:pt x="77923" y="1121439"/>
                  </a:lnTo>
                  <a:lnTo>
                    <a:pt x="102602" y="1166499"/>
                  </a:lnTo>
                  <a:lnTo>
                    <a:pt x="131583" y="1210201"/>
                  </a:lnTo>
                  <a:lnTo>
                    <a:pt x="165161" y="1252213"/>
                  </a:lnTo>
                  <a:lnTo>
                    <a:pt x="203631" y="1292199"/>
                  </a:lnTo>
                  <a:lnTo>
                    <a:pt x="234343" y="1319807"/>
                  </a:lnTo>
                  <a:lnTo>
                    <a:pt x="267141" y="1345642"/>
                  </a:lnTo>
                  <a:lnTo>
                    <a:pt x="302125" y="1369661"/>
                  </a:lnTo>
                  <a:lnTo>
                    <a:pt x="339395" y="1391819"/>
                  </a:lnTo>
                  <a:lnTo>
                    <a:pt x="379049" y="1412074"/>
                  </a:lnTo>
                  <a:lnTo>
                    <a:pt x="421187" y="1430382"/>
                  </a:lnTo>
                  <a:lnTo>
                    <a:pt x="465909" y="1446699"/>
                  </a:lnTo>
                  <a:lnTo>
                    <a:pt x="513313" y="1460982"/>
                  </a:lnTo>
                  <a:lnTo>
                    <a:pt x="563500" y="1473187"/>
                  </a:lnTo>
                  <a:lnTo>
                    <a:pt x="616569" y="1483271"/>
                  </a:lnTo>
                  <a:lnTo>
                    <a:pt x="672619" y="1491190"/>
                  </a:lnTo>
                  <a:lnTo>
                    <a:pt x="731749" y="1496900"/>
                  </a:lnTo>
                  <a:lnTo>
                    <a:pt x="794060" y="1500358"/>
                  </a:lnTo>
                  <a:lnTo>
                    <a:pt x="859650" y="1501521"/>
                  </a:lnTo>
                  <a:lnTo>
                    <a:pt x="924832" y="1499990"/>
                  </a:lnTo>
                  <a:lnTo>
                    <a:pt x="986060" y="1495508"/>
                  </a:lnTo>
                  <a:lnTo>
                    <a:pt x="1043495" y="1488236"/>
                  </a:lnTo>
                  <a:lnTo>
                    <a:pt x="1097300" y="1478338"/>
                  </a:lnTo>
                  <a:lnTo>
                    <a:pt x="1147637" y="1465976"/>
                  </a:lnTo>
                  <a:lnTo>
                    <a:pt x="1194669" y="1451313"/>
                  </a:lnTo>
                  <a:lnTo>
                    <a:pt x="1238558" y="1434511"/>
                  </a:lnTo>
                  <a:lnTo>
                    <a:pt x="1279467" y="1415733"/>
                  </a:lnTo>
                  <a:lnTo>
                    <a:pt x="1317558" y="1395142"/>
                  </a:lnTo>
                  <a:lnTo>
                    <a:pt x="1352994" y="1372901"/>
                  </a:lnTo>
                  <a:lnTo>
                    <a:pt x="1385936" y="1349172"/>
                  </a:lnTo>
                  <a:lnTo>
                    <a:pt x="1416549" y="1324118"/>
                  </a:lnTo>
                  <a:lnTo>
                    <a:pt x="1444993" y="1297901"/>
                  </a:lnTo>
                  <a:lnTo>
                    <a:pt x="1479937" y="1259886"/>
                  </a:lnTo>
                  <a:lnTo>
                    <a:pt x="1511329" y="1219505"/>
                  </a:lnTo>
                  <a:lnTo>
                    <a:pt x="1521124" y="1204595"/>
                  </a:lnTo>
                  <a:lnTo>
                    <a:pt x="825792" y="1204595"/>
                  </a:lnTo>
                  <a:lnTo>
                    <a:pt x="791826" y="1203143"/>
                  </a:lnTo>
                  <a:lnTo>
                    <a:pt x="750244" y="1195717"/>
                  </a:lnTo>
                  <a:lnTo>
                    <a:pt x="704996" y="1177706"/>
                  </a:lnTo>
                  <a:lnTo>
                    <a:pt x="660028" y="1144499"/>
                  </a:lnTo>
                  <a:lnTo>
                    <a:pt x="619290" y="1091488"/>
                  </a:lnTo>
                  <a:lnTo>
                    <a:pt x="596863" y="1044787"/>
                  </a:lnTo>
                  <a:lnTo>
                    <a:pt x="579923" y="995323"/>
                  </a:lnTo>
                  <a:lnTo>
                    <a:pt x="567728" y="944480"/>
                  </a:lnTo>
                  <a:lnTo>
                    <a:pt x="559535" y="893640"/>
                  </a:lnTo>
                  <a:lnTo>
                    <a:pt x="554603" y="844186"/>
                  </a:lnTo>
                  <a:lnTo>
                    <a:pt x="552188" y="797499"/>
                  </a:lnTo>
                  <a:lnTo>
                    <a:pt x="551548" y="754964"/>
                  </a:lnTo>
                  <a:lnTo>
                    <a:pt x="552291" y="709182"/>
                  </a:lnTo>
                  <a:lnTo>
                    <a:pt x="554730" y="663124"/>
                  </a:lnTo>
                  <a:lnTo>
                    <a:pt x="559182" y="617376"/>
                  </a:lnTo>
                  <a:lnTo>
                    <a:pt x="565962" y="572527"/>
                  </a:lnTo>
                  <a:lnTo>
                    <a:pt x="575386" y="529162"/>
                  </a:lnTo>
                  <a:lnTo>
                    <a:pt x="587770" y="487870"/>
                  </a:lnTo>
                  <a:lnTo>
                    <a:pt x="603430" y="449237"/>
                  </a:lnTo>
                  <a:lnTo>
                    <a:pt x="622683" y="413850"/>
                  </a:lnTo>
                  <a:lnTo>
                    <a:pt x="645843" y="382296"/>
                  </a:lnTo>
                  <a:lnTo>
                    <a:pt x="673226" y="355163"/>
                  </a:lnTo>
                  <a:lnTo>
                    <a:pt x="705149" y="333037"/>
                  </a:lnTo>
                  <a:lnTo>
                    <a:pt x="741928" y="316506"/>
                  </a:lnTo>
                  <a:lnTo>
                    <a:pt x="783879" y="306157"/>
                  </a:lnTo>
                  <a:lnTo>
                    <a:pt x="831316" y="302577"/>
                  </a:lnTo>
                  <a:lnTo>
                    <a:pt x="1528453" y="302577"/>
                  </a:lnTo>
                  <a:lnTo>
                    <a:pt x="1516669" y="285651"/>
                  </a:lnTo>
                  <a:lnTo>
                    <a:pt x="1489959" y="252519"/>
                  </a:lnTo>
                  <a:lnTo>
                    <a:pt x="1461157" y="221488"/>
                  </a:lnTo>
                  <a:lnTo>
                    <a:pt x="1430340" y="192546"/>
                  </a:lnTo>
                  <a:lnTo>
                    <a:pt x="1397586" y="165682"/>
                  </a:lnTo>
                  <a:lnTo>
                    <a:pt x="1362976" y="140883"/>
                  </a:lnTo>
                  <a:lnTo>
                    <a:pt x="1326586" y="118138"/>
                  </a:lnTo>
                  <a:lnTo>
                    <a:pt x="1288495" y="97433"/>
                  </a:lnTo>
                  <a:lnTo>
                    <a:pt x="1248783" y="78758"/>
                  </a:lnTo>
                  <a:lnTo>
                    <a:pt x="1207526" y="62100"/>
                  </a:lnTo>
                  <a:lnTo>
                    <a:pt x="1164804" y="47446"/>
                  </a:lnTo>
                  <a:lnTo>
                    <a:pt x="1120696" y="34786"/>
                  </a:lnTo>
                  <a:lnTo>
                    <a:pt x="1075279" y="24107"/>
                  </a:lnTo>
                  <a:lnTo>
                    <a:pt x="1028632" y="15396"/>
                  </a:lnTo>
                  <a:lnTo>
                    <a:pt x="980834" y="8642"/>
                  </a:lnTo>
                  <a:lnTo>
                    <a:pt x="931963" y="3832"/>
                  </a:lnTo>
                  <a:lnTo>
                    <a:pt x="882098" y="956"/>
                  </a:lnTo>
                  <a:lnTo>
                    <a:pt x="831316" y="0"/>
                  </a:lnTo>
                  <a:close/>
                </a:path>
                <a:path w="1651634" h="1501775">
                  <a:moveTo>
                    <a:pt x="1528453" y="302577"/>
                  </a:moveTo>
                  <a:lnTo>
                    <a:pt x="831316" y="302577"/>
                  </a:lnTo>
                  <a:lnTo>
                    <a:pt x="877597" y="306166"/>
                  </a:lnTo>
                  <a:lnTo>
                    <a:pt x="918711" y="316628"/>
                  </a:lnTo>
                  <a:lnTo>
                    <a:pt x="954913" y="333507"/>
                  </a:lnTo>
                  <a:lnTo>
                    <a:pt x="986458" y="356348"/>
                  </a:lnTo>
                  <a:lnTo>
                    <a:pt x="1013600" y="384694"/>
                  </a:lnTo>
                  <a:lnTo>
                    <a:pt x="1036595" y="418090"/>
                  </a:lnTo>
                  <a:lnTo>
                    <a:pt x="1055696" y="456081"/>
                  </a:lnTo>
                  <a:lnTo>
                    <a:pt x="1071160" y="498209"/>
                  </a:lnTo>
                  <a:lnTo>
                    <a:pt x="1083241" y="544019"/>
                  </a:lnTo>
                  <a:lnTo>
                    <a:pt x="1092193" y="593056"/>
                  </a:lnTo>
                  <a:lnTo>
                    <a:pt x="1098272" y="644862"/>
                  </a:lnTo>
                  <a:lnTo>
                    <a:pt x="1101733" y="698984"/>
                  </a:lnTo>
                  <a:lnTo>
                    <a:pt x="1102829" y="754964"/>
                  </a:lnTo>
                  <a:lnTo>
                    <a:pt x="1101962" y="801468"/>
                  </a:lnTo>
                  <a:lnTo>
                    <a:pt x="1099102" y="849043"/>
                  </a:lnTo>
                  <a:lnTo>
                    <a:pt x="1093864" y="896854"/>
                  </a:lnTo>
                  <a:lnTo>
                    <a:pt x="1085862" y="944070"/>
                  </a:lnTo>
                  <a:lnTo>
                    <a:pt x="1074709" y="989855"/>
                  </a:lnTo>
                  <a:lnTo>
                    <a:pt x="1060021" y="1033376"/>
                  </a:lnTo>
                  <a:lnTo>
                    <a:pt x="1041412" y="1073799"/>
                  </a:lnTo>
                  <a:lnTo>
                    <a:pt x="1018495" y="1110290"/>
                  </a:lnTo>
                  <a:lnTo>
                    <a:pt x="990884" y="1142016"/>
                  </a:lnTo>
                  <a:lnTo>
                    <a:pt x="958194" y="1168144"/>
                  </a:lnTo>
                  <a:lnTo>
                    <a:pt x="920040" y="1187838"/>
                  </a:lnTo>
                  <a:lnTo>
                    <a:pt x="876034" y="1200267"/>
                  </a:lnTo>
                  <a:lnTo>
                    <a:pt x="825792" y="1204595"/>
                  </a:lnTo>
                  <a:lnTo>
                    <a:pt x="1521124" y="1204595"/>
                  </a:lnTo>
                  <a:lnTo>
                    <a:pt x="1563844" y="1132546"/>
                  </a:lnTo>
                  <a:lnTo>
                    <a:pt x="1585164" y="1086421"/>
                  </a:lnTo>
                  <a:lnTo>
                    <a:pt x="1603324" y="1038833"/>
                  </a:lnTo>
                  <a:lnTo>
                    <a:pt x="1618457" y="989855"/>
                  </a:lnTo>
                  <a:lnTo>
                    <a:pt x="1630552" y="940169"/>
                  </a:lnTo>
                  <a:lnTo>
                    <a:pt x="1639817" y="889545"/>
                  </a:lnTo>
                  <a:lnTo>
                    <a:pt x="1646314" y="838361"/>
                  </a:lnTo>
                  <a:lnTo>
                    <a:pt x="1650140" y="786843"/>
                  </a:lnTo>
                  <a:lnTo>
                    <a:pt x="1651393" y="735215"/>
                  </a:lnTo>
                  <a:lnTo>
                    <a:pt x="1649928" y="680404"/>
                  </a:lnTo>
                  <a:lnTo>
                    <a:pt x="1645586" y="627814"/>
                  </a:lnTo>
                  <a:lnTo>
                    <a:pt x="1638444" y="577435"/>
                  </a:lnTo>
                  <a:lnTo>
                    <a:pt x="1628557" y="529162"/>
                  </a:lnTo>
                  <a:lnTo>
                    <a:pt x="1616078" y="483259"/>
                  </a:lnTo>
                  <a:lnTo>
                    <a:pt x="1601009" y="439438"/>
                  </a:lnTo>
                  <a:lnTo>
                    <a:pt x="1583456" y="397779"/>
                  </a:lnTo>
                  <a:lnTo>
                    <a:pt x="1563496" y="358269"/>
                  </a:lnTo>
                  <a:lnTo>
                    <a:pt x="1541208" y="320897"/>
                  </a:lnTo>
                  <a:lnTo>
                    <a:pt x="1528453" y="302577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object 5">
              <a:extLst>
                <a:ext uri="{FF2B5EF4-FFF2-40B4-BE49-F238E27FC236}">
                  <a16:creationId xmlns:a16="http://schemas.microsoft.com/office/drawing/2014/main" id="{ED2F909F-7012-F849-B975-5C1F2E31A830}"/>
                </a:ext>
              </a:extLst>
            </p:cNvPr>
            <p:cNvSpPr/>
            <p:nvPr/>
          </p:nvSpPr>
          <p:spPr>
            <a:xfrm>
              <a:off x="14976246" y="8448139"/>
              <a:ext cx="62189" cy="238661"/>
            </a:xfrm>
            <a:custGeom>
              <a:avLst/>
              <a:gdLst/>
              <a:ahLst/>
              <a:cxnLst/>
              <a:rect l="l" t="t" r="r" b="b"/>
              <a:pathLst>
                <a:path w="532129" h="2042160">
                  <a:moveTo>
                    <a:pt x="531622" y="0"/>
                  </a:moveTo>
                  <a:lnTo>
                    <a:pt x="0" y="0"/>
                  </a:lnTo>
                  <a:lnTo>
                    <a:pt x="0" y="2041613"/>
                  </a:lnTo>
                  <a:lnTo>
                    <a:pt x="531622" y="2041613"/>
                  </a:lnTo>
                  <a:lnTo>
                    <a:pt x="531622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object 6">
              <a:extLst>
                <a:ext uri="{FF2B5EF4-FFF2-40B4-BE49-F238E27FC236}">
                  <a16:creationId xmlns:a16="http://schemas.microsoft.com/office/drawing/2014/main" id="{993271D0-7470-714D-94C0-3EC31EAB24EB}"/>
                </a:ext>
              </a:extLst>
            </p:cNvPr>
            <p:cNvSpPr/>
            <p:nvPr/>
          </p:nvSpPr>
          <p:spPr>
            <a:xfrm>
              <a:off x="15067761" y="8469289"/>
              <a:ext cx="131576" cy="217511"/>
            </a:xfrm>
            <a:custGeom>
              <a:avLst/>
              <a:gdLst/>
              <a:ahLst/>
              <a:cxnLst/>
              <a:rect l="l" t="t" r="r" b="b"/>
              <a:pathLst>
                <a:path w="1125854" h="1861185">
                  <a:moveTo>
                    <a:pt x="789025" y="0"/>
                  </a:moveTo>
                  <a:lnTo>
                    <a:pt x="277126" y="203530"/>
                  </a:lnTo>
                  <a:lnTo>
                    <a:pt x="277126" y="424078"/>
                  </a:lnTo>
                  <a:lnTo>
                    <a:pt x="0" y="424078"/>
                  </a:lnTo>
                  <a:lnTo>
                    <a:pt x="0" y="763447"/>
                  </a:lnTo>
                  <a:lnTo>
                    <a:pt x="268706" y="763447"/>
                  </a:lnTo>
                  <a:lnTo>
                    <a:pt x="268706" y="1444879"/>
                  </a:lnTo>
                  <a:lnTo>
                    <a:pt x="269639" y="1491885"/>
                  </a:lnTo>
                  <a:lnTo>
                    <a:pt x="272643" y="1536128"/>
                  </a:lnTo>
                  <a:lnTo>
                    <a:pt x="278031" y="1577597"/>
                  </a:lnTo>
                  <a:lnTo>
                    <a:pt x="286112" y="1616280"/>
                  </a:lnTo>
                  <a:lnTo>
                    <a:pt x="311598" y="1685246"/>
                  </a:lnTo>
                  <a:lnTo>
                    <a:pt x="351590" y="1742938"/>
                  </a:lnTo>
                  <a:lnTo>
                    <a:pt x="408572" y="1789267"/>
                  </a:lnTo>
                  <a:lnTo>
                    <a:pt x="444211" y="1808143"/>
                  </a:lnTo>
                  <a:lnTo>
                    <a:pt x="485031" y="1824145"/>
                  </a:lnTo>
                  <a:lnTo>
                    <a:pt x="531341" y="1837262"/>
                  </a:lnTo>
                  <a:lnTo>
                    <a:pt x="583454" y="1847484"/>
                  </a:lnTo>
                  <a:lnTo>
                    <a:pt x="641679" y="1854799"/>
                  </a:lnTo>
                  <a:lnTo>
                    <a:pt x="706327" y="1859196"/>
                  </a:lnTo>
                  <a:lnTo>
                    <a:pt x="777709" y="1860664"/>
                  </a:lnTo>
                  <a:lnTo>
                    <a:pt x="850061" y="1859843"/>
                  </a:lnTo>
                  <a:lnTo>
                    <a:pt x="912828" y="1857580"/>
                  </a:lnTo>
                  <a:lnTo>
                    <a:pt x="967143" y="1854173"/>
                  </a:lnTo>
                  <a:lnTo>
                    <a:pt x="1014140" y="1849918"/>
                  </a:lnTo>
                  <a:lnTo>
                    <a:pt x="1054954" y="1845114"/>
                  </a:lnTo>
                  <a:lnTo>
                    <a:pt x="1122565" y="1835048"/>
                  </a:lnTo>
                  <a:lnTo>
                    <a:pt x="1122565" y="1501470"/>
                  </a:lnTo>
                  <a:lnTo>
                    <a:pt x="1080377" y="1506330"/>
                  </a:lnTo>
                  <a:lnTo>
                    <a:pt x="1047702" y="1508826"/>
                  </a:lnTo>
                  <a:lnTo>
                    <a:pt x="1019270" y="1509746"/>
                  </a:lnTo>
                  <a:lnTo>
                    <a:pt x="989812" y="1509877"/>
                  </a:lnTo>
                  <a:lnTo>
                    <a:pt x="929175" y="1506923"/>
                  </a:lnTo>
                  <a:lnTo>
                    <a:pt x="881927" y="1497967"/>
                  </a:lnTo>
                  <a:lnTo>
                    <a:pt x="846370" y="1482869"/>
                  </a:lnTo>
                  <a:lnTo>
                    <a:pt x="803533" y="1433679"/>
                  </a:lnTo>
                  <a:lnTo>
                    <a:pt x="787073" y="1358226"/>
                  </a:lnTo>
                  <a:lnTo>
                    <a:pt x="784487" y="1310298"/>
                  </a:lnTo>
                  <a:lnTo>
                    <a:pt x="783399" y="1255382"/>
                  </a:lnTo>
                  <a:lnTo>
                    <a:pt x="783399" y="763447"/>
                  </a:lnTo>
                  <a:lnTo>
                    <a:pt x="1125448" y="763447"/>
                  </a:lnTo>
                  <a:lnTo>
                    <a:pt x="1125448" y="424078"/>
                  </a:lnTo>
                  <a:lnTo>
                    <a:pt x="789025" y="424078"/>
                  </a:lnTo>
                  <a:lnTo>
                    <a:pt x="789025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object 7">
              <a:extLst>
                <a:ext uri="{FF2B5EF4-FFF2-40B4-BE49-F238E27FC236}">
                  <a16:creationId xmlns:a16="http://schemas.microsoft.com/office/drawing/2014/main" id="{9BD66DF8-3736-AC46-838E-05EEFC1C2931}"/>
                </a:ext>
              </a:extLst>
            </p:cNvPr>
            <p:cNvSpPr/>
            <p:nvPr/>
          </p:nvSpPr>
          <p:spPr>
            <a:xfrm>
              <a:off x="15222399" y="8511292"/>
              <a:ext cx="176547" cy="175508"/>
            </a:xfrm>
            <a:custGeom>
              <a:avLst/>
              <a:gdLst/>
              <a:ahLst/>
              <a:cxnLst/>
              <a:rect l="l" t="t" r="r" b="b"/>
              <a:pathLst>
                <a:path w="1510665" h="1501775">
                  <a:moveTo>
                    <a:pt x="754989" y="0"/>
                  </a:moveTo>
                  <a:lnTo>
                    <a:pt x="698067" y="1261"/>
                  </a:lnTo>
                  <a:lnTo>
                    <a:pt x="643524" y="5016"/>
                  </a:lnTo>
                  <a:lnTo>
                    <a:pt x="591340" y="11222"/>
                  </a:lnTo>
                  <a:lnTo>
                    <a:pt x="541498" y="19835"/>
                  </a:lnTo>
                  <a:lnTo>
                    <a:pt x="493980" y="30813"/>
                  </a:lnTo>
                  <a:lnTo>
                    <a:pt x="448767" y="44113"/>
                  </a:lnTo>
                  <a:lnTo>
                    <a:pt x="405843" y="59690"/>
                  </a:lnTo>
                  <a:lnTo>
                    <a:pt x="365188" y="77503"/>
                  </a:lnTo>
                  <a:lnTo>
                    <a:pt x="326785" y="97508"/>
                  </a:lnTo>
                  <a:lnTo>
                    <a:pt x="290615" y="119662"/>
                  </a:lnTo>
                  <a:lnTo>
                    <a:pt x="256661" y="143922"/>
                  </a:lnTo>
                  <a:lnTo>
                    <a:pt x="224904" y="170244"/>
                  </a:lnTo>
                  <a:lnTo>
                    <a:pt x="195328" y="198586"/>
                  </a:lnTo>
                  <a:lnTo>
                    <a:pt x="167912" y="228904"/>
                  </a:lnTo>
                  <a:lnTo>
                    <a:pt x="142640" y="261156"/>
                  </a:lnTo>
                  <a:lnTo>
                    <a:pt x="119493" y="295298"/>
                  </a:lnTo>
                  <a:lnTo>
                    <a:pt x="98366" y="331462"/>
                  </a:lnTo>
                  <a:lnTo>
                    <a:pt x="79504" y="369080"/>
                  </a:lnTo>
                  <a:lnTo>
                    <a:pt x="62626" y="408634"/>
                  </a:lnTo>
                  <a:lnTo>
                    <a:pt x="47800" y="449906"/>
                  </a:lnTo>
                  <a:lnTo>
                    <a:pt x="35010" y="492853"/>
                  </a:lnTo>
                  <a:lnTo>
                    <a:pt x="24237" y="537431"/>
                  </a:lnTo>
                  <a:lnTo>
                    <a:pt x="15464" y="583597"/>
                  </a:lnTo>
                  <a:lnTo>
                    <a:pt x="8671" y="631309"/>
                  </a:lnTo>
                  <a:lnTo>
                    <a:pt x="3841" y="680523"/>
                  </a:lnTo>
                  <a:lnTo>
                    <a:pt x="957" y="731196"/>
                  </a:lnTo>
                  <a:lnTo>
                    <a:pt x="0" y="783285"/>
                  </a:lnTo>
                  <a:lnTo>
                    <a:pt x="1177" y="836479"/>
                  </a:lnTo>
                  <a:lnTo>
                    <a:pt x="4703" y="887704"/>
                  </a:lnTo>
                  <a:lnTo>
                    <a:pt x="10563" y="936951"/>
                  </a:lnTo>
                  <a:lnTo>
                    <a:pt x="18745" y="984211"/>
                  </a:lnTo>
                  <a:lnTo>
                    <a:pt x="29236" y="1029473"/>
                  </a:lnTo>
                  <a:lnTo>
                    <a:pt x="42025" y="1072727"/>
                  </a:lnTo>
                  <a:lnTo>
                    <a:pt x="57097" y="1113966"/>
                  </a:lnTo>
                  <a:lnTo>
                    <a:pt x="74441" y="1153178"/>
                  </a:lnTo>
                  <a:lnTo>
                    <a:pt x="94043" y="1190354"/>
                  </a:lnTo>
                  <a:lnTo>
                    <a:pt x="115892" y="1225485"/>
                  </a:lnTo>
                  <a:lnTo>
                    <a:pt x="139974" y="1258561"/>
                  </a:lnTo>
                  <a:lnTo>
                    <a:pt x="166277" y="1289573"/>
                  </a:lnTo>
                  <a:lnTo>
                    <a:pt x="194787" y="1318510"/>
                  </a:lnTo>
                  <a:lnTo>
                    <a:pt x="225494" y="1345364"/>
                  </a:lnTo>
                  <a:lnTo>
                    <a:pt x="258383" y="1370125"/>
                  </a:lnTo>
                  <a:lnTo>
                    <a:pt x="293442" y="1392782"/>
                  </a:lnTo>
                  <a:lnTo>
                    <a:pt x="330658" y="1413328"/>
                  </a:lnTo>
                  <a:lnTo>
                    <a:pt x="370020" y="1431751"/>
                  </a:lnTo>
                  <a:lnTo>
                    <a:pt x="411513" y="1448043"/>
                  </a:lnTo>
                  <a:lnTo>
                    <a:pt x="455126" y="1462194"/>
                  </a:lnTo>
                  <a:lnTo>
                    <a:pt x="500846" y="1474194"/>
                  </a:lnTo>
                  <a:lnTo>
                    <a:pt x="548659" y="1484033"/>
                  </a:lnTo>
                  <a:lnTo>
                    <a:pt x="598555" y="1491703"/>
                  </a:lnTo>
                  <a:lnTo>
                    <a:pt x="650519" y="1497193"/>
                  </a:lnTo>
                  <a:lnTo>
                    <a:pt x="704539" y="1500494"/>
                  </a:lnTo>
                  <a:lnTo>
                    <a:pt x="760602" y="1501597"/>
                  </a:lnTo>
                  <a:lnTo>
                    <a:pt x="812866" y="1500645"/>
                  </a:lnTo>
                  <a:lnTo>
                    <a:pt x="864499" y="1497757"/>
                  </a:lnTo>
                  <a:lnTo>
                    <a:pt x="915332" y="1492880"/>
                  </a:lnTo>
                  <a:lnTo>
                    <a:pt x="965196" y="1485964"/>
                  </a:lnTo>
                  <a:lnTo>
                    <a:pt x="1013925" y="1476956"/>
                  </a:lnTo>
                  <a:lnTo>
                    <a:pt x="1061348" y="1465807"/>
                  </a:lnTo>
                  <a:lnTo>
                    <a:pt x="1107298" y="1452465"/>
                  </a:lnTo>
                  <a:lnTo>
                    <a:pt x="1151607" y="1436878"/>
                  </a:lnTo>
                  <a:lnTo>
                    <a:pt x="1194106" y="1418995"/>
                  </a:lnTo>
                  <a:lnTo>
                    <a:pt x="1234627" y="1398765"/>
                  </a:lnTo>
                  <a:lnTo>
                    <a:pt x="1273001" y="1376137"/>
                  </a:lnTo>
                  <a:lnTo>
                    <a:pt x="1309060" y="1351059"/>
                  </a:lnTo>
                  <a:lnTo>
                    <a:pt x="1342636" y="1323481"/>
                  </a:lnTo>
                  <a:lnTo>
                    <a:pt x="1373561" y="1293351"/>
                  </a:lnTo>
                  <a:lnTo>
                    <a:pt x="1401666" y="1260617"/>
                  </a:lnTo>
                  <a:lnTo>
                    <a:pt x="1426782" y="1225229"/>
                  </a:lnTo>
                  <a:lnTo>
                    <a:pt x="1433742" y="1213154"/>
                  </a:lnTo>
                  <a:lnTo>
                    <a:pt x="763498" y="1213154"/>
                  </a:lnTo>
                  <a:lnTo>
                    <a:pt x="701140" y="1207825"/>
                  </a:lnTo>
                  <a:lnTo>
                    <a:pt x="649148" y="1192902"/>
                  </a:lnTo>
                  <a:lnTo>
                    <a:pt x="606581" y="1169988"/>
                  </a:lnTo>
                  <a:lnTo>
                    <a:pt x="572496" y="1140681"/>
                  </a:lnTo>
                  <a:lnTo>
                    <a:pt x="545950" y="1106583"/>
                  </a:lnTo>
                  <a:lnTo>
                    <a:pt x="526002" y="1069293"/>
                  </a:lnTo>
                  <a:lnTo>
                    <a:pt x="511708" y="1030413"/>
                  </a:lnTo>
                  <a:lnTo>
                    <a:pt x="502126" y="991542"/>
                  </a:lnTo>
                  <a:lnTo>
                    <a:pt x="493330" y="920230"/>
                  </a:lnTo>
                  <a:lnTo>
                    <a:pt x="492074" y="868159"/>
                  </a:lnTo>
                  <a:lnTo>
                    <a:pt x="1510055" y="868159"/>
                  </a:lnTo>
                  <a:lnTo>
                    <a:pt x="1509516" y="796801"/>
                  </a:lnTo>
                  <a:lnTo>
                    <a:pt x="1507764" y="731196"/>
                  </a:lnTo>
                  <a:lnTo>
                    <a:pt x="1504697" y="672070"/>
                  </a:lnTo>
                  <a:lnTo>
                    <a:pt x="1500079" y="617510"/>
                  </a:lnTo>
                  <a:lnTo>
                    <a:pt x="1495316" y="579704"/>
                  </a:lnTo>
                  <a:lnTo>
                    <a:pt x="497763" y="579704"/>
                  </a:lnTo>
                  <a:lnTo>
                    <a:pt x="500069" y="554915"/>
                  </a:lnTo>
                  <a:lnTo>
                    <a:pt x="511975" y="485679"/>
                  </a:lnTo>
                  <a:lnTo>
                    <a:pt x="523951" y="445916"/>
                  </a:lnTo>
                  <a:lnTo>
                    <a:pt x="541527" y="405845"/>
                  </a:lnTo>
                  <a:lnTo>
                    <a:pt x="565892" y="367809"/>
                  </a:lnTo>
                  <a:lnTo>
                    <a:pt x="598232" y="334148"/>
                  </a:lnTo>
                  <a:lnTo>
                    <a:pt x="639736" y="307206"/>
                  </a:lnTo>
                  <a:lnTo>
                    <a:pt x="691592" y="289323"/>
                  </a:lnTo>
                  <a:lnTo>
                    <a:pt x="754989" y="282841"/>
                  </a:lnTo>
                  <a:lnTo>
                    <a:pt x="1386240" y="282841"/>
                  </a:lnTo>
                  <a:lnTo>
                    <a:pt x="1371020" y="260068"/>
                  </a:lnTo>
                  <a:lnTo>
                    <a:pt x="1346757" y="228435"/>
                  </a:lnTo>
                  <a:lnTo>
                    <a:pt x="1320065" y="198215"/>
                  </a:lnTo>
                  <a:lnTo>
                    <a:pt x="1290792" y="169557"/>
                  </a:lnTo>
                  <a:lnTo>
                    <a:pt x="1258786" y="142610"/>
                  </a:lnTo>
                  <a:lnTo>
                    <a:pt x="1223895" y="117523"/>
                  </a:lnTo>
                  <a:lnTo>
                    <a:pt x="1185967" y="94445"/>
                  </a:lnTo>
                  <a:lnTo>
                    <a:pt x="1144851" y="73525"/>
                  </a:lnTo>
                  <a:lnTo>
                    <a:pt x="1100394" y="54911"/>
                  </a:lnTo>
                  <a:lnTo>
                    <a:pt x="1052444" y="38753"/>
                  </a:lnTo>
                  <a:lnTo>
                    <a:pt x="1000850" y="25198"/>
                  </a:lnTo>
                  <a:lnTo>
                    <a:pt x="945460" y="14397"/>
                  </a:lnTo>
                  <a:lnTo>
                    <a:pt x="886120" y="6498"/>
                  </a:lnTo>
                  <a:lnTo>
                    <a:pt x="822681" y="1649"/>
                  </a:lnTo>
                  <a:lnTo>
                    <a:pt x="754989" y="0"/>
                  </a:lnTo>
                  <a:close/>
                </a:path>
                <a:path w="1510665" h="1501775">
                  <a:moveTo>
                    <a:pt x="1501647" y="1006678"/>
                  </a:moveTo>
                  <a:lnTo>
                    <a:pt x="1006589" y="1006678"/>
                  </a:lnTo>
                  <a:lnTo>
                    <a:pt x="997911" y="1053723"/>
                  </a:lnTo>
                  <a:lnTo>
                    <a:pt x="982559" y="1095031"/>
                  </a:lnTo>
                  <a:lnTo>
                    <a:pt x="960770" y="1130436"/>
                  </a:lnTo>
                  <a:lnTo>
                    <a:pt x="932778" y="1159775"/>
                  </a:lnTo>
                  <a:lnTo>
                    <a:pt x="898819" y="1182881"/>
                  </a:lnTo>
                  <a:lnTo>
                    <a:pt x="859129" y="1199589"/>
                  </a:lnTo>
                  <a:lnTo>
                    <a:pt x="813944" y="1209736"/>
                  </a:lnTo>
                  <a:lnTo>
                    <a:pt x="763498" y="1213154"/>
                  </a:lnTo>
                  <a:lnTo>
                    <a:pt x="1433742" y="1213154"/>
                  </a:lnTo>
                  <a:lnTo>
                    <a:pt x="1448742" y="1187135"/>
                  </a:lnTo>
                  <a:lnTo>
                    <a:pt x="1467376" y="1146284"/>
                  </a:lnTo>
                  <a:lnTo>
                    <a:pt x="1482518" y="1102625"/>
                  </a:lnTo>
                  <a:lnTo>
                    <a:pt x="1493998" y="1056107"/>
                  </a:lnTo>
                  <a:lnTo>
                    <a:pt x="1501647" y="1006678"/>
                  </a:lnTo>
                  <a:close/>
                </a:path>
                <a:path w="1510665" h="1501775">
                  <a:moveTo>
                    <a:pt x="1386240" y="282841"/>
                  </a:moveTo>
                  <a:lnTo>
                    <a:pt x="754989" y="282841"/>
                  </a:lnTo>
                  <a:lnTo>
                    <a:pt x="818307" y="288939"/>
                  </a:lnTo>
                  <a:lnTo>
                    <a:pt x="869955" y="305841"/>
                  </a:lnTo>
                  <a:lnTo>
                    <a:pt x="911154" y="331462"/>
                  </a:lnTo>
                  <a:lnTo>
                    <a:pt x="943124" y="363716"/>
                  </a:lnTo>
                  <a:lnTo>
                    <a:pt x="967085" y="400516"/>
                  </a:lnTo>
                  <a:lnTo>
                    <a:pt x="984259" y="439777"/>
                  </a:lnTo>
                  <a:lnTo>
                    <a:pt x="995866" y="479412"/>
                  </a:lnTo>
                  <a:lnTo>
                    <a:pt x="1003125" y="517336"/>
                  </a:lnTo>
                  <a:lnTo>
                    <a:pt x="1009484" y="579704"/>
                  </a:lnTo>
                  <a:lnTo>
                    <a:pt x="1495316" y="579704"/>
                  </a:lnTo>
                  <a:lnTo>
                    <a:pt x="1485575" y="521025"/>
                  </a:lnTo>
                  <a:lnTo>
                    <a:pt x="1475350" y="477913"/>
                  </a:lnTo>
                  <a:lnTo>
                    <a:pt x="1462919" y="437428"/>
                  </a:lnTo>
                  <a:lnTo>
                    <a:pt x="1448111" y="398976"/>
                  </a:lnTo>
                  <a:lnTo>
                    <a:pt x="1430756" y="361962"/>
                  </a:lnTo>
                  <a:lnTo>
                    <a:pt x="1412868" y="326981"/>
                  </a:lnTo>
                  <a:lnTo>
                    <a:pt x="1393007" y="292967"/>
                  </a:lnTo>
                  <a:lnTo>
                    <a:pt x="1386240" y="282841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object 8">
              <a:extLst>
                <a:ext uri="{FF2B5EF4-FFF2-40B4-BE49-F238E27FC236}">
                  <a16:creationId xmlns:a16="http://schemas.microsoft.com/office/drawing/2014/main" id="{3B5DA26E-6B94-964A-9189-CEC3AB91540C}"/>
                </a:ext>
              </a:extLst>
            </p:cNvPr>
            <p:cNvSpPr/>
            <p:nvPr/>
          </p:nvSpPr>
          <p:spPr>
            <a:xfrm>
              <a:off x="15425933" y="8511292"/>
              <a:ext cx="176844" cy="175508"/>
            </a:xfrm>
            <a:custGeom>
              <a:avLst/>
              <a:gdLst/>
              <a:ahLst/>
              <a:cxnLst/>
              <a:rect l="l" t="t" r="r" b="b"/>
              <a:pathLst>
                <a:path w="1513204" h="1501775">
                  <a:moveTo>
                    <a:pt x="791743" y="0"/>
                  </a:moveTo>
                  <a:lnTo>
                    <a:pt x="747482" y="788"/>
                  </a:lnTo>
                  <a:lnTo>
                    <a:pt x="703385" y="3192"/>
                  </a:lnTo>
                  <a:lnTo>
                    <a:pt x="659573" y="7265"/>
                  </a:lnTo>
                  <a:lnTo>
                    <a:pt x="616161" y="13062"/>
                  </a:lnTo>
                  <a:lnTo>
                    <a:pt x="573270" y="20640"/>
                  </a:lnTo>
                  <a:lnTo>
                    <a:pt x="531015" y="30053"/>
                  </a:lnTo>
                  <a:lnTo>
                    <a:pt x="489516" y="41356"/>
                  </a:lnTo>
                  <a:lnTo>
                    <a:pt x="448891" y="54604"/>
                  </a:lnTo>
                  <a:lnTo>
                    <a:pt x="409257" y="69853"/>
                  </a:lnTo>
                  <a:lnTo>
                    <a:pt x="370734" y="87157"/>
                  </a:lnTo>
                  <a:lnTo>
                    <a:pt x="333437" y="106573"/>
                  </a:lnTo>
                  <a:lnTo>
                    <a:pt x="297487" y="128154"/>
                  </a:lnTo>
                  <a:lnTo>
                    <a:pt x="263000" y="151956"/>
                  </a:lnTo>
                  <a:lnTo>
                    <a:pt x="230096" y="178035"/>
                  </a:lnTo>
                  <a:lnTo>
                    <a:pt x="198891" y="206445"/>
                  </a:lnTo>
                  <a:lnTo>
                    <a:pt x="169504" y="237241"/>
                  </a:lnTo>
                  <a:lnTo>
                    <a:pt x="142054" y="270479"/>
                  </a:lnTo>
                  <a:lnTo>
                    <a:pt x="116657" y="306214"/>
                  </a:lnTo>
                  <a:lnTo>
                    <a:pt x="93433" y="344501"/>
                  </a:lnTo>
                  <a:lnTo>
                    <a:pt x="72498" y="385396"/>
                  </a:lnTo>
                  <a:lnTo>
                    <a:pt x="53972" y="428952"/>
                  </a:lnTo>
                  <a:lnTo>
                    <a:pt x="37972" y="475226"/>
                  </a:lnTo>
                  <a:lnTo>
                    <a:pt x="24617" y="524272"/>
                  </a:lnTo>
                  <a:lnTo>
                    <a:pt x="14024" y="576146"/>
                  </a:lnTo>
                  <a:lnTo>
                    <a:pt x="6311" y="630904"/>
                  </a:lnTo>
                  <a:lnTo>
                    <a:pt x="1597" y="688599"/>
                  </a:lnTo>
                  <a:lnTo>
                    <a:pt x="0" y="749287"/>
                  </a:lnTo>
                  <a:lnTo>
                    <a:pt x="1407" y="805034"/>
                  </a:lnTo>
                  <a:lnTo>
                    <a:pt x="5581" y="858558"/>
                  </a:lnTo>
                  <a:lnTo>
                    <a:pt x="12449" y="909868"/>
                  </a:lnTo>
                  <a:lnTo>
                    <a:pt x="21939" y="958973"/>
                  </a:lnTo>
                  <a:lnTo>
                    <a:pt x="33979" y="1005883"/>
                  </a:lnTo>
                  <a:lnTo>
                    <a:pt x="48496" y="1050607"/>
                  </a:lnTo>
                  <a:lnTo>
                    <a:pt x="65417" y="1093155"/>
                  </a:lnTo>
                  <a:lnTo>
                    <a:pt x="84671" y="1133536"/>
                  </a:lnTo>
                  <a:lnTo>
                    <a:pt x="106186" y="1171759"/>
                  </a:lnTo>
                  <a:lnTo>
                    <a:pt x="129888" y="1207834"/>
                  </a:lnTo>
                  <a:lnTo>
                    <a:pt x="155705" y="1241770"/>
                  </a:lnTo>
                  <a:lnTo>
                    <a:pt x="183565" y="1273576"/>
                  </a:lnTo>
                  <a:lnTo>
                    <a:pt x="213396" y="1303262"/>
                  </a:lnTo>
                  <a:lnTo>
                    <a:pt x="245126" y="1330838"/>
                  </a:lnTo>
                  <a:lnTo>
                    <a:pt x="278681" y="1356312"/>
                  </a:lnTo>
                  <a:lnTo>
                    <a:pt x="313990" y="1379695"/>
                  </a:lnTo>
                  <a:lnTo>
                    <a:pt x="350980" y="1400994"/>
                  </a:lnTo>
                  <a:lnTo>
                    <a:pt x="389579" y="1420221"/>
                  </a:lnTo>
                  <a:lnTo>
                    <a:pt x="429715" y="1437384"/>
                  </a:lnTo>
                  <a:lnTo>
                    <a:pt x="471314" y="1452493"/>
                  </a:lnTo>
                  <a:lnTo>
                    <a:pt x="514306" y="1465557"/>
                  </a:lnTo>
                  <a:lnTo>
                    <a:pt x="558617" y="1476585"/>
                  </a:lnTo>
                  <a:lnTo>
                    <a:pt x="604175" y="1485587"/>
                  </a:lnTo>
                  <a:lnTo>
                    <a:pt x="650908" y="1492572"/>
                  </a:lnTo>
                  <a:lnTo>
                    <a:pt x="698744" y="1497550"/>
                  </a:lnTo>
                  <a:lnTo>
                    <a:pt x="747609" y="1500529"/>
                  </a:lnTo>
                  <a:lnTo>
                    <a:pt x="797432" y="1501521"/>
                  </a:lnTo>
                  <a:lnTo>
                    <a:pt x="852665" y="1500229"/>
                  </a:lnTo>
                  <a:lnTo>
                    <a:pt x="906222" y="1496387"/>
                  </a:lnTo>
                  <a:lnTo>
                    <a:pt x="958027" y="1490045"/>
                  </a:lnTo>
                  <a:lnTo>
                    <a:pt x="1008008" y="1481250"/>
                  </a:lnTo>
                  <a:lnTo>
                    <a:pt x="1056091" y="1470051"/>
                  </a:lnTo>
                  <a:lnTo>
                    <a:pt x="1102202" y="1456499"/>
                  </a:lnTo>
                  <a:lnTo>
                    <a:pt x="1146266" y="1440641"/>
                  </a:lnTo>
                  <a:lnTo>
                    <a:pt x="1188211" y="1422526"/>
                  </a:lnTo>
                  <a:lnTo>
                    <a:pt x="1227961" y="1402204"/>
                  </a:lnTo>
                  <a:lnTo>
                    <a:pt x="1265445" y="1379724"/>
                  </a:lnTo>
                  <a:lnTo>
                    <a:pt x="1300586" y="1355135"/>
                  </a:lnTo>
                  <a:lnTo>
                    <a:pt x="1333313" y="1328484"/>
                  </a:lnTo>
                  <a:lnTo>
                    <a:pt x="1363550" y="1299823"/>
                  </a:lnTo>
                  <a:lnTo>
                    <a:pt x="1391225" y="1269199"/>
                  </a:lnTo>
                  <a:lnTo>
                    <a:pt x="1416262" y="1236661"/>
                  </a:lnTo>
                  <a:lnTo>
                    <a:pt x="1438589" y="1202258"/>
                  </a:lnTo>
                  <a:lnTo>
                    <a:pt x="1458131" y="1166040"/>
                  </a:lnTo>
                  <a:lnTo>
                    <a:pt x="1474815" y="1128055"/>
                  </a:lnTo>
                  <a:lnTo>
                    <a:pt x="1488566" y="1088353"/>
                  </a:lnTo>
                  <a:lnTo>
                    <a:pt x="1499312" y="1046982"/>
                  </a:lnTo>
                  <a:lnTo>
                    <a:pt x="1506977" y="1003991"/>
                  </a:lnTo>
                  <a:lnTo>
                    <a:pt x="1511489" y="959429"/>
                  </a:lnTo>
                  <a:lnTo>
                    <a:pt x="1512773" y="913345"/>
                  </a:lnTo>
                  <a:lnTo>
                    <a:pt x="975525" y="913345"/>
                  </a:lnTo>
                  <a:lnTo>
                    <a:pt x="974889" y="951528"/>
                  </a:lnTo>
                  <a:lnTo>
                    <a:pt x="972112" y="993069"/>
                  </a:lnTo>
                  <a:lnTo>
                    <a:pt x="965890" y="1035871"/>
                  </a:lnTo>
                  <a:lnTo>
                    <a:pt x="954921" y="1077838"/>
                  </a:lnTo>
                  <a:lnTo>
                    <a:pt x="937899" y="1116875"/>
                  </a:lnTo>
                  <a:lnTo>
                    <a:pt x="913522" y="1150886"/>
                  </a:lnTo>
                  <a:lnTo>
                    <a:pt x="880486" y="1177775"/>
                  </a:lnTo>
                  <a:lnTo>
                    <a:pt x="837487" y="1195445"/>
                  </a:lnTo>
                  <a:lnTo>
                    <a:pt x="783221" y="1201801"/>
                  </a:lnTo>
                  <a:lnTo>
                    <a:pt x="750703" y="1199917"/>
                  </a:lnTo>
                  <a:lnTo>
                    <a:pt x="690522" y="1182787"/>
                  </a:lnTo>
                  <a:lnTo>
                    <a:pt x="638455" y="1143265"/>
                  </a:lnTo>
                  <a:lnTo>
                    <a:pt x="596471" y="1075856"/>
                  </a:lnTo>
                  <a:lnTo>
                    <a:pt x="579876" y="1029978"/>
                  </a:lnTo>
                  <a:lnTo>
                    <a:pt x="566541" y="975069"/>
                  </a:lnTo>
                  <a:lnTo>
                    <a:pt x="556710" y="910441"/>
                  </a:lnTo>
                  <a:lnTo>
                    <a:pt x="550632" y="835410"/>
                  </a:lnTo>
                  <a:lnTo>
                    <a:pt x="548551" y="749287"/>
                  </a:lnTo>
                  <a:lnTo>
                    <a:pt x="549402" y="692832"/>
                  </a:lnTo>
                  <a:lnTo>
                    <a:pt x="552146" y="638587"/>
                  </a:lnTo>
                  <a:lnTo>
                    <a:pt x="557069" y="586953"/>
                  </a:lnTo>
                  <a:lnTo>
                    <a:pt x="564455" y="538331"/>
                  </a:lnTo>
                  <a:lnTo>
                    <a:pt x="574592" y="493123"/>
                  </a:lnTo>
                  <a:lnTo>
                    <a:pt x="587763" y="451730"/>
                  </a:lnTo>
                  <a:lnTo>
                    <a:pt x="604254" y="414554"/>
                  </a:lnTo>
                  <a:lnTo>
                    <a:pt x="624352" y="381996"/>
                  </a:lnTo>
                  <a:lnTo>
                    <a:pt x="676507" y="332340"/>
                  </a:lnTo>
                  <a:lnTo>
                    <a:pt x="746513" y="305973"/>
                  </a:lnTo>
                  <a:lnTo>
                    <a:pt x="788923" y="302526"/>
                  </a:lnTo>
                  <a:lnTo>
                    <a:pt x="836865" y="307527"/>
                  </a:lnTo>
                  <a:lnTo>
                    <a:pt x="877013" y="321842"/>
                  </a:lnTo>
                  <a:lnTo>
                    <a:pt x="909799" y="344444"/>
                  </a:lnTo>
                  <a:lnTo>
                    <a:pt x="935655" y="374302"/>
                  </a:lnTo>
                  <a:lnTo>
                    <a:pt x="955013" y="410388"/>
                  </a:lnTo>
                  <a:lnTo>
                    <a:pt x="968305" y="451672"/>
                  </a:lnTo>
                  <a:lnTo>
                    <a:pt x="975963" y="497125"/>
                  </a:lnTo>
                  <a:lnTo>
                    <a:pt x="978420" y="545719"/>
                  </a:lnTo>
                  <a:lnTo>
                    <a:pt x="1504264" y="545719"/>
                  </a:lnTo>
                  <a:lnTo>
                    <a:pt x="1497364" y="475948"/>
                  </a:lnTo>
                  <a:lnTo>
                    <a:pt x="1490057" y="435713"/>
                  </a:lnTo>
                  <a:lnTo>
                    <a:pt x="1478540" y="392661"/>
                  </a:lnTo>
                  <a:lnTo>
                    <a:pt x="1461587" y="347356"/>
                  </a:lnTo>
                  <a:lnTo>
                    <a:pt x="1437970" y="300359"/>
                  </a:lnTo>
                  <a:lnTo>
                    <a:pt x="1406461" y="252234"/>
                  </a:lnTo>
                  <a:lnTo>
                    <a:pt x="1365834" y="203542"/>
                  </a:lnTo>
                  <a:lnTo>
                    <a:pt x="1326409" y="165088"/>
                  </a:lnTo>
                  <a:lnTo>
                    <a:pt x="1284214" y="131709"/>
                  </a:lnTo>
                  <a:lnTo>
                    <a:pt x="1239789" y="103056"/>
                  </a:lnTo>
                  <a:lnTo>
                    <a:pt x="1193674" y="78781"/>
                  </a:lnTo>
                  <a:lnTo>
                    <a:pt x="1146410" y="58538"/>
                  </a:lnTo>
                  <a:lnTo>
                    <a:pt x="1098537" y="41979"/>
                  </a:lnTo>
                  <a:lnTo>
                    <a:pt x="1050594" y="28756"/>
                  </a:lnTo>
                  <a:lnTo>
                    <a:pt x="1003123" y="18520"/>
                  </a:lnTo>
                  <a:lnTo>
                    <a:pt x="956663" y="10926"/>
                  </a:lnTo>
                  <a:lnTo>
                    <a:pt x="911755" y="5624"/>
                  </a:lnTo>
                  <a:lnTo>
                    <a:pt x="868939" y="2268"/>
                  </a:lnTo>
                  <a:lnTo>
                    <a:pt x="828755" y="509"/>
                  </a:lnTo>
                  <a:lnTo>
                    <a:pt x="79174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object 9">
              <a:extLst>
                <a:ext uri="{FF2B5EF4-FFF2-40B4-BE49-F238E27FC236}">
                  <a16:creationId xmlns:a16="http://schemas.microsoft.com/office/drawing/2014/main" id="{253DB2AA-B3C1-F644-8C07-86CD8428433A}"/>
                </a:ext>
              </a:extLst>
            </p:cNvPr>
            <p:cNvSpPr/>
            <p:nvPr/>
          </p:nvSpPr>
          <p:spPr>
            <a:xfrm>
              <a:off x="15618966" y="8448213"/>
              <a:ext cx="177512" cy="238587"/>
            </a:xfrm>
            <a:custGeom>
              <a:avLst/>
              <a:gdLst/>
              <a:ahLst/>
              <a:cxnLst/>
              <a:rect l="l" t="t" r="r" b="b"/>
              <a:pathLst>
                <a:path w="1518919" h="2041525">
                  <a:moveTo>
                    <a:pt x="537070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31545" y="2041525"/>
                  </a:lnTo>
                  <a:lnTo>
                    <a:pt x="531658" y="1331811"/>
                  </a:lnTo>
                  <a:lnTo>
                    <a:pt x="532449" y="1270577"/>
                  </a:lnTo>
                  <a:lnTo>
                    <a:pt x="534596" y="1215862"/>
                  </a:lnTo>
                  <a:lnTo>
                    <a:pt x="538776" y="1167524"/>
                  </a:lnTo>
                  <a:lnTo>
                    <a:pt x="545668" y="1125423"/>
                  </a:lnTo>
                  <a:lnTo>
                    <a:pt x="566503" y="1061420"/>
                  </a:lnTo>
                  <a:lnTo>
                    <a:pt x="586159" y="1023732"/>
                  </a:lnTo>
                  <a:lnTo>
                    <a:pt x="614417" y="987530"/>
                  </a:lnTo>
                  <a:lnTo>
                    <a:pt x="653109" y="956772"/>
                  </a:lnTo>
                  <a:lnTo>
                    <a:pt x="704068" y="935415"/>
                  </a:lnTo>
                  <a:lnTo>
                    <a:pt x="769124" y="927417"/>
                  </a:lnTo>
                  <a:lnTo>
                    <a:pt x="823946" y="932909"/>
                  </a:lnTo>
                  <a:lnTo>
                    <a:pt x="868830" y="948347"/>
                  </a:lnTo>
                  <a:lnTo>
                    <a:pt x="904771" y="972176"/>
                  </a:lnTo>
                  <a:lnTo>
                    <a:pt x="932761" y="1002840"/>
                  </a:lnTo>
                  <a:lnTo>
                    <a:pt x="953796" y="1038782"/>
                  </a:lnTo>
                  <a:lnTo>
                    <a:pt x="968868" y="1078447"/>
                  </a:lnTo>
                  <a:lnTo>
                    <a:pt x="978971" y="1120278"/>
                  </a:lnTo>
                  <a:lnTo>
                    <a:pt x="985099" y="1162720"/>
                  </a:lnTo>
                  <a:lnTo>
                    <a:pt x="988246" y="1204218"/>
                  </a:lnTo>
                  <a:lnTo>
                    <a:pt x="989405" y="1243214"/>
                  </a:lnTo>
                  <a:lnTo>
                    <a:pt x="989571" y="1278153"/>
                  </a:lnTo>
                  <a:lnTo>
                    <a:pt x="989571" y="2041525"/>
                  </a:lnTo>
                  <a:lnTo>
                    <a:pt x="1518475" y="2041525"/>
                  </a:lnTo>
                  <a:lnTo>
                    <a:pt x="1518369" y="1162974"/>
                  </a:lnTo>
                  <a:lnTo>
                    <a:pt x="1517625" y="1112078"/>
                  </a:lnTo>
                  <a:lnTo>
                    <a:pt x="1515606" y="1063157"/>
                  </a:lnTo>
                  <a:lnTo>
                    <a:pt x="1511675" y="1016148"/>
                  </a:lnTo>
                  <a:lnTo>
                    <a:pt x="1505194" y="970985"/>
                  </a:lnTo>
                  <a:lnTo>
                    <a:pt x="1495526" y="927606"/>
                  </a:lnTo>
                  <a:lnTo>
                    <a:pt x="1482032" y="885945"/>
                  </a:lnTo>
                  <a:lnTo>
                    <a:pt x="1464077" y="845938"/>
                  </a:lnTo>
                  <a:lnTo>
                    <a:pt x="1441021" y="807522"/>
                  </a:lnTo>
                  <a:lnTo>
                    <a:pt x="1412228" y="770631"/>
                  </a:lnTo>
                  <a:lnTo>
                    <a:pt x="1377061" y="735203"/>
                  </a:lnTo>
                  <a:lnTo>
                    <a:pt x="1337502" y="701957"/>
                  </a:lnTo>
                  <a:lnTo>
                    <a:pt x="1296297" y="673671"/>
                  </a:lnTo>
                  <a:lnTo>
                    <a:pt x="1253677" y="650064"/>
                  </a:lnTo>
                  <a:lnTo>
                    <a:pt x="1209872" y="630857"/>
                  </a:lnTo>
                  <a:lnTo>
                    <a:pt x="1165113" y="615769"/>
                  </a:lnTo>
                  <a:lnTo>
                    <a:pt x="1119631" y="604521"/>
                  </a:lnTo>
                  <a:lnTo>
                    <a:pt x="1073656" y="596834"/>
                  </a:lnTo>
                  <a:lnTo>
                    <a:pt x="1027419" y="592426"/>
                  </a:lnTo>
                  <a:lnTo>
                    <a:pt x="981151" y="591019"/>
                  </a:lnTo>
                  <a:lnTo>
                    <a:pt x="907719" y="594718"/>
                  </a:lnTo>
                  <a:lnTo>
                    <a:pt x="841598" y="604999"/>
                  </a:lnTo>
                  <a:lnTo>
                    <a:pt x="782464" y="620640"/>
                  </a:lnTo>
                  <a:lnTo>
                    <a:pt x="729994" y="640421"/>
                  </a:lnTo>
                  <a:lnTo>
                    <a:pt x="683868" y="663117"/>
                  </a:lnTo>
                  <a:lnTo>
                    <a:pt x="643760" y="687509"/>
                  </a:lnTo>
                  <a:lnTo>
                    <a:pt x="609349" y="712373"/>
                  </a:lnTo>
                  <a:lnTo>
                    <a:pt x="556327" y="758632"/>
                  </a:lnTo>
                  <a:lnTo>
                    <a:pt x="537070" y="777582"/>
                  </a:lnTo>
                  <a:lnTo>
                    <a:pt x="537070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3" name="Picture Placeholder 13">
            <a:extLst>
              <a:ext uri="{FF2B5EF4-FFF2-40B4-BE49-F238E27FC236}">
                <a16:creationId xmlns:a16="http://schemas.microsoft.com/office/drawing/2014/main" id="{BF54EDA1-83D6-1F41-8BC3-C341BEB62A4A}"/>
              </a:ext>
            </a:extLst>
          </p:cNvPr>
          <p:cNvSpPr>
            <a:spLocks noGrp="1"/>
          </p:cNvSpPr>
          <p:nvPr>
            <p:ph type="pic" sz="quarter" idx="126" hasCustomPrompt="1"/>
          </p:nvPr>
        </p:nvSpPr>
        <p:spPr>
          <a:xfrm>
            <a:off x="12166600" y="2209801"/>
            <a:ext cx="1315711" cy="1235250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</a:t>
            </a:r>
          </a:p>
        </p:txBody>
      </p:sp>
      <p:sp>
        <p:nvSpPr>
          <p:cNvPr id="55" name="Text Placeholder 2">
            <a:extLst>
              <a:ext uri="{FF2B5EF4-FFF2-40B4-BE49-F238E27FC236}">
                <a16:creationId xmlns:a16="http://schemas.microsoft.com/office/drawing/2014/main" id="{4C511C15-3B97-E44D-84E6-A49D51F307B2}"/>
              </a:ext>
            </a:extLst>
          </p:cNvPr>
          <p:cNvSpPr>
            <a:spLocks noGrp="1"/>
          </p:cNvSpPr>
          <p:nvPr>
            <p:ph type="body" sz="quarter" idx="128" hasCustomPrompt="1"/>
          </p:nvPr>
        </p:nvSpPr>
        <p:spPr>
          <a:xfrm>
            <a:off x="13534474" y="2209800"/>
            <a:ext cx="2213526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57" name="Picture Placeholder 13">
            <a:extLst>
              <a:ext uri="{FF2B5EF4-FFF2-40B4-BE49-F238E27FC236}">
                <a16:creationId xmlns:a16="http://schemas.microsoft.com/office/drawing/2014/main" id="{A6499222-3FB2-6949-A72F-10E3B497B549}"/>
              </a:ext>
            </a:extLst>
          </p:cNvPr>
          <p:cNvSpPr>
            <a:spLocks noGrp="1"/>
          </p:cNvSpPr>
          <p:nvPr>
            <p:ph type="pic" sz="quarter" idx="129" hasCustomPrompt="1"/>
          </p:nvPr>
        </p:nvSpPr>
        <p:spPr>
          <a:xfrm>
            <a:off x="12171331" y="4297464"/>
            <a:ext cx="1315711" cy="1235250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</a:t>
            </a:r>
          </a:p>
        </p:txBody>
      </p:sp>
      <p:sp>
        <p:nvSpPr>
          <p:cNvPr id="58" name="Text Placeholder 2">
            <a:extLst>
              <a:ext uri="{FF2B5EF4-FFF2-40B4-BE49-F238E27FC236}">
                <a16:creationId xmlns:a16="http://schemas.microsoft.com/office/drawing/2014/main" id="{0A36E758-E97E-0E4C-8C85-1CC674C57337}"/>
              </a:ext>
            </a:extLst>
          </p:cNvPr>
          <p:cNvSpPr>
            <a:spLocks noGrp="1"/>
          </p:cNvSpPr>
          <p:nvPr>
            <p:ph type="body" sz="quarter" idx="130" hasCustomPrompt="1"/>
          </p:nvPr>
        </p:nvSpPr>
        <p:spPr>
          <a:xfrm>
            <a:off x="13539205" y="4297463"/>
            <a:ext cx="2213526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59" name="Picture Placeholder 13">
            <a:extLst>
              <a:ext uri="{FF2B5EF4-FFF2-40B4-BE49-F238E27FC236}">
                <a16:creationId xmlns:a16="http://schemas.microsoft.com/office/drawing/2014/main" id="{B1181ECD-DE5E-D44D-BFA8-D192E946D492}"/>
              </a:ext>
            </a:extLst>
          </p:cNvPr>
          <p:cNvSpPr>
            <a:spLocks noGrp="1"/>
          </p:cNvSpPr>
          <p:nvPr>
            <p:ph type="pic" sz="quarter" idx="131" hasCustomPrompt="1"/>
          </p:nvPr>
        </p:nvSpPr>
        <p:spPr>
          <a:xfrm>
            <a:off x="12159291" y="6414302"/>
            <a:ext cx="1315711" cy="1235250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</a:t>
            </a:r>
          </a:p>
        </p:txBody>
      </p:sp>
      <p:sp>
        <p:nvSpPr>
          <p:cNvPr id="60" name="Text Placeholder 2">
            <a:extLst>
              <a:ext uri="{FF2B5EF4-FFF2-40B4-BE49-F238E27FC236}">
                <a16:creationId xmlns:a16="http://schemas.microsoft.com/office/drawing/2014/main" id="{4131C0D1-0220-724C-8B8A-C43BAEAC4E49}"/>
              </a:ext>
            </a:extLst>
          </p:cNvPr>
          <p:cNvSpPr>
            <a:spLocks noGrp="1"/>
          </p:cNvSpPr>
          <p:nvPr>
            <p:ph type="body" sz="quarter" idx="132" hasCustomPrompt="1"/>
          </p:nvPr>
        </p:nvSpPr>
        <p:spPr>
          <a:xfrm>
            <a:off x="13527165" y="6414301"/>
            <a:ext cx="2213526" cy="1219200"/>
          </a:xfrm>
          <a:prstGeom prst="rect">
            <a:avLst/>
          </a:prstGeom>
          <a:noFill/>
        </p:spPr>
        <p:txBody>
          <a:bodyPr lIns="108000" tIns="0" bIns="18000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786904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cess: 1-2-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bject 22">
            <a:extLst>
              <a:ext uri="{FF2B5EF4-FFF2-40B4-BE49-F238E27FC236}">
                <a16:creationId xmlns:a16="http://schemas.microsoft.com/office/drawing/2014/main" id="{60B8C331-DCED-6E48-9E86-12CE6F0F2D49}"/>
              </a:ext>
            </a:extLst>
          </p:cNvPr>
          <p:cNvSpPr/>
          <p:nvPr userDrawn="1"/>
        </p:nvSpPr>
        <p:spPr>
          <a:xfrm>
            <a:off x="11861800" y="0"/>
            <a:ext cx="4394200" cy="9144000"/>
          </a:xfrm>
          <a:custGeom>
            <a:avLst/>
            <a:gdLst/>
            <a:ahLst/>
            <a:cxnLst/>
            <a:rect l="l" t="t" r="r" b="b"/>
            <a:pathLst>
              <a:path w="4406900" h="9144000">
                <a:moveTo>
                  <a:pt x="4406887" y="0"/>
                </a:moveTo>
                <a:lnTo>
                  <a:pt x="0" y="0"/>
                </a:lnTo>
                <a:lnTo>
                  <a:pt x="0" y="9144000"/>
                </a:lnTo>
                <a:lnTo>
                  <a:pt x="4406887" y="9144000"/>
                </a:lnTo>
                <a:lnTo>
                  <a:pt x="4406887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29" name="Text Placeholder 2">
            <a:extLst>
              <a:ext uri="{FF2B5EF4-FFF2-40B4-BE49-F238E27FC236}">
                <a16:creationId xmlns:a16="http://schemas.microsoft.com/office/drawing/2014/main" id="{202DE0A9-7A98-EB4B-9862-A3EF9D4B77D1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12166601" y="2209800"/>
            <a:ext cx="3581399" cy="5943600"/>
          </a:xfrm>
          <a:prstGeom prst="rect">
            <a:avLst/>
          </a:prstGeom>
        </p:spPr>
        <p:txBody>
          <a:bodyPr lIns="0" tIns="0" rIns="0" bIns="0" anchor="ctr" anchorCtr="0"/>
          <a:lstStyle>
            <a:lvl1pPr marL="12700" marR="508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2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2700" marR="508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3200" b="1" spc="-5" dirty="0">
                <a:latin typeface="Arial"/>
                <a:cs typeface="Arial"/>
              </a:rPr>
              <a:t>You can post the result of your process here</a:t>
            </a:r>
            <a:endParaRPr lang="en-GB" sz="3200" dirty="0">
              <a:latin typeface="Arial"/>
              <a:cs typeface="Arial"/>
            </a:endParaRPr>
          </a:p>
        </p:txBody>
      </p:sp>
      <p:sp>
        <p:nvSpPr>
          <p:cNvPr id="43" name="Text Placeholder 2">
            <a:extLst>
              <a:ext uri="{FF2B5EF4-FFF2-40B4-BE49-F238E27FC236}">
                <a16:creationId xmlns:a16="http://schemas.microsoft.com/office/drawing/2014/main" id="{5E2B35E7-BABA-8E4E-8323-E7F57C171122}"/>
              </a:ext>
            </a:extLst>
          </p:cNvPr>
          <p:cNvSpPr>
            <a:spLocks noGrp="1"/>
          </p:cNvSpPr>
          <p:nvPr>
            <p:ph type="body" sz="quarter" idx="68" hasCustomPrompt="1"/>
          </p:nvPr>
        </p:nvSpPr>
        <p:spPr>
          <a:xfrm>
            <a:off x="523928" y="7601349"/>
            <a:ext cx="3565471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1</a:t>
            </a:r>
          </a:p>
        </p:txBody>
      </p:sp>
      <p:sp>
        <p:nvSpPr>
          <p:cNvPr id="44" name="Text Placeholder 2">
            <a:extLst>
              <a:ext uri="{FF2B5EF4-FFF2-40B4-BE49-F238E27FC236}">
                <a16:creationId xmlns:a16="http://schemas.microsoft.com/office/drawing/2014/main" id="{7CE8C7AD-46C1-6044-BD8B-F8425AD82B52}"/>
              </a:ext>
            </a:extLst>
          </p:cNvPr>
          <p:cNvSpPr>
            <a:spLocks noGrp="1"/>
          </p:cNvSpPr>
          <p:nvPr>
            <p:ph type="body" sz="quarter" idx="69" hasCustomPrompt="1"/>
          </p:nvPr>
        </p:nvSpPr>
        <p:spPr>
          <a:xfrm>
            <a:off x="523928" y="5858750"/>
            <a:ext cx="3565471" cy="1366113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ru-RU" dirty="0"/>
            </a:br>
            <a:r>
              <a:rPr lang="en-US" dirty="0"/>
              <a:t>Description of the step Description of the step Description of the step</a:t>
            </a:r>
          </a:p>
        </p:txBody>
      </p:sp>
      <p:sp>
        <p:nvSpPr>
          <p:cNvPr id="45" name="Text Placeholder 2">
            <a:extLst>
              <a:ext uri="{FF2B5EF4-FFF2-40B4-BE49-F238E27FC236}">
                <a16:creationId xmlns:a16="http://schemas.microsoft.com/office/drawing/2014/main" id="{B786AC7E-D643-EC4C-9F6D-47B4059569AF}"/>
              </a:ext>
            </a:extLst>
          </p:cNvPr>
          <p:cNvSpPr>
            <a:spLocks noGrp="1"/>
          </p:cNvSpPr>
          <p:nvPr>
            <p:ph type="body" sz="quarter" idx="66" hasCustomPrompt="1"/>
          </p:nvPr>
        </p:nvSpPr>
        <p:spPr>
          <a:xfrm>
            <a:off x="5707644" y="2482625"/>
            <a:ext cx="3563356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2</a:t>
            </a:r>
          </a:p>
        </p:txBody>
      </p:sp>
      <p:sp>
        <p:nvSpPr>
          <p:cNvPr id="46" name="Text Placeholder 2">
            <a:extLst>
              <a:ext uri="{FF2B5EF4-FFF2-40B4-BE49-F238E27FC236}">
                <a16:creationId xmlns:a16="http://schemas.microsoft.com/office/drawing/2014/main" id="{D7249B7E-5FDC-EE40-9F41-9923AB629485}"/>
              </a:ext>
            </a:extLst>
          </p:cNvPr>
          <p:cNvSpPr>
            <a:spLocks noGrp="1"/>
          </p:cNvSpPr>
          <p:nvPr>
            <p:ph type="body" sz="quarter" idx="67" hasCustomPrompt="1"/>
          </p:nvPr>
        </p:nvSpPr>
        <p:spPr>
          <a:xfrm>
            <a:off x="5707644" y="3219225"/>
            <a:ext cx="3563356" cy="1366113"/>
          </a:xfrm>
          <a:prstGeom prst="rect">
            <a:avLst/>
          </a:prstGeom>
        </p:spPr>
        <p:txBody>
          <a:bodyPr lIns="0" tIns="0" rIns="0" bIns="0" anchor="b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ru-RU" dirty="0"/>
            </a:br>
            <a:r>
              <a:rPr lang="en-US" dirty="0"/>
              <a:t>Description of the step Description of the step Description of the step</a:t>
            </a: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25DF873D-0C15-AA46-BF43-7D15B4ECDA37}"/>
              </a:ext>
            </a:extLst>
          </p:cNvPr>
          <p:cNvCxnSpPr>
            <a:cxnSpLocks/>
          </p:cNvCxnSpPr>
          <p:nvPr userDrawn="1"/>
        </p:nvCxnSpPr>
        <p:spPr>
          <a:xfrm>
            <a:off x="889000" y="5212079"/>
            <a:ext cx="109362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A07AA905-0F44-8449-A81C-5FF9BCB7497F}"/>
              </a:ext>
            </a:extLst>
          </p:cNvPr>
          <p:cNvCxnSpPr>
            <a:cxnSpLocks/>
          </p:cNvCxnSpPr>
          <p:nvPr userDrawn="1"/>
        </p:nvCxnSpPr>
        <p:spPr>
          <a:xfrm>
            <a:off x="508000" y="5212079"/>
            <a:ext cx="11317252" cy="0"/>
          </a:xfrm>
          <a:prstGeom prst="line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45F76650-8A73-8F4D-9870-5A3CAB450FB5}"/>
              </a:ext>
            </a:extLst>
          </p:cNvPr>
          <p:cNvCxnSpPr>
            <a:cxnSpLocks/>
          </p:cNvCxnSpPr>
          <p:nvPr userDrawn="1"/>
        </p:nvCxnSpPr>
        <p:spPr>
          <a:xfrm>
            <a:off x="525206" y="5220000"/>
            <a:ext cx="1850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523344C8-019C-1A45-86E9-E81360419BF9}"/>
              </a:ext>
            </a:extLst>
          </p:cNvPr>
          <p:cNvCxnSpPr>
            <a:cxnSpLocks/>
          </p:cNvCxnSpPr>
          <p:nvPr userDrawn="1"/>
        </p:nvCxnSpPr>
        <p:spPr>
          <a:xfrm>
            <a:off x="5689600" y="4759200"/>
            <a:ext cx="2323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A888E4-4E6B-6A46-9671-AE876B055FD1}"/>
              </a:ext>
            </a:extLst>
          </p:cNvPr>
          <p:cNvSpPr>
            <a:spLocks noGrp="1"/>
          </p:cNvSpPr>
          <p:nvPr>
            <p:ph type="sldNum" sz="quarter" idx="7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2CD35E5-727F-9842-B859-9699AA9AC58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000" y="313466"/>
            <a:ext cx="11353800" cy="1286734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4985B86-C3AF-154C-BFEB-365E6263ED33}"/>
              </a:ext>
            </a:extLst>
          </p:cNvPr>
          <p:cNvGrpSpPr/>
          <p:nvPr userDrawn="1"/>
        </p:nvGrpSpPr>
        <p:grpSpPr>
          <a:xfrm>
            <a:off x="14452600" y="8547494"/>
            <a:ext cx="1295400" cy="215506"/>
            <a:chOff x="14294536" y="8436933"/>
            <a:chExt cx="1501942" cy="249867"/>
          </a:xfrm>
          <a:solidFill>
            <a:schemeClr val="bg1"/>
          </a:solidFill>
        </p:grpSpPr>
        <p:sp>
          <p:nvSpPr>
            <p:cNvPr id="16" name="object 2">
              <a:extLst>
                <a:ext uri="{FF2B5EF4-FFF2-40B4-BE49-F238E27FC236}">
                  <a16:creationId xmlns:a16="http://schemas.microsoft.com/office/drawing/2014/main" id="{1EFA7180-B872-3B4C-A6B1-1ED08A0AFC93}"/>
                </a:ext>
              </a:extLst>
            </p:cNvPr>
            <p:cNvSpPr/>
            <p:nvPr/>
          </p:nvSpPr>
          <p:spPr>
            <a:xfrm>
              <a:off x="14294536" y="8436933"/>
              <a:ext cx="210239" cy="249867"/>
            </a:xfrm>
            <a:custGeom>
              <a:avLst/>
              <a:gdLst/>
              <a:ahLst/>
              <a:cxnLst/>
              <a:rect l="l" t="t" r="r" b="b"/>
              <a:pathLst>
                <a:path w="1798954" h="2138045">
                  <a:moveTo>
                    <a:pt x="893597" y="0"/>
                  </a:moveTo>
                  <a:lnTo>
                    <a:pt x="824723" y="1351"/>
                  </a:lnTo>
                  <a:lnTo>
                    <a:pt x="759023" y="5341"/>
                  </a:lnTo>
                  <a:lnTo>
                    <a:pt x="696458" y="11872"/>
                  </a:lnTo>
                  <a:lnTo>
                    <a:pt x="636988" y="20846"/>
                  </a:lnTo>
                  <a:lnTo>
                    <a:pt x="580577" y="32166"/>
                  </a:lnTo>
                  <a:lnTo>
                    <a:pt x="527185" y="45734"/>
                  </a:lnTo>
                  <a:lnTo>
                    <a:pt x="476773" y="61452"/>
                  </a:lnTo>
                  <a:lnTo>
                    <a:pt x="429303" y="79224"/>
                  </a:lnTo>
                  <a:lnTo>
                    <a:pt x="384737" y="98951"/>
                  </a:lnTo>
                  <a:lnTo>
                    <a:pt x="343035" y="120537"/>
                  </a:lnTo>
                  <a:lnTo>
                    <a:pt x="304160" y="143882"/>
                  </a:lnTo>
                  <a:lnTo>
                    <a:pt x="268072" y="168891"/>
                  </a:lnTo>
                  <a:lnTo>
                    <a:pt x="234734" y="195465"/>
                  </a:lnTo>
                  <a:lnTo>
                    <a:pt x="204106" y="223507"/>
                  </a:lnTo>
                  <a:lnTo>
                    <a:pt x="176149" y="252919"/>
                  </a:lnTo>
                  <a:lnTo>
                    <a:pt x="150827" y="283605"/>
                  </a:lnTo>
                  <a:lnTo>
                    <a:pt x="128099" y="315465"/>
                  </a:lnTo>
                  <a:lnTo>
                    <a:pt x="107927" y="348403"/>
                  </a:lnTo>
                  <a:lnTo>
                    <a:pt x="90273" y="382321"/>
                  </a:lnTo>
                  <a:lnTo>
                    <a:pt x="62363" y="452708"/>
                  </a:lnTo>
                  <a:lnTo>
                    <a:pt x="44061" y="525845"/>
                  </a:lnTo>
                  <a:lnTo>
                    <a:pt x="35058" y="600952"/>
                  </a:lnTo>
                  <a:lnTo>
                    <a:pt x="33947" y="639000"/>
                  </a:lnTo>
                  <a:lnTo>
                    <a:pt x="36891" y="703709"/>
                  </a:lnTo>
                  <a:lnTo>
                    <a:pt x="45383" y="763158"/>
                  </a:lnTo>
                  <a:lnTo>
                    <a:pt x="58908" y="817583"/>
                  </a:lnTo>
                  <a:lnTo>
                    <a:pt x="76950" y="867222"/>
                  </a:lnTo>
                  <a:lnTo>
                    <a:pt x="98997" y="912313"/>
                  </a:lnTo>
                  <a:lnTo>
                    <a:pt x="124533" y="953093"/>
                  </a:lnTo>
                  <a:lnTo>
                    <a:pt x="153045" y="989798"/>
                  </a:lnTo>
                  <a:lnTo>
                    <a:pt x="184018" y="1022668"/>
                  </a:lnTo>
                  <a:lnTo>
                    <a:pt x="216938" y="1051938"/>
                  </a:lnTo>
                  <a:lnTo>
                    <a:pt x="251290" y="1077847"/>
                  </a:lnTo>
                  <a:lnTo>
                    <a:pt x="286560" y="1100632"/>
                  </a:lnTo>
                  <a:lnTo>
                    <a:pt x="322235" y="1120530"/>
                  </a:lnTo>
                  <a:lnTo>
                    <a:pt x="357799" y="1137778"/>
                  </a:lnTo>
                  <a:lnTo>
                    <a:pt x="426539" y="1165278"/>
                  </a:lnTo>
                  <a:lnTo>
                    <a:pt x="488667" y="1185028"/>
                  </a:lnTo>
                  <a:lnTo>
                    <a:pt x="1040638" y="1329004"/>
                  </a:lnTo>
                  <a:lnTo>
                    <a:pt x="1100708" y="1349747"/>
                  </a:lnTo>
                  <a:lnTo>
                    <a:pt x="1146350" y="1375286"/>
                  </a:lnTo>
                  <a:lnTo>
                    <a:pt x="1179128" y="1405696"/>
                  </a:lnTo>
                  <a:lnTo>
                    <a:pt x="1200605" y="1441053"/>
                  </a:lnTo>
                  <a:lnTo>
                    <a:pt x="1212344" y="1481431"/>
                  </a:lnTo>
                  <a:lnTo>
                    <a:pt x="1215910" y="1526908"/>
                  </a:lnTo>
                  <a:lnTo>
                    <a:pt x="1209946" y="1584569"/>
                  </a:lnTo>
                  <a:lnTo>
                    <a:pt x="1193440" y="1631778"/>
                  </a:lnTo>
                  <a:lnTo>
                    <a:pt x="1168470" y="1669580"/>
                  </a:lnTo>
                  <a:lnTo>
                    <a:pt x="1137113" y="1699020"/>
                  </a:lnTo>
                  <a:lnTo>
                    <a:pt x="1101447" y="1721144"/>
                  </a:lnTo>
                  <a:lnTo>
                    <a:pt x="1063550" y="1736996"/>
                  </a:lnTo>
                  <a:lnTo>
                    <a:pt x="1025501" y="1747623"/>
                  </a:lnTo>
                  <a:lnTo>
                    <a:pt x="957255" y="1757378"/>
                  </a:lnTo>
                  <a:lnTo>
                    <a:pt x="913333" y="1758772"/>
                  </a:lnTo>
                  <a:lnTo>
                    <a:pt x="841399" y="1754783"/>
                  </a:lnTo>
                  <a:lnTo>
                    <a:pt x="780321" y="1743521"/>
                  </a:lnTo>
                  <a:lnTo>
                    <a:pt x="729200" y="1726045"/>
                  </a:lnTo>
                  <a:lnTo>
                    <a:pt x="687140" y="1703411"/>
                  </a:lnTo>
                  <a:lnTo>
                    <a:pt x="653245" y="1676677"/>
                  </a:lnTo>
                  <a:lnTo>
                    <a:pt x="626617" y="1646900"/>
                  </a:lnTo>
                  <a:lnTo>
                    <a:pt x="591576" y="1582450"/>
                  </a:lnTo>
                  <a:lnTo>
                    <a:pt x="574842" y="1518521"/>
                  </a:lnTo>
                  <a:lnTo>
                    <a:pt x="569242" y="1463572"/>
                  </a:lnTo>
                  <a:lnTo>
                    <a:pt x="568375" y="1442110"/>
                  </a:lnTo>
                  <a:lnTo>
                    <a:pt x="0" y="1442110"/>
                  </a:lnTo>
                  <a:lnTo>
                    <a:pt x="2894" y="1507095"/>
                  </a:lnTo>
                  <a:lnTo>
                    <a:pt x="6534" y="1547515"/>
                  </a:lnTo>
                  <a:lnTo>
                    <a:pt x="12816" y="1592021"/>
                  </a:lnTo>
                  <a:lnTo>
                    <a:pt x="22621" y="1639714"/>
                  </a:lnTo>
                  <a:lnTo>
                    <a:pt x="36835" y="1689694"/>
                  </a:lnTo>
                  <a:lnTo>
                    <a:pt x="56341" y="1741061"/>
                  </a:lnTo>
                  <a:lnTo>
                    <a:pt x="82022" y="1792917"/>
                  </a:lnTo>
                  <a:lnTo>
                    <a:pt x="114763" y="1844362"/>
                  </a:lnTo>
                  <a:lnTo>
                    <a:pt x="155447" y="1894497"/>
                  </a:lnTo>
                  <a:lnTo>
                    <a:pt x="192206" y="1931723"/>
                  </a:lnTo>
                  <a:lnTo>
                    <a:pt x="232189" y="1965043"/>
                  </a:lnTo>
                  <a:lnTo>
                    <a:pt x="274978" y="1994666"/>
                  </a:lnTo>
                  <a:lnTo>
                    <a:pt x="320156" y="2020799"/>
                  </a:lnTo>
                  <a:lnTo>
                    <a:pt x="367305" y="2043649"/>
                  </a:lnTo>
                  <a:lnTo>
                    <a:pt x="416005" y="2063423"/>
                  </a:lnTo>
                  <a:lnTo>
                    <a:pt x="465839" y="2080330"/>
                  </a:lnTo>
                  <a:lnTo>
                    <a:pt x="516389" y="2094576"/>
                  </a:lnTo>
                  <a:lnTo>
                    <a:pt x="567237" y="2106369"/>
                  </a:lnTo>
                  <a:lnTo>
                    <a:pt x="617965" y="2115916"/>
                  </a:lnTo>
                  <a:lnTo>
                    <a:pt x="668155" y="2123426"/>
                  </a:lnTo>
                  <a:lnTo>
                    <a:pt x="717387" y="2129104"/>
                  </a:lnTo>
                  <a:lnTo>
                    <a:pt x="765246" y="2133160"/>
                  </a:lnTo>
                  <a:lnTo>
                    <a:pt x="811311" y="2135800"/>
                  </a:lnTo>
                  <a:lnTo>
                    <a:pt x="855165" y="2137232"/>
                  </a:lnTo>
                  <a:lnTo>
                    <a:pt x="896391" y="2137664"/>
                  </a:lnTo>
                  <a:lnTo>
                    <a:pt x="950751" y="2136883"/>
                  </a:lnTo>
                  <a:lnTo>
                    <a:pt x="1004108" y="2134531"/>
                  </a:lnTo>
                  <a:lnTo>
                    <a:pt x="1056387" y="2130595"/>
                  </a:lnTo>
                  <a:lnTo>
                    <a:pt x="1107515" y="2125063"/>
                  </a:lnTo>
                  <a:lnTo>
                    <a:pt x="1157418" y="2117920"/>
                  </a:lnTo>
                  <a:lnTo>
                    <a:pt x="1206024" y="2109153"/>
                  </a:lnTo>
                  <a:lnTo>
                    <a:pt x="1253258" y="2098750"/>
                  </a:lnTo>
                  <a:lnTo>
                    <a:pt x="1299048" y="2086697"/>
                  </a:lnTo>
                  <a:lnTo>
                    <a:pt x="1343320" y="2072982"/>
                  </a:lnTo>
                  <a:lnTo>
                    <a:pt x="1386000" y="2057590"/>
                  </a:lnTo>
                  <a:lnTo>
                    <a:pt x="1427016" y="2040508"/>
                  </a:lnTo>
                  <a:lnTo>
                    <a:pt x="1466293" y="2021724"/>
                  </a:lnTo>
                  <a:lnTo>
                    <a:pt x="1503759" y="2001225"/>
                  </a:lnTo>
                  <a:lnTo>
                    <a:pt x="1539340" y="1978996"/>
                  </a:lnTo>
                  <a:lnTo>
                    <a:pt x="1572962" y="1955025"/>
                  </a:lnTo>
                  <a:lnTo>
                    <a:pt x="1604552" y="1929299"/>
                  </a:lnTo>
                  <a:lnTo>
                    <a:pt x="1634036" y="1901805"/>
                  </a:lnTo>
                  <a:lnTo>
                    <a:pt x="1661342" y="1872529"/>
                  </a:lnTo>
                  <a:lnTo>
                    <a:pt x="1686396" y="1841458"/>
                  </a:lnTo>
                  <a:lnTo>
                    <a:pt x="1709125" y="1808579"/>
                  </a:lnTo>
                  <a:lnTo>
                    <a:pt x="1729454" y="1773879"/>
                  </a:lnTo>
                  <a:lnTo>
                    <a:pt x="1747311" y="1737344"/>
                  </a:lnTo>
                  <a:lnTo>
                    <a:pt x="1762622" y="1698962"/>
                  </a:lnTo>
                  <a:lnTo>
                    <a:pt x="1775314" y="1658719"/>
                  </a:lnTo>
                  <a:lnTo>
                    <a:pt x="1785313" y="1616602"/>
                  </a:lnTo>
                  <a:lnTo>
                    <a:pt x="1792546" y="1572598"/>
                  </a:lnTo>
                  <a:lnTo>
                    <a:pt x="1796940" y="1526694"/>
                  </a:lnTo>
                  <a:lnTo>
                    <a:pt x="1798421" y="1478876"/>
                  </a:lnTo>
                  <a:lnTo>
                    <a:pt x="1796269" y="1419396"/>
                  </a:lnTo>
                  <a:lnTo>
                    <a:pt x="1789973" y="1364433"/>
                  </a:lnTo>
                  <a:lnTo>
                    <a:pt x="1779776" y="1313770"/>
                  </a:lnTo>
                  <a:lnTo>
                    <a:pt x="1765919" y="1267192"/>
                  </a:lnTo>
                  <a:lnTo>
                    <a:pt x="1748644" y="1224481"/>
                  </a:lnTo>
                  <a:lnTo>
                    <a:pt x="1728192" y="1185423"/>
                  </a:lnTo>
                  <a:lnTo>
                    <a:pt x="1704805" y="1149800"/>
                  </a:lnTo>
                  <a:lnTo>
                    <a:pt x="1678725" y="1117397"/>
                  </a:lnTo>
                  <a:lnTo>
                    <a:pt x="1650194" y="1087996"/>
                  </a:lnTo>
                  <a:lnTo>
                    <a:pt x="1619454" y="1061382"/>
                  </a:lnTo>
                  <a:lnTo>
                    <a:pt x="1586745" y="1037339"/>
                  </a:lnTo>
                  <a:lnTo>
                    <a:pt x="1552310" y="1015650"/>
                  </a:lnTo>
                  <a:lnTo>
                    <a:pt x="1516390" y="996099"/>
                  </a:lnTo>
                  <a:lnTo>
                    <a:pt x="1479228" y="978469"/>
                  </a:lnTo>
                  <a:lnTo>
                    <a:pt x="1441064" y="962545"/>
                  </a:lnTo>
                  <a:lnTo>
                    <a:pt x="1402141" y="948110"/>
                  </a:lnTo>
                  <a:lnTo>
                    <a:pt x="1362700" y="934948"/>
                  </a:lnTo>
                  <a:lnTo>
                    <a:pt x="1322984" y="922842"/>
                  </a:lnTo>
                  <a:lnTo>
                    <a:pt x="1283233" y="911576"/>
                  </a:lnTo>
                  <a:lnTo>
                    <a:pt x="1243689" y="900935"/>
                  </a:lnTo>
                  <a:lnTo>
                    <a:pt x="822883" y="791692"/>
                  </a:lnTo>
                  <a:lnTo>
                    <a:pt x="785624" y="780842"/>
                  </a:lnTo>
                  <a:lnTo>
                    <a:pt x="746092" y="766536"/>
                  </a:lnTo>
                  <a:lnTo>
                    <a:pt x="707204" y="747039"/>
                  </a:lnTo>
                  <a:lnTo>
                    <a:pt x="671879" y="720618"/>
                  </a:lnTo>
                  <a:lnTo>
                    <a:pt x="643035" y="685539"/>
                  </a:lnTo>
                  <a:lnTo>
                    <a:pt x="623588" y="640068"/>
                  </a:lnTo>
                  <a:lnTo>
                    <a:pt x="616457" y="582472"/>
                  </a:lnTo>
                  <a:lnTo>
                    <a:pt x="621275" y="538331"/>
                  </a:lnTo>
                  <a:lnTo>
                    <a:pt x="635372" y="497607"/>
                  </a:lnTo>
                  <a:lnTo>
                    <a:pt x="658216" y="461061"/>
                  </a:lnTo>
                  <a:lnTo>
                    <a:pt x="689275" y="429453"/>
                  </a:lnTo>
                  <a:lnTo>
                    <a:pt x="728016" y="403545"/>
                  </a:lnTo>
                  <a:lnTo>
                    <a:pt x="773908" y="384098"/>
                  </a:lnTo>
                  <a:lnTo>
                    <a:pt x="826417" y="371871"/>
                  </a:lnTo>
                  <a:lnTo>
                    <a:pt x="885012" y="367626"/>
                  </a:lnTo>
                  <a:lnTo>
                    <a:pt x="952469" y="372810"/>
                  </a:lnTo>
                  <a:lnTo>
                    <a:pt x="1007577" y="387221"/>
                  </a:lnTo>
                  <a:lnTo>
                    <a:pt x="1051583" y="409153"/>
                  </a:lnTo>
                  <a:lnTo>
                    <a:pt x="1085735" y="436895"/>
                  </a:lnTo>
                  <a:lnTo>
                    <a:pt x="1111283" y="468742"/>
                  </a:lnTo>
                  <a:lnTo>
                    <a:pt x="1129475" y="502983"/>
                  </a:lnTo>
                  <a:lnTo>
                    <a:pt x="1148785" y="571818"/>
                  </a:lnTo>
                  <a:lnTo>
                    <a:pt x="1153654" y="629735"/>
                  </a:lnTo>
                  <a:lnTo>
                    <a:pt x="1153795" y="650328"/>
                  </a:lnTo>
                  <a:lnTo>
                    <a:pt x="1727708" y="650328"/>
                  </a:lnTo>
                  <a:lnTo>
                    <a:pt x="1726442" y="602432"/>
                  </a:lnTo>
                  <a:lnTo>
                    <a:pt x="1722847" y="549677"/>
                  </a:lnTo>
                  <a:lnTo>
                    <a:pt x="1715481" y="493337"/>
                  </a:lnTo>
                  <a:lnTo>
                    <a:pt x="1702903" y="434687"/>
                  </a:lnTo>
                  <a:lnTo>
                    <a:pt x="1683671" y="375002"/>
                  </a:lnTo>
                  <a:lnTo>
                    <a:pt x="1656345" y="315556"/>
                  </a:lnTo>
                  <a:lnTo>
                    <a:pt x="1619483" y="257623"/>
                  </a:lnTo>
                  <a:lnTo>
                    <a:pt x="1571644" y="202477"/>
                  </a:lnTo>
                  <a:lnTo>
                    <a:pt x="1543158" y="176348"/>
                  </a:lnTo>
                  <a:lnTo>
                    <a:pt x="1511387" y="151394"/>
                  </a:lnTo>
                  <a:lnTo>
                    <a:pt x="1476151" y="127774"/>
                  </a:lnTo>
                  <a:lnTo>
                    <a:pt x="1437271" y="105648"/>
                  </a:lnTo>
                  <a:lnTo>
                    <a:pt x="1394565" y="85174"/>
                  </a:lnTo>
                  <a:lnTo>
                    <a:pt x="1347854" y="66512"/>
                  </a:lnTo>
                  <a:lnTo>
                    <a:pt x="1296957" y="49822"/>
                  </a:lnTo>
                  <a:lnTo>
                    <a:pt x="1241695" y="35262"/>
                  </a:lnTo>
                  <a:lnTo>
                    <a:pt x="1181888" y="22992"/>
                  </a:lnTo>
                  <a:lnTo>
                    <a:pt x="1117354" y="13172"/>
                  </a:lnTo>
                  <a:lnTo>
                    <a:pt x="1047915" y="5960"/>
                  </a:lnTo>
                  <a:lnTo>
                    <a:pt x="973389" y="1516"/>
                  </a:lnTo>
                  <a:lnTo>
                    <a:pt x="89359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object 3">
              <a:extLst>
                <a:ext uri="{FF2B5EF4-FFF2-40B4-BE49-F238E27FC236}">
                  <a16:creationId xmlns:a16="http://schemas.microsoft.com/office/drawing/2014/main" id="{DAC15CB6-0D9E-244C-B6CF-AE5D3ED5E4CE}"/>
                </a:ext>
              </a:extLst>
            </p:cNvPr>
            <p:cNvSpPr/>
            <p:nvPr/>
          </p:nvSpPr>
          <p:spPr>
            <a:xfrm>
              <a:off x="14543672" y="8448213"/>
              <a:ext cx="194655" cy="238587"/>
            </a:xfrm>
            <a:custGeom>
              <a:avLst/>
              <a:gdLst/>
              <a:ahLst/>
              <a:cxnLst/>
              <a:rect l="l" t="t" r="r" b="b"/>
              <a:pathLst>
                <a:path w="1665604" h="2041525">
                  <a:moveTo>
                    <a:pt x="520319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20319" y="2041525"/>
                  </a:lnTo>
                  <a:lnTo>
                    <a:pt x="520319" y="1252639"/>
                  </a:lnTo>
                  <a:lnTo>
                    <a:pt x="1026413" y="2041525"/>
                  </a:lnTo>
                  <a:lnTo>
                    <a:pt x="1665516" y="2041525"/>
                  </a:lnTo>
                  <a:lnTo>
                    <a:pt x="1111250" y="1221574"/>
                  </a:lnTo>
                  <a:lnTo>
                    <a:pt x="1594802" y="622084"/>
                  </a:lnTo>
                  <a:lnTo>
                    <a:pt x="1006678" y="622084"/>
                  </a:lnTo>
                  <a:lnTo>
                    <a:pt x="520319" y="1249870"/>
                  </a:lnTo>
                  <a:lnTo>
                    <a:pt x="520319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object 4">
              <a:extLst>
                <a:ext uri="{FF2B5EF4-FFF2-40B4-BE49-F238E27FC236}">
                  <a16:creationId xmlns:a16="http://schemas.microsoft.com/office/drawing/2014/main" id="{1D87CBD6-B308-D14F-81A1-2CE190D41263}"/>
                </a:ext>
              </a:extLst>
            </p:cNvPr>
            <p:cNvSpPr/>
            <p:nvPr/>
          </p:nvSpPr>
          <p:spPr>
            <a:xfrm>
              <a:off x="14745615" y="8511292"/>
              <a:ext cx="193022" cy="175508"/>
            </a:xfrm>
            <a:custGeom>
              <a:avLst/>
              <a:gdLst/>
              <a:ahLst/>
              <a:cxnLst/>
              <a:rect l="l" t="t" r="r" b="b"/>
              <a:pathLst>
                <a:path w="1651634" h="1501775">
                  <a:moveTo>
                    <a:pt x="831316" y="0"/>
                  </a:moveTo>
                  <a:lnTo>
                    <a:pt x="772161" y="1202"/>
                  </a:lnTo>
                  <a:lnTo>
                    <a:pt x="715248" y="4774"/>
                  </a:lnTo>
                  <a:lnTo>
                    <a:pt x="660571" y="10662"/>
                  </a:lnTo>
                  <a:lnTo>
                    <a:pt x="608122" y="18811"/>
                  </a:lnTo>
                  <a:lnTo>
                    <a:pt x="557895" y="29167"/>
                  </a:lnTo>
                  <a:lnTo>
                    <a:pt x="509882" y="41676"/>
                  </a:lnTo>
                  <a:lnTo>
                    <a:pt x="464077" y="56285"/>
                  </a:lnTo>
                  <a:lnTo>
                    <a:pt x="420473" y="72938"/>
                  </a:lnTo>
                  <a:lnTo>
                    <a:pt x="379063" y="91583"/>
                  </a:lnTo>
                  <a:lnTo>
                    <a:pt x="339841" y="112164"/>
                  </a:lnTo>
                  <a:lnTo>
                    <a:pt x="302798" y="134628"/>
                  </a:lnTo>
                  <a:lnTo>
                    <a:pt x="267929" y="158921"/>
                  </a:lnTo>
                  <a:lnTo>
                    <a:pt x="235227" y="184989"/>
                  </a:lnTo>
                  <a:lnTo>
                    <a:pt x="204684" y="212777"/>
                  </a:lnTo>
                  <a:lnTo>
                    <a:pt x="176294" y="242232"/>
                  </a:lnTo>
                  <a:lnTo>
                    <a:pt x="150050" y="273299"/>
                  </a:lnTo>
                  <a:lnTo>
                    <a:pt x="125945" y="305924"/>
                  </a:lnTo>
                  <a:lnTo>
                    <a:pt x="103972" y="340054"/>
                  </a:lnTo>
                  <a:lnTo>
                    <a:pt x="84124" y="375634"/>
                  </a:lnTo>
                  <a:lnTo>
                    <a:pt x="66395" y="412611"/>
                  </a:lnTo>
                  <a:lnTo>
                    <a:pt x="50777" y="450929"/>
                  </a:lnTo>
                  <a:lnTo>
                    <a:pt x="37265" y="490536"/>
                  </a:lnTo>
                  <a:lnTo>
                    <a:pt x="25849" y="531376"/>
                  </a:lnTo>
                  <a:lnTo>
                    <a:pt x="16525" y="573396"/>
                  </a:lnTo>
                  <a:lnTo>
                    <a:pt x="9285" y="616542"/>
                  </a:lnTo>
                  <a:lnTo>
                    <a:pt x="4122" y="660760"/>
                  </a:lnTo>
                  <a:lnTo>
                    <a:pt x="1029" y="705996"/>
                  </a:lnTo>
                  <a:lnTo>
                    <a:pt x="0" y="752195"/>
                  </a:lnTo>
                  <a:lnTo>
                    <a:pt x="873" y="796084"/>
                  </a:lnTo>
                  <a:lnTo>
                    <a:pt x="3690" y="841289"/>
                  </a:lnTo>
                  <a:lnTo>
                    <a:pt x="8746" y="887475"/>
                  </a:lnTo>
                  <a:lnTo>
                    <a:pt x="16335" y="934309"/>
                  </a:lnTo>
                  <a:lnTo>
                    <a:pt x="26753" y="981457"/>
                  </a:lnTo>
                  <a:lnTo>
                    <a:pt x="40293" y="1028584"/>
                  </a:lnTo>
                  <a:lnTo>
                    <a:pt x="57252" y="1075356"/>
                  </a:lnTo>
                  <a:lnTo>
                    <a:pt x="77923" y="1121439"/>
                  </a:lnTo>
                  <a:lnTo>
                    <a:pt x="102602" y="1166499"/>
                  </a:lnTo>
                  <a:lnTo>
                    <a:pt x="131583" y="1210201"/>
                  </a:lnTo>
                  <a:lnTo>
                    <a:pt x="165161" y="1252213"/>
                  </a:lnTo>
                  <a:lnTo>
                    <a:pt x="203631" y="1292199"/>
                  </a:lnTo>
                  <a:lnTo>
                    <a:pt x="234343" y="1319807"/>
                  </a:lnTo>
                  <a:lnTo>
                    <a:pt x="267141" y="1345642"/>
                  </a:lnTo>
                  <a:lnTo>
                    <a:pt x="302125" y="1369661"/>
                  </a:lnTo>
                  <a:lnTo>
                    <a:pt x="339395" y="1391819"/>
                  </a:lnTo>
                  <a:lnTo>
                    <a:pt x="379049" y="1412074"/>
                  </a:lnTo>
                  <a:lnTo>
                    <a:pt x="421187" y="1430382"/>
                  </a:lnTo>
                  <a:lnTo>
                    <a:pt x="465909" y="1446699"/>
                  </a:lnTo>
                  <a:lnTo>
                    <a:pt x="513313" y="1460982"/>
                  </a:lnTo>
                  <a:lnTo>
                    <a:pt x="563500" y="1473187"/>
                  </a:lnTo>
                  <a:lnTo>
                    <a:pt x="616569" y="1483271"/>
                  </a:lnTo>
                  <a:lnTo>
                    <a:pt x="672619" y="1491190"/>
                  </a:lnTo>
                  <a:lnTo>
                    <a:pt x="731749" y="1496900"/>
                  </a:lnTo>
                  <a:lnTo>
                    <a:pt x="794060" y="1500358"/>
                  </a:lnTo>
                  <a:lnTo>
                    <a:pt x="859650" y="1501521"/>
                  </a:lnTo>
                  <a:lnTo>
                    <a:pt x="924832" y="1499990"/>
                  </a:lnTo>
                  <a:lnTo>
                    <a:pt x="986060" y="1495508"/>
                  </a:lnTo>
                  <a:lnTo>
                    <a:pt x="1043495" y="1488236"/>
                  </a:lnTo>
                  <a:lnTo>
                    <a:pt x="1097300" y="1478338"/>
                  </a:lnTo>
                  <a:lnTo>
                    <a:pt x="1147637" y="1465976"/>
                  </a:lnTo>
                  <a:lnTo>
                    <a:pt x="1194669" y="1451313"/>
                  </a:lnTo>
                  <a:lnTo>
                    <a:pt x="1238558" y="1434511"/>
                  </a:lnTo>
                  <a:lnTo>
                    <a:pt x="1279467" y="1415733"/>
                  </a:lnTo>
                  <a:lnTo>
                    <a:pt x="1317558" y="1395142"/>
                  </a:lnTo>
                  <a:lnTo>
                    <a:pt x="1352994" y="1372901"/>
                  </a:lnTo>
                  <a:lnTo>
                    <a:pt x="1385936" y="1349172"/>
                  </a:lnTo>
                  <a:lnTo>
                    <a:pt x="1416549" y="1324118"/>
                  </a:lnTo>
                  <a:lnTo>
                    <a:pt x="1444993" y="1297901"/>
                  </a:lnTo>
                  <a:lnTo>
                    <a:pt x="1479937" y="1259886"/>
                  </a:lnTo>
                  <a:lnTo>
                    <a:pt x="1511329" y="1219505"/>
                  </a:lnTo>
                  <a:lnTo>
                    <a:pt x="1521124" y="1204595"/>
                  </a:lnTo>
                  <a:lnTo>
                    <a:pt x="825792" y="1204595"/>
                  </a:lnTo>
                  <a:lnTo>
                    <a:pt x="791826" y="1203143"/>
                  </a:lnTo>
                  <a:lnTo>
                    <a:pt x="750244" y="1195717"/>
                  </a:lnTo>
                  <a:lnTo>
                    <a:pt x="704996" y="1177706"/>
                  </a:lnTo>
                  <a:lnTo>
                    <a:pt x="660028" y="1144499"/>
                  </a:lnTo>
                  <a:lnTo>
                    <a:pt x="619290" y="1091488"/>
                  </a:lnTo>
                  <a:lnTo>
                    <a:pt x="596863" y="1044787"/>
                  </a:lnTo>
                  <a:lnTo>
                    <a:pt x="579923" y="995323"/>
                  </a:lnTo>
                  <a:lnTo>
                    <a:pt x="567728" y="944480"/>
                  </a:lnTo>
                  <a:lnTo>
                    <a:pt x="559535" y="893640"/>
                  </a:lnTo>
                  <a:lnTo>
                    <a:pt x="554603" y="844186"/>
                  </a:lnTo>
                  <a:lnTo>
                    <a:pt x="552188" y="797499"/>
                  </a:lnTo>
                  <a:lnTo>
                    <a:pt x="551548" y="754964"/>
                  </a:lnTo>
                  <a:lnTo>
                    <a:pt x="552291" y="709182"/>
                  </a:lnTo>
                  <a:lnTo>
                    <a:pt x="554730" y="663124"/>
                  </a:lnTo>
                  <a:lnTo>
                    <a:pt x="559182" y="617376"/>
                  </a:lnTo>
                  <a:lnTo>
                    <a:pt x="565962" y="572527"/>
                  </a:lnTo>
                  <a:lnTo>
                    <a:pt x="575386" y="529162"/>
                  </a:lnTo>
                  <a:lnTo>
                    <a:pt x="587770" y="487870"/>
                  </a:lnTo>
                  <a:lnTo>
                    <a:pt x="603430" y="449237"/>
                  </a:lnTo>
                  <a:lnTo>
                    <a:pt x="622683" y="413850"/>
                  </a:lnTo>
                  <a:lnTo>
                    <a:pt x="645843" y="382296"/>
                  </a:lnTo>
                  <a:lnTo>
                    <a:pt x="673226" y="355163"/>
                  </a:lnTo>
                  <a:lnTo>
                    <a:pt x="705149" y="333037"/>
                  </a:lnTo>
                  <a:lnTo>
                    <a:pt x="741928" y="316506"/>
                  </a:lnTo>
                  <a:lnTo>
                    <a:pt x="783879" y="306157"/>
                  </a:lnTo>
                  <a:lnTo>
                    <a:pt x="831316" y="302577"/>
                  </a:lnTo>
                  <a:lnTo>
                    <a:pt x="1528453" y="302577"/>
                  </a:lnTo>
                  <a:lnTo>
                    <a:pt x="1516669" y="285651"/>
                  </a:lnTo>
                  <a:lnTo>
                    <a:pt x="1489959" y="252519"/>
                  </a:lnTo>
                  <a:lnTo>
                    <a:pt x="1461157" y="221488"/>
                  </a:lnTo>
                  <a:lnTo>
                    <a:pt x="1430340" y="192546"/>
                  </a:lnTo>
                  <a:lnTo>
                    <a:pt x="1397586" y="165682"/>
                  </a:lnTo>
                  <a:lnTo>
                    <a:pt x="1362976" y="140883"/>
                  </a:lnTo>
                  <a:lnTo>
                    <a:pt x="1326586" y="118138"/>
                  </a:lnTo>
                  <a:lnTo>
                    <a:pt x="1288495" y="97433"/>
                  </a:lnTo>
                  <a:lnTo>
                    <a:pt x="1248783" y="78758"/>
                  </a:lnTo>
                  <a:lnTo>
                    <a:pt x="1207526" y="62100"/>
                  </a:lnTo>
                  <a:lnTo>
                    <a:pt x="1164804" y="47446"/>
                  </a:lnTo>
                  <a:lnTo>
                    <a:pt x="1120696" y="34786"/>
                  </a:lnTo>
                  <a:lnTo>
                    <a:pt x="1075279" y="24107"/>
                  </a:lnTo>
                  <a:lnTo>
                    <a:pt x="1028632" y="15396"/>
                  </a:lnTo>
                  <a:lnTo>
                    <a:pt x="980834" y="8642"/>
                  </a:lnTo>
                  <a:lnTo>
                    <a:pt x="931963" y="3832"/>
                  </a:lnTo>
                  <a:lnTo>
                    <a:pt x="882098" y="956"/>
                  </a:lnTo>
                  <a:lnTo>
                    <a:pt x="831316" y="0"/>
                  </a:lnTo>
                  <a:close/>
                </a:path>
                <a:path w="1651634" h="1501775">
                  <a:moveTo>
                    <a:pt x="1528453" y="302577"/>
                  </a:moveTo>
                  <a:lnTo>
                    <a:pt x="831316" y="302577"/>
                  </a:lnTo>
                  <a:lnTo>
                    <a:pt x="877597" y="306166"/>
                  </a:lnTo>
                  <a:lnTo>
                    <a:pt x="918711" y="316628"/>
                  </a:lnTo>
                  <a:lnTo>
                    <a:pt x="954913" y="333507"/>
                  </a:lnTo>
                  <a:lnTo>
                    <a:pt x="986458" y="356348"/>
                  </a:lnTo>
                  <a:lnTo>
                    <a:pt x="1013600" y="384694"/>
                  </a:lnTo>
                  <a:lnTo>
                    <a:pt x="1036595" y="418090"/>
                  </a:lnTo>
                  <a:lnTo>
                    <a:pt x="1055696" y="456081"/>
                  </a:lnTo>
                  <a:lnTo>
                    <a:pt x="1071160" y="498209"/>
                  </a:lnTo>
                  <a:lnTo>
                    <a:pt x="1083241" y="544019"/>
                  </a:lnTo>
                  <a:lnTo>
                    <a:pt x="1092193" y="593056"/>
                  </a:lnTo>
                  <a:lnTo>
                    <a:pt x="1098272" y="644862"/>
                  </a:lnTo>
                  <a:lnTo>
                    <a:pt x="1101733" y="698984"/>
                  </a:lnTo>
                  <a:lnTo>
                    <a:pt x="1102829" y="754964"/>
                  </a:lnTo>
                  <a:lnTo>
                    <a:pt x="1101962" y="801468"/>
                  </a:lnTo>
                  <a:lnTo>
                    <a:pt x="1099102" y="849043"/>
                  </a:lnTo>
                  <a:lnTo>
                    <a:pt x="1093864" y="896854"/>
                  </a:lnTo>
                  <a:lnTo>
                    <a:pt x="1085862" y="944070"/>
                  </a:lnTo>
                  <a:lnTo>
                    <a:pt x="1074709" y="989855"/>
                  </a:lnTo>
                  <a:lnTo>
                    <a:pt x="1060021" y="1033376"/>
                  </a:lnTo>
                  <a:lnTo>
                    <a:pt x="1041412" y="1073799"/>
                  </a:lnTo>
                  <a:lnTo>
                    <a:pt x="1018495" y="1110290"/>
                  </a:lnTo>
                  <a:lnTo>
                    <a:pt x="990884" y="1142016"/>
                  </a:lnTo>
                  <a:lnTo>
                    <a:pt x="958194" y="1168144"/>
                  </a:lnTo>
                  <a:lnTo>
                    <a:pt x="920040" y="1187838"/>
                  </a:lnTo>
                  <a:lnTo>
                    <a:pt x="876034" y="1200267"/>
                  </a:lnTo>
                  <a:lnTo>
                    <a:pt x="825792" y="1204595"/>
                  </a:lnTo>
                  <a:lnTo>
                    <a:pt x="1521124" y="1204595"/>
                  </a:lnTo>
                  <a:lnTo>
                    <a:pt x="1563844" y="1132546"/>
                  </a:lnTo>
                  <a:lnTo>
                    <a:pt x="1585164" y="1086421"/>
                  </a:lnTo>
                  <a:lnTo>
                    <a:pt x="1603324" y="1038833"/>
                  </a:lnTo>
                  <a:lnTo>
                    <a:pt x="1618457" y="989855"/>
                  </a:lnTo>
                  <a:lnTo>
                    <a:pt x="1630552" y="940169"/>
                  </a:lnTo>
                  <a:lnTo>
                    <a:pt x="1639817" y="889545"/>
                  </a:lnTo>
                  <a:lnTo>
                    <a:pt x="1646314" y="838361"/>
                  </a:lnTo>
                  <a:lnTo>
                    <a:pt x="1650140" y="786843"/>
                  </a:lnTo>
                  <a:lnTo>
                    <a:pt x="1651393" y="735215"/>
                  </a:lnTo>
                  <a:lnTo>
                    <a:pt x="1649928" y="680404"/>
                  </a:lnTo>
                  <a:lnTo>
                    <a:pt x="1645586" y="627814"/>
                  </a:lnTo>
                  <a:lnTo>
                    <a:pt x="1638444" y="577435"/>
                  </a:lnTo>
                  <a:lnTo>
                    <a:pt x="1628557" y="529162"/>
                  </a:lnTo>
                  <a:lnTo>
                    <a:pt x="1616078" y="483259"/>
                  </a:lnTo>
                  <a:lnTo>
                    <a:pt x="1601009" y="439438"/>
                  </a:lnTo>
                  <a:lnTo>
                    <a:pt x="1583456" y="397779"/>
                  </a:lnTo>
                  <a:lnTo>
                    <a:pt x="1563496" y="358269"/>
                  </a:lnTo>
                  <a:lnTo>
                    <a:pt x="1541208" y="320897"/>
                  </a:lnTo>
                  <a:lnTo>
                    <a:pt x="1528453" y="302577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object 5">
              <a:extLst>
                <a:ext uri="{FF2B5EF4-FFF2-40B4-BE49-F238E27FC236}">
                  <a16:creationId xmlns:a16="http://schemas.microsoft.com/office/drawing/2014/main" id="{E332CB5B-89CC-7045-A349-B117246C33BF}"/>
                </a:ext>
              </a:extLst>
            </p:cNvPr>
            <p:cNvSpPr/>
            <p:nvPr/>
          </p:nvSpPr>
          <p:spPr>
            <a:xfrm>
              <a:off x="14976246" y="8448139"/>
              <a:ext cx="62189" cy="238661"/>
            </a:xfrm>
            <a:custGeom>
              <a:avLst/>
              <a:gdLst/>
              <a:ahLst/>
              <a:cxnLst/>
              <a:rect l="l" t="t" r="r" b="b"/>
              <a:pathLst>
                <a:path w="532129" h="2042160">
                  <a:moveTo>
                    <a:pt x="531622" y="0"/>
                  </a:moveTo>
                  <a:lnTo>
                    <a:pt x="0" y="0"/>
                  </a:lnTo>
                  <a:lnTo>
                    <a:pt x="0" y="2041613"/>
                  </a:lnTo>
                  <a:lnTo>
                    <a:pt x="531622" y="2041613"/>
                  </a:lnTo>
                  <a:lnTo>
                    <a:pt x="531622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object 6">
              <a:extLst>
                <a:ext uri="{FF2B5EF4-FFF2-40B4-BE49-F238E27FC236}">
                  <a16:creationId xmlns:a16="http://schemas.microsoft.com/office/drawing/2014/main" id="{6DAB0B32-2408-314D-B05B-3EE2F1062A5B}"/>
                </a:ext>
              </a:extLst>
            </p:cNvPr>
            <p:cNvSpPr/>
            <p:nvPr/>
          </p:nvSpPr>
          <p:spPr>
            <a:xfrm>
              <a:off x="15067761" y="8469289"/>
              <a:ext cx="131576" cy="217511"/>
            </a:xfrm>
            <a:custGeom>
              <a:avLst/>
              <a:gdLst/>
              <a:ahLst/>
              <a:cxnLst/>
              <a:rect l="l" t="t" r="r" b="b"/>
              <a:pathLst>
                <a:path w="1125854" h="1861185">
                  <a:moveTo>
                    <a:pt x="789025" y="0"/>
                  </a:moveTo>
                  <a:lnTo>
                    <a:pt x="277126" y="203530"/>
                  </a:lnTo>
                  <a:lnTo>
                    <a:pt x="277126" y="424078"/>
                  </a:lnTo>
                  <a:lnTo>
                    <a:pt x="0" y="424078"/>
                  </a:lnTo>
                  <a:lnTo>
                    <a:pt x="0" y="763447"/>
                  </a:lnTo>
                  <a:lnTo>
                    <a:pt x="268706" y="763447"/>
                  </a:lnTo>
                  <a:lnTo>
                    <a:pt x="268706" y="1444879"/>
                  </a:lnTo>
                  <a:lnTo>
                    <a:pt x="269639" y="1491885"/>
                  </a:lnTo>
                  <a:lnTo>
                    <a:pt x="272643" y="1536128"/>
                  </a:lnTo>
                  <a:lnTo>
                    <a:pt x="278031" y="1577597"/>
                  </a:lnTo>
                  <a:lnTo>
                    <a:pt x="286112" y="1616280"/>
                  </a:lnTo>
                  <a:lnTo>
                    <a:pt x="311598" y="1685246"/>
                  </a:lnTo>
                  <a:lnTo>
                    <a:pt x="351590" y="1742938"/>
                  </a:lnTo>
                  <a:lnTo>
                    <a:pt x="408572" y="1789267"/>
                  </a:lnTo>
                  <a:lnTo>
                    <a:pt x="444211" y="1808143"/>
                  </a:lnTo>
                  <a:lnTo>
                    <a:pt x="485031" y="1824145"/>
                  </a:lnTo>
                  <a:lnTo>
                    <a:pt x="531341" y="1837262"/>
                  </a:lnTo>
                  <a:lnTo>
                    <a:pt x="583454" y="1847484"/>
                  </a:lnTo>
                  <a:lnTo>
                    <a:pt x="641679" y="1854799"/>
                  </a:lnTo>
                  <a:lnTo>
                    <a:pt x="706327" y="1859196"/>
                  </a:lnTo>
                  <a:lnTo>
                    <a:pt x="777709" y="1860664"/>
                  </a:lnTo>
                  <a:lnTo>
                    <a:pt x="850061" y="1859843"/>
                  </a:lnTo>
                  <a:lnTo>
                    <a:pt x="912828" y="1857580"/>
                  </a:lnTo>
                  <a:lnTo>
                    <a:pt x="967143" y="1854173"/>
                  </a:lnTo>
                  <a:lnTo>
                    <a:pt x="1014140" y="1849918"/>
                  </a:lnTo>
                  <a:lnTo>
                    <a:pt x="1054954" y="1845114"/>
                  </a:lnTo>
                  <a:lnTo>
                    <a:pt x="1122565" y="1835048"/>
                  </a:lnTo>
                  <a:lnTo>
                    <a:pt x="1122565" y="1501470"/>
                  </a:lnTo>
                  <a:lnTo>
                    <a:pt x="1080377" y="1506330"/>
                  </a:lnTo>
                  <a:lnTo>
                    <a:pt x="1047702" y="1508826"/>
                  </a:lnTo>
                  <a:lnTo>
                    <a:pt x="1019270" y="1509746"/>
                  </a:lnTo>
                  <a:lnTo>
                    <a:pt x="989812" y="1509877"/>
                  </a:lnTo>
                  <a:lnTo>
                    <a:pt x="929175" y="1506923"/>
                  </a:lnTo>
                  <a:lnTo>
                    <a:pt x="881927" y="1497967"/>
                  </a:lnTo>
                  <a:lnTo>
                    <a:pt x="846370" y="1482869"/>
                  </a:lnTo>
                  <a:lnTo>
                    <a:pt x="803533" y="1433679"/>
                  </a:lnTo>
                  <a:lnTo>
                    <a:pt x="787073" y="1358226"/>
                  </a:lnTo>
                  <a:lnTo>
                    <a:pt x="784487" y="1310298"/>
                  </a:lnTo>
                  <a:lnTo>
                    <a:pt x="783399" y="1255382"/>
                  </a:lnTo>
                  <a:lnTo>
                    <a:pt x="783399" y="763447"/>
                  </a:lnTo>
                  <a:lnTo>
                    <a:pt x="1125448" y="763447"/>
                  </a:lnTo>
                  <a:lnTo>
                    <a:pt x="1125448" y="424078"/>
                  </a:lnTo>
                  <a:lnTo>
                    <a:pt x="789025" y="424078"/>
                  </a:lnTo>
                  <a:lnTo>
                    <a:pt x="789025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object 7">
              <a:extLst>
                <a:ext uri="{FF2B5EF4-FFF2-40B4-BE49-F238E27FC236}">
                  <a16:creationId xmlns:a16="http://schemas.microsoft.com/office/drawing/2014/main" id="{F38A7268-6C54-C244-8FB8-1D8F72D4BA30}"/>
                </a:ext>
              </a:extLst>
            </p:cNvPr>
            <p:cNvSpPr/>
            <p:nvPr/>
          </p:nvSpPr>
          <p:spPr>
            <a:xfrm>
              <a:off x="15222399" y="8511292"/>
              <a:ext cx="176547" cy="175508"/>
            </a:xfrm>
            <a:custGeom>
              <a:avLst/>
              <a:gdLst/>
              <a:ahLst/>
              <a:cxnLst/>
              <a:rect l="l" t="t" r="r" b="b"/>
              <a:pathLst>
                <a:path w="1510665" h="1501775">
                  <a:moveTo>
                    <a:pt x="754989" y="0"/>
                  </a:moveTo>
                  <a:lnTo>
                    <a:pt x="698067" y="1261"/>
                  </a:lnTo>
                  <a:lnTo>
                    <a:pt x="643524" y="5016"/>
                  </a:lnTo>
                  <a:lnTo>
                    <a:pt x="591340" y="11222"/>
                  </a:lnTo>
                  <a:lnTo>
                    <a:pt x="541498" y="19835"/>
                  </a:lnTo>
                  <a:lnTo>
                    <a:pt x="493980" y="30813"/>
                  </a:lnTo>
                  <a:lnTo>
                    <a:pt x="448767" y="44113"/>
                  </a:lnTo>
                  <a:lnTo>
                    <a:pt x="405843" y="59690"/>
                  </a:lnTo>
                  <a:lnTo>
                    <a:pt x="365188" y="77503"/>
                  </a:lnTo>
                  <a:lnTo>
                    <a:pt x="326785" y="97508"/>
                  </a:lnTo>
                  <a:lnTo>
                    <a:pt x="290615" y="119662"/>
                  </a:lnTo>
                  <a:lnTo>
                    <a:pt x="256661" y="143922"/>
                  </a:lnTo>
                  <a:lnTo>
                    <a:pt x="224904" y="170244"/>
                  </a:lnTo>
                  <a:lnTo>
                    <a:pt x="195328" y="198586"/>
                  </a:lnTo>
                  <a:lnTo>
                    <a:pt x="167912" y="228904"/>
                  </a:lnTo>
                  <a:lnTo>
                    <a:pt x="142640" y="261156"/>
                  </a:lnTo>
                  <a:lnTo>
                    <a:pt x="119493" y="295298"/>
                  </a:lnTo>
                  <a:lnTo>
                    <a:pt x="98366" y="331462"/>
                  </a:lnTo>
                  <a:lnTo>
                    <a:pt x="79504" y="369080"/>
                  </a:lnTo>
                  <a:lnTo>
                    <a:pt x="62626" y="408634"/>
                  </a:lnTo>
                  <a:lnTo>
                    <a:pt x="47800" y="449906"/>
                  </a:lnTo>
                  <a:lnTo>
                    <a:pt x="35010" y="492853"/>
                  </a:lnTo>
                  <a:lnTo>
                    <a:pt x="24237" y="537431"/>
                  </a:lnTo>
                  <a:lnTo>
                    <a:pt x="15464" y="583597"/>
                  </a:lnTo>
                  <a:lnTo>
                    <a:pt x="8671" y="631309"/>
                  </a:lnTo>
                  <a:lnTo>
                    <a:pt x="3841" y="680523"/>
                  </a:lnTo>
                  <a:lnTo>
                    <a:pt x="957" y="731196"/>
                  </a:lnTo>
                  <a:lnTo>
                    <a:pt x="0" y="783285"/>
                  </a:lnTo>
                  <a:lnTo>
                    <a:pt x="1177" y="836479"/>
                  </a:lnTo>
                  <a:lnTo>
                    <a:pt x="4703" y="887704"/>
                  </a:lnTo>
                  <a:lnTo>
                    <a:pt x="10563" y="936951"/>
                  </a:lnTo>
                  <a:lnTo>
                    <a:pt x="18745" y="984211"/>
                  </a:lnTo>
                  <a:lnTo>
                    <a:pt x="29236" y="1029473"/>
                  </a:lnTo>
                  <a:lnTo>
                    <a:pt x="42025" y="1072727"/>
                  </a:lnTo>
                  <a:lnTo>
                    <a:pt x="57097" y="1113966"/>
                  </a:lnTo>
                  <a:lnTo>
                    <a:pt x="74441" y="1153178"/>
                  </a:lnTo>
                  <a:lnTo>
                    <a:pt x="94043" y="1190354"/>
                  </a:lnTo>
                  <a:lnTo>
                    <a:pt x="115892" y="1225485"/>
                  </a:lnTo>
                  <a:lnTo>
                    <a:pt x="139974" y="1258561"/>
                  </a:lnTo>
                  <a:lnTo>
                    <a:pt x="166277" y="1289573"/>
                  </a:lnTo>
                  <a:lnTo>
                    <a:pt x="194787" y="1318510"/>
                  </a:lnTo>
                  <a:lnTo>
                    <a:pt x="225494" y="1345364"/>
                  </a:lnTo>
                  <a:lnTo>
                    <a:pt x="258383" y="1370125"/>
                  </a:lnTo>
                  <a:lnTo>
                    <a:pt x="293442" y="1392782"/>
                  </a:lnTo>
                  <a:lnTo>
                    <a:pt x="330658" y="1413328"/>
                  </a:lnTo>
                  <a:lnTo>
                    <a:pt x="370020" y="1431751"/>
                  </a:lnTo>
                  <a:lnTo>
                    <a:pt x="411513" y="1448043"/>
                  </a:lnTo>
                  <a:lnTo>
                    <a:pt x="455126" y="1462194"/>
                  </a:lnTo>
                  <a:lnTo>
                    <a:pt x="500846" y="1474194"/>
                  </a:lnTo>
                  <a:lnTo>
                    <a:pt x="548659" y="1484033"/>
                  </a:lnTo>
                  <a:lnTo>
                    <a:pt x="598555" y="1491703"/>
                  </a:lnTo>
                  <a:lnTo>
                    <a:pt x="650519" y="1497193"/>
                  </a:lnTo>
                  <a:lnTo>
                    <a:pt x="704539" y="1500494"/>
                  </a:lnTo>
                  <a:lnTo>
                    <a:pt x="760602" y="1501597"/>
                  </a:lnTo>
                  <a:lnTo>
                    <a:pt x="812866" y="1500645"/>
                  </a:lnTo>
                  <a:lnTo>
                    <a:pt x="864499" y="1497757"/>
                  </a:lnTo>
                  <a:lnTo>
                    <a:pt x="915332" y="1492880"/>
                  </a:lnTo>
                  <a:lnTo>
                    <a:pt x="965196" y="1485964"/>
                  </a:lnTo>
                  <a:lnTo>
                    <a:pt x="1013925" y="1476956"/>
                  </a:lnTo>
                  <a:lnTo>
                    <a:pt x="1061348" y="1465807"/>
                  </a:lnTo>
                  <a:lnTo>
                    <a:pt x="1107298" y="1452465"/>
                  </a:lnTo>
                  <a:lnTo>
                    <a:pt x="1151607" y="1436878"/>
                  </a:lnTo>
                  <a:lnTo>
                    <a:pt x="1194106" y="1418995"/>
                  </a:lnTo>
                  <a:lnTo>
                    <a:pt x="1234627" y="1398765"/>
                  </a:lnTo>
                  <a:lnTo>
                    <a:pt x="1273001" y="1376137"/>
                  </a:lnTo>
                  <a:lnTo>
                    <a:pt x="1309060" y="1351059"/>
                  </a:lnTo>
                  <a:lnTo>
                    <a:pt x="1342636" y="1323481"/>
                  </a:lnTo>
                  <a:lnTo>
                    <a:pt x="1373561" y="1293351"/>
                  </a:lnTo>
                  <a:lnTo>
                    <a:pt x="1401666" y="1260617"/>
                  </a:lnTo>
                  <a:lnTo>
                    <a:pt x="1426782" y="1225229"/>
                  </a:lnTo>
                  <a:lnTo>
                    <a:pt x="1433742" y="1213154"/>
                  </a:lnTo>
                  <a:lnTo>
                    <a:pt x="763498" y="1213154"/>
                  </a:lnTo>
                  <a:lnTo>
                    <a:pt x="701140" y="1207825"/>
                  </a:lnTo>
                  <a:lnTo>
                    <a:pt x="649148" y="1192902"/>
                  </a:lnTo>
                  <a:lnTo>
                    <a:pt x="606581" y="1169988"/>
                  </a:lnTo>
                  <a:lnTo>
                    <a:pt x="572496" y="1140681"/>
                  </a:lnTo>
                  <a:lnTo>
                    <a:pt x="545950" y="1106583"/>
                  </a:lnTo>
                  <a:lnTo>
                    <a:pt x="526002" y="1069293"/>
                  </a:lnTo>
                  <a:lnTo>
                    <a:pt x="511708" y="1030413"/>
                  </a:lnTo>
                  <a:lnTo>
                    <a:pt x="502126" y="991542"/>
                  </a:lnTo>
                  <a:lnTo>
                    <a:pt x="493330" y="920230"/>
                  </a:lnTo>
                  <a:lnTo>
                    <a:pt x="492074" y="868159"/>
                  </a:lnTo>
                  <a:lnTo>
                    <a:pt x="1510055" y="868159"/>
                  </a:lnTo>
                  <a:lnTo>
                    <a:pt x="1509516" y="796801"/>
                  </a:lnTo>
                  <a:lnTo>
                    <a:pt x="1507764" y="731196"/>
                  </a:lnTo>
                  <a:lnTo>
                    <a:pt x="1504697" y="672070"/>
                  </a:lnTo>
                  <a:lnTo>
                    <a:pt x="1500079" y="617510"/>
                  </a:lnTo>
                  <a:lnTo>
                    <a:pt x="1495316" y="579704"/>
                  </a:lnTo>
                  <a:lnTo>
                    <a:pt x="497763" y="579704"/>
                  </a:lnTo>
                  <a:lnTo>
                    <a:pt x="500069" y="554915"/>
                  </a:lnTo>
                  <a:lnTo>
                    <a:pt x="511975" y="485679"/>
                  </a:lnTo>
                  <a:lnTo>
                    <a:pt x="523951" y="445916"/>
                  </a:lnTo>
                  <a:lnTo>
                    <a:pt x="541527" y="405845"/>
                  </a:lnTo>
                  <a:lnTo>
                    <a:pt x="565892" y="367809"/>
                  </a:lnTo>
                  <a:lnTo>
                    <a:pt x="598232" y="334148"/>
                  </a:lnTo>
                  <a:lnTo>
                    <a:pt x="639736" y="307206"/>
                  </a:lnTo>
                  <a:lnTo>
                    <a:pt x="691592" y="289323"/>
                  </a:lnTo>
                  <a:lnTo>
                    <a:pt x="754989" y="282841"/>
                  </a:lnTo>
                  <a:lnTo>
                    <a:pt x="1386240" y="282841"/>
                  </a:lnTo>
                  <a:lnTo>
                    <a:pt x="1371020" y="260068"/>
                  </a:lnTo>
                  <a:lnTo>
                    <a:pt x="1346757" y="228435"/>
                  </a:lnTo>
                  <a:lnTo>
                    <a:pt x="1320065" y="198215"/>
                  </a:lnTo>
                  <a:lnTo>
                    <a:pt x="1290792" y="169557"/>
                  </a:lnTo>
                  <a:lnTo>
                    <a:pt x="1258786" y="142610"/>
                  </a:lnTo>
                  <a:lnTo>
                    <a:pt x="1223895" y="117523"/>
                  </a:lnTo>
                  <a:lnTo>
                    <a:pt x="1185967" y="94445"/>
                  </a:lnTo>
                  <a:lnTo>
                    <a:pt x="1144851" y="73525"/>
                  </a:lnTo>
                  <a:lnTo>
                    <a:pt x="1100394" y="54911"/>
                  </a:lnTo>
                  <a:lnTo>
                    <a:pt x="1052444" y="38753"/>
                  </a:lnTo>
                  <a:lnTo>
                    <a:pt x="1000850" y="25198"/>
                  </a:lnTo>
                  <a:lnTo>
                    <a:pt x="945460" y="14397"/>
                  </a:lnTo>
                  <a:lnTo>
                    <a:pt x="886120" y="6498"/>
                  </a:lnTo>
                  <a:lnTo>
                    <a:pt x="822681" y="1649"/>
                  </a:lnTo>
                  <a:lnTo>
                    <a:pt x="754989" y="0"/>
                  </a:lnTo>
                  <a:close/>
                </a:path>
                <a:path w="1510665" h="1501775">
                  <a:moveTo>
                    <a:pt x="1501647" y="1006678"/>
                  </a:moveTo>
                  <a:lnTo>
                    <a:pt x="1006589" y="1006678"/>
                  </a:lnTo>
                  <a:lnTo>
                    <a:pt x="997911" y="1053723"/>
                  </a:lnTo>
                  <a:lnTo>
                    <a:pt x="982559" y="1095031"/>
                  </a:lnTo>
                  <a:lnTo>
                    <a:pt x="960770" y="1130436"/>
                  </a:lnTo>
                  <a:lnTo>
                    <a:pt x="932778" y="1159775"/>
                  </a:lnTo>
                  <a:lnTo>
                    <a:pt x="898819" y="1182881"/>
                  </a:lnTo>
                  <a:lnTo>
                    <a:pt x="859129" y="1199589"/>
                  </a:lnTo>
                  <a:lnTo>
                    <a:pt x="813944" y="1209736"/>
                  </a:lnTo>
                  <a:lnTo>
                    <a:pt x="763498" y="1213154"/>
                  </a:lnTo>
                  <a:lnTo>
                    <a:pt x="1433742" y="1213154"/>
                  </a:lnTo>
                  <a:lnTo>
                    <a:pt x="1448742" y="1187135"/>
                  </a:lnTo>
                  <a:lnTo>
                    <a:pt x="1467376" y="1146284"/>
                  </a:lnTo>
                  <a:lnTo>
                    <a:pt x="1482518" y="1102625"/>
                  </a:lnTo>
                  <a:lnTo>
                    <a:pt x="1493998" y="1056107"/>
                  </a:lnTo>
                  <a:lnTo>
                    <a:pt x="1501647" y="1006678"/>
                  </a:lnTo>
                  <a:close/>
                </a:path>
                <a:path w="1510665" h="1501775">
                  <a:moveTo>
                    <a:pt x="1386240" y="282841"/>
                  </a:moveTo>
                  <a:lnTo>
                    <a:pt x="754989" y="282841"/>
                  </a:lnTo>
                  <a:lnTo>
                    <a:pt x="818307" y="288939"/>
                  </a:lnTo>
                  <a:lnTo>
                    <a:pt x="869955" y="305841"/>
                  </a:lnTo>
                  <a:lnTo>
                    <a:pt x="911154" y="331462"/>
                  </a:lnTo>
                  <a:lnTo>
                    <a:pt x="943124" y="363716"/>
                  </a:lnTo>
                  <a:lnTo>
                    <a:pt x="967085" y="400516"/>
                  </a:lnTo>
                  <a:lnTo>
                    <a:pt x="984259" y="439777"/>
                  </a:lnTo>
                  <a:lnTo>
                    <a:pt x="995866" y="479412"/>
                  </a:lnTo>
                  <a:lnTo>
                    <a:pt x="1003125" y="517336"/>
                  </a:lnTo>
                  <a:lnTo>
                    <a:pt x="1009484" y="579704"/>
                  </a:lnTo>
                  <a:lnTo>
                    <a:pt x="1495316" y="579704"/>
                  </a:lnTo>
                  <a:lnTo>
                    <a:pt x="1485575" y="521025"/>
                  </a:lnTo>
                  <a:lnTo>
                    <a:pt x="1475350" y="477913"/>
                  </a:lnTo>
                  <a:lnTo>
                    <a:pt x="1462919" y="437428"/>
                  </a:lnTo>
                  <a:lnTo>
                    <a:pt x="1448111" y="398976"/>
                  </a:lnTo>
                  <a:lnTo>
                    <a:pt x="1430756" y="361962"/>
                  </a:lnTo>
                  <a:lnTo>
                    <a:pt x="1412868" y="326981"/>
                  </a:lnTo>
                  <a:lnTo>
                    <a:pt x="1393007" y="292967"/>
                  </a:lnTo>
                  <a:lnTo>
                    <a:pt x="1386240" y="282841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object 8">
              <a:extLst>
                <a:ext uri="{FF2B5EF4-FFF2-40B4-BE49-F238E27FC236}">
                  <a16:creationId xmlns:a16="http://schemas.microsoft.com/office/drawing/2014/main" id="{521665E0-FA98-3344-B809-B0DB028A52AC}"/>
                </a:ext>
              </a:extLst>
            </p:cNvPr>
            <p:cNvSpPr/>
            <p:nvPr/>
          </p:nvSpPr>
          <p:spPr>
            <a:xfrm>
              <a:off x="15425933" y="8511292"/>
              <a:ext cx="176844" cy="175508"/>
            </a:xfrm>
            <a:custGeom>
              <a:avLst/>
              <a:gdLst/>
              <a:ahLst/>
              <a:cxnLst/>
              <a:rect l="l" t="t" r="r" b="b"/>
              <a:pathLst>
                <a:path w="1513204" h="1501775">
                  <a:moveTo>
                    <a:pt x="791743" y="0"/>
                  </a:moveTo>
                  <a:lnTo>
                    <a:pt x="747482" y="788"/>
                  </a:lnTo>
                  <a:lnTo>
                    <a:pt x="703385" y="3192"/>
                  </a:lnTo>
                  <a:lnTo>
                    <a:pt x="659573" y="7265"/>
                  </a:lnTo>
                  <a:lnTo>
                    <a:pt x="616161" y="13062"/>
                  </a:lnTo>
                  <a:lnTo>
                    <a:pt x="573270" y="20640"/>
                  </a:lnTo>
                  <a:lnTo>
                    <a:pt x="531015" y="30053"/>
                  </a:lnTo>
                  <a:lnTo>
                    <a:pt x="489516" y="41356"/>
                  </a:lnTo>
                  <a:lnTo>
                    <a:pt x="448891" y="54604"/>
                  </a:lnTo>
                  <a:lnTo>
                    <a:pt x="409257" y="69853"/>
                  </a:lnTo>
                  <a:lnTo>
                    <a:pt x="370734" y="87157"/>
                  </a:lnTo>
                  <a:lnTo>
                    <a:pt x="333437" y="106573"/>
                  </a:lnTo>
                  <a:lnTo>
                    <a:pt x="297487" y="128154"/>
                  </a:lnTo>
                  <a:lnTo>
                    <a:pt x="263000" y="151956"/>
                  </a:lnTo>
                  <a:lnTo>
                    <a:pt x="230096" y="178035"/>
                  </a:lnTo>
                  <a:lnTo>
                    <a:pt x="198891" y="206445"/>
                  </a:lnTo>
                  <a:lnTo>
                    <a:pt x="169504" y="237241"/>
                  </a:lnTo>
                  <a:lnTo>
                    <a:pt x="142054" y="270479"/>
                  </a:lnTo>
                  <a:lnTo>
                    <a:pt x="116657" y="306214"/>
                  </a:lnTo>
                  <a:lnTo>
                    <a:pt x="93433" y="344501"/>
                  </a:lnTo>
                  <a:lnTo>
                    <a:pt x="72498" y="385396"/>
                  </a:lnTo>
                  <a:lnTo>
                    <a:pt x="53972" y="428952"/>
                  </a:lnTo>
                  <a:lnTo>
                    <a:pt x="37972" y="475226"/>
                  </a:lnTo>
                  <a:lnTo>
                    <a:pt x="24617" y="524272"/>
                  </a:lnTo>
                  <a:lnTo>
                    <a:pt x="14024" y="576146"/>
                  </a:lnTo>
                  <a:lnTo>
                    <a:pt x="6311" y="630904"/>
                  </a:lnTo>
                  <a:lnTo>
                    <a:pt x="1597" y="688599"/>
                  </a:lnTo>
                  <a:lnTo>
                    <a:pt x="0" y="749287"/>
                  </a:lnTo>
                  <a:lnTo>
                    <a:pt x="1407" y="805034"/>
                  </a:lnTo>
                  <a:lnTo>
                    <a:pt x="5581" y="858558"/>
                  </a:lnTo>
                  <a:lnTo>
                    <a:pt x="12449" y="909868"/>
                  </a:lnTo>
                  <a:lnTo>
                    <a:pt x="21939" y="958973"/>
                  </a:lnTo>
                  <a:lnTo>
                    <a:pt x="33979" y="1005883"/>
                  </a:lnTo>
                  <a:lnTo>
                    <a:pt x="48496" y="1050607"/>
                  </a:lnTo>
                  <a:lnTo>
                    <a:pt x="65417" y="1093155"/>
                  </a:lnTo>
                  <a:lnTo>
                    <a:pt x="84671" y="1133536"/>
                  </a:lnTo>
                  <a:lnTo>
                    <a:pt x="106186" y="1171759"/>
                  </a:lnTo>
                  <a:lnTo>
                    <a:pt x="129888" y="1207834"/>
                  </a:lnTo>
                  <a:lnTo>
                    <a:pt x="155705" y="1241770"/>
                  </a:lnTo>
                  <a:lnTo>
                    <a:pt x="183565" y="1273576"/>
                  </a:lnTo>
                  <a:lnTo>
                    <a:pt x="213396" y="1303262"/>
                  </a:lnTo>
                  <a:lnTo>
                    <a:pt x="245126" y="1330838"/>
                  </a:lnTo>
                  <a:lnTo>
                    <a:pt x="278681" y="1356312"/>
                  </a:lnTo>
                  <a:lnTo>
                    <a:pt x="313990" y="1379695"/>
                  </a:lnTo>
                  <a:lnTo>
                    <a:pt x="350980" y="1400994"/>
                  </a:lnTo>
                  <a:lnTo>
                    <a:pt x="389579" y="1420221"/>
                  </a:lnTo>
                  <a:lnTo>
                    <a:pt x="429715" y="1437384"/>
                  </a:lnTo>
                  <a:lnTo>
                    <a:pt x="471314" y="1452493"/>
                  </a:lnTo>
                  <a:lnTo>
                    <a:pt x="514306" y="1465557"/>
                  </a:lnTo>
                  <a:lnTo>
                    <a:pt x="558617" y="1476585"/>
                  </a:lnTo>
                  <a:lnTo>
                    <a:pt x="604175" y="1485587"/>
                  </a:lnTo>
                  <a:lnTo>
                    <a:pt x="650908" y="1492572"/>
                  </a:lnTo>
                  <a:lnTo>
                    <a:pt x="698744" y="1497550"/>
                  </a:lnTo>
                  <a:lnTo>
                    <a:pt x="747609" y="1500529"/>
                  </a:lnTo>
                  <a:lnTo>
                    <a:pt x="797432" y="1501521"/>
                  </a:lnTo>
                  <a:lnTo>
                    <a:pt x="852665" y="1500229"/>
                  </a:lnTo>
                  <a:lnTo>
                    <a:pt x="906222" y="1496387"/>
                  </a:lnTo>
                  <a:lnTo>
                    <a:pt x="958027" y="1490045"/>
                  </a:lnTo>
                  <a:lnTo>
                    <a:pt x="1008008" y="1481250"/>
                  </a:lnTo>
                  <a:lnTo>
                    <a:pt x="1056091" y="1470051"/>
                  </a:lnTo>
                  <a:lnTo>
                    <a:pt x="1102202" y="1456499"/>
                  </a:lnTo>
                  <a:lnTo>
                    <a:pt x="1146266" y="1440641"/>
                  </a:lnTo>
                  <a:lnTo>
                    <a:pt x="1188211" y="1422526"/>
                  </a:lnTo>
                  <a:lnTo>
                    <a:pt x="1227961" y="1402204"/>
                  </a:lnTo>
                  <a:lnTo>
                    <a:pt x="1265445" y="1379724"/>
                  </a:lnTo>
                  <a:lnTo>
                    <a:pt x="1300586" y="1355135"/>
                  </a:lnTo>
                  <a:lnTo>
                    <a:pt x="1333313" y="1328484"/>
                  </a:lnTo>
                  <a:lnTo>
                    <a:pt x="1363550" y="1299823"/>
                  </a:lnTo>
                  <a:lnTo>
                    <a:pt x="1391225" y="1269199"/>
                  </a:lnTo>
                  <a:lnTo>
                    <a:pt x="1416262" y="1236661"/>
                  </a:lnTo>
                  <a:lnTo>
                    <a:pt x="1438589" y="1202258"/>
                  </a:lnTo>
                  <a:lnTo>
                    <a:pt x="1458131" y="1166040"/>
                  </a:lnTo>
                  <a:lnTo>
                    <a:pt x="1474815" y="1128055"/>
                  </a:lnTo>
                  <a:lnTo>
                    <a:pt x="1488566" y="1088353"/>
                  </a:lnTo>
                  <a:lnTo>
                    <a:pt x="1499312" y="1046982"/>
                  </a:lnTo>
                  <a:lnTo>
                    <a:pt x="1506977" y="1003991"/>
                  </a:lnTo>
                  <a:lnTo>
                    <a:pt x="1511489" y="959429"/>
                  </a:lnTo>
                  <a:lnTo>
                    <a:pt x="1512773" y="913345"/>
                  </a:lnTo>
                  <a:lnTo>
                    <a:pt x="975525" y="913345"/>
                  </a:lnTo>
                  <a:lnTo>
                    <a:pt x="974889" y="951528"/>
                  </a:lnTo>
                  <a:lnTo>
                    <a:pt x="972112" y="993069"/>
                  </a:lnTo>
                  <a:lnTo>
                    <a:pt x="965890" y="1035871"/>
                  </a:lnTo>
                  <a:lnTo>
                    <a:pt x="954921" y="1077838"/>
                  </a:lnTo>
                  <a:lnTo>
                    <a:pt x="937899" y="1116875"/>
                  </a:lnTo>
                  <a:lnTo>
                    <a:pt x="913522" y="1150886"/>
                  </a:lnTo>
                  <a:lnTo>
                    <a:pt x="880486" y="1177775"/>
                  </a:lnTo>
                  <a:lnTo>
                    <a:pt x="837487" y="1195445"/>
                  </a:lnTo>
                  <a:lnTo>
                    <a:pt x="783221" y="1201801"/>
                  </a:lnTo>
                  <a:lnTo>
                    <a:pt x="750703" y="1199917"/>
                  </a:lnTo>
                  <a:lnTo>
                    <a:pt x="690522" y="1182787"/>
                  </a:lnTo>
                  <a:lnTo>
                    <a:pt x="638455" y="1143265"/>
                  </a:lnTo>
                  <a:lnTo>
                    <a:pt x="596471" y="1075856"/>
                  </a:lnTo>
                  <a:lnTo>
                    <a:pt x="579876" y="1029978"/>
                  </a:lnTo>
                  <a:lnTo>
                    <a:pt x="566541" y="975069"/>
                  </a:lnTo>
                  <a:lnTo>
                    <a:pt x="556710" y="910441"/>
                  </a:lnTo>
                  <a:lnTo>
                    <a:pt x="550632" y="835410"/>
                  </a:lnTo>
                  <a:lnTo>
                    <a:pt x="548551" y="749287"/>
                  </a:lnTo>
                  <a:lnTo>
                    <a:pt x="549402" y="692832"/>
                  </a:lnTo>
                  <a:lnTo>
                    <a:pt x="552146" y="638587"/>
                  </a:lnTo>
                  <a:lnTo>
                    <a:pt x="557069" y="586953"/>
                  </a:lnTo>
                  <a:lnTo>
                    <a:pt x="564455" y="538331"/>
                  </a:lnTo>
                  <a:lnTo>
                    <a:pt x="574592" y="493123"/>
                  </a:lnTo>
                  <a:lnTo>
                    <a:pt x="587763" y="451730"/>
                  </a:lnTo>
                  <a:lnTo>
                    <a:pt x="604254" y="414554"/>
                  </a:lnTo>
                  <a:lnTo>
                    <a:pt x="624352" y="381996"/>
                  </a:lnTo>
                  <a:lnTo>
                    <a:pt x="676507" y="332340"/>
                  </a:lnTo>
                  <a:lnTo>
                    <a:pt x="746513" y="305973"/>
                  </a:lnTo>
                  <a:lnTo>
                    <a:pt x="788923" y="302526"/>
                  </a:lnTo>
                  <a:lnTo>
                    <a:pt x="836865" y="307527"/>
                  </a:lnTo>
                  <a:lnTo>
                    <a:pt x="877013" y="321842"/>
                  </a:lnTo>
                  <a:lnTo>
                    <a:pt x="909799" y="344444"/>
                  </a:lnTo>
                  <a:lnTo>
                    <a:pt x="935655" y="374302"/>
                  </a:lnTo>
                  <a:lnTo>
                    <a:pt x="955013" y="410388"/>
                  </a:lnTo>
                  <a:lnTo>
                    <a:pt x="968305" y="451672"/>
                  </a:lnTo>
                  <a:lnTo>
                    <a:pt x="975963" y="497125"/>
                  </a:lnTo>
                  <a:lnTo>
                    <a:pt x="978420" y="545719"/>
                  </a:lnTo>
                  <a:lnTo>
                    <a:pt x="1504264" y="545719"/>
                  </a:lnTo>
                  <a:lnTo>
                    <a:pt x="1497364" y="475948"/>
                  </a:lnTo>
                  <a:lnTo>
                    <a:pt x="1490057" y="435713"/>
                  </a:lnTo>
                  <a:lnTo>
                    <a:pt x="1478540" y="392661"/>
                  </a:lnTo>
                  <a:lnTo>
                    <a:pt x="1461587" y="347356"/>
                  </a:lnTo>
                  <a:lnTo>
                    <a:pt x="1437970" y="300359"/>
                  </a:lnTo>
                  <a:lnTo>
                    <a:pt x="1406461" y="252234"/>
                  </a:lnTo>
                  <a:lnTo>
                    <a:pt x="1365834" y="203542"/>
                  </a:lnTo>
                  <a:lnTo>
                    <a:pt x="1326409" y="165088"/>
                  </a:lnTo>
                  <a:lnTo>
                    <a:pt x="1284214" y="131709"/>
                  </a:lnTo>
                  <a:lnTo>
                    <a:pt x="1239789" y="103056"/>
                  </a:lnTo>
                  <a:lnTo>
                    <a:pt x="1193674" y="78781"/>
                  </a:lnTo>
                  <a:lnTo>
                    <a:pt x="1146410" y="58538"/>
                  </a:lnTo>
                  <a:lnTo>
                    <a:pt x="1098537" y="41979"/>
                  </a:lnTo>
                  <a:lnTo>
                    <a:pt x="1050594" y="28756"/>
                  </a:lnTo>
                  <a:lnTo>
                    <a:pt x="1003123" y="18520"/>
                  </a:lnTo>
                  <a:lnTo>
                    <a:pt x="956663" y="10926"/>
                  </a:lnTo>
                  <a:lnTo>
                    <a:pt x="911755" y="5624"/>
                  </a:lnTo>
                  <a:lnTo>
                    <a:pt x="868939" y="2268"/>
                  </a:lnTo>
                  <a:lnTo>
                    <a:pt x="828755" y="509"/>
                  </a:lnTo>
                  <a:lnTo>
                    <a:pt x="79174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object 9">
              <a:extLst>
                <a:ext uri="{FF2B5EF4-FFF2-40B4-BE49-F238E27FC236}">
                  <a16:creationId xmlns:a16="http://schemas.microsoft.com/office/drawing/2014/main" id="{755E8E6C-3A42-F047-B758-760C8655167D}"/>
                </a:ext>
              </a:extLst>
            </p:cNvPr>
            <p:cNvSpPr/>
            <p:nvPr/>
          </p:nvSpPr>
          <p:spPr>
            <a:xfrm>
              <a:off x="15618966" y="8448213"/>
              <a:ext cx="177512" cy="238587"/>
            </a:xfrm>
            <a:custGeom>
              <a:avLst/>
              <a:gdLst/>
              <a:ahLst/>
              <a:cxnLst/>
              <a:rect l="l" t="t" r="r" b="b"/>
              <a:pathLst>
                <a:path w="1518919" h="2041525">
                  <a:moveTo>
                    <a:pt x="537070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31545" y="2041525"/>
                  </a:lnTo>
                  <a:lnTo>
                    <a:pt x="531658" y="1331811"/>
                  </a:lnTo>
                  <a:lnTo>
                    <a:pt x="532449" y="1270577"/>
                  </a:lnTo>
                  <a:lnTo>
                    <a:pt x="534596" y="1215862"/>
                  </a:lnTo>
                  <a:lnTo>
                    <a:pt x="538776" y="1167524"/>
                  </a:lnTo>
                  <a:lnTo>
                    <a:pt x="545668" y="1125423"/>
                  </a:lnTo>
                  <a:lnTo>
                    <a:pt x="566503" y="1061420"/>
                  </a:lnTo>
                  <a:lnTo>
                    <a:pt x="586159" y="1023732"/>
                  </a:lnTo>
                  <a:lnTo>
                    <a:pt x="614417" y="987530"/>
                  </a:lnTo>
                  <a:lnTo>
                    <a:pt x="653109" y="956772"/>
                  </a:lnTo>
                  <a:lnTo>
                    <a:pt x="704068" y="935415"/>
                  </a:lnTo>
                  <a:lnTo>
                    <a:pt x="769124" y="927417"/>
                  </a:lnTo>
                  <a:lnTo>
                    <a:pt x="823946" y="932909"/>
                  </a:lnTo>
                  <a:lnTo>
                    <a:pt x="868830" y="948347"/>
                  </a:lnTo>
                  <a:lnTo>
                    <a:pt x="904771" y="972176"/>
                  </a:lnTo>
                  <a:lnTo>
                    <a:pt x="932761" y="1002840"/>
                  </a:lnTo>
                  <a:lnTo>
                    <a:pt x="953796" y="1038782"/>
                  </a:lnTo>
                  <a:lnTo>
                    <a:pt x="968868" y="1078447"/>
                  </a:lnTo>
                  <a:lnTo>
                    <a:pt x="978971" y="1120278"/>
                  </a:lnTo>
                  <a:lnTo>
                    <a:pt x="985099" y="1162720"/>
                  </a:lnTo>
                  <a:lnTo>
                    <a:pt x="988246" y="1204218"/>
                  </a:lnTo>
                  <a:lnTo>
                    <a:pt x="989405" y="1243214"/>
                  </a:lnTo>
                  <a:lnTo>
                    <a:pt x="989571" y="1278153"/>
                  </a:lnTo>
                  <a:lnTo>
                    <a:pt x="989571" y="2041525"/>
                  </a:lnTo>
                  <a:lnTo>
                    <a:pt x="1518475" y="2041525"/>
                  </a:lnTo>
                  <a:lnTo>
                    <a:pt x="1518369" y="1162974"/>
                  </a:lnTo>
                  <a:lnTo>
                    <a:pt x="1517625" y="1112078"/>
                  </a:lnTo>
                  <a:lnTo>
                    <a:pt x="1515606" y="1063157"/>
                  </a:lnTo>
                  <a:lnTo>
                    <a:pt x="1511675" y="1016148"/>
                  </a:lnTo>
                  <a:lnTo>
                    <a:pt x="1505194" y="970985"/>
                  </a:lnTo>
                  <a:lnTo>
                    <a:pt x="1495526" y="927606"/>
                  </a:lnTo>
                  <a:lnTo>
                    <a:pt x="1482032" y="885945"/>
                  </a:lnTo>
                  <a:lnTo>
                    <a:pt x="1464077" y="845938"/>
                  </a:lnTo>
                  <a:lnTo>
                    <a:pt x="1441021" y="807522"/>
                  </a:lnTo>
                  <a:lnTo>
                    <a:pt x="1412228" y="770631"/>
                  </a:lnTo>
                  <a:lnTo>
                    <a:pt x="1377061" y="735203"/>
                  </a:lnTo>
                  <a:lnTo>
                    <a:pt x="1337502" y="701957"/>
                  </a:lnTo>
                  <a:lnTo>
                    <a:pt x="1296297" y="673671"/>
                  </a:lnTo>
                  <a:lnTo>
                    <a:pt x="1253677" y="650064"/>
                  </a:lnTo>
                  <a:lnTo>
                    <a:pt x="1209872" y="630857"/>
                  </a:lnTo>
                  <a:lnTo>
                    <a:pt x="1165113" y="615769"/>
                  </a:lnTo>
                  <a:lnTo>
                    <a:pt x="1119631" y="604521"/>
                  </a:lnTo>
                  <a:lnTo>
                    <a:pt x="1073656" y="596834"/>
                  </a:lnTo>
                  <a:lnTo>
                    <a:pt x="1027419" y="592426"/>
                  </a:lnTo>
                  <a:lnTo>
                    <a:pt x="981151" y="591019"/>
                  </a:lnTo>
                  <a:lnTo>
                    <a:pt x="907719" y="594718"/>
                  </a:lnTo>
                  <a:lnTo>
                    <a:pt x="841598" y="604999"/>
                  </a:lnTo>
                  <a:lnTo>
                    <a:pt x="782464" y="620640"/>
                  </a:lnTo>
                  <a:lnTo>
                    <a:pt x="729994" y="640421"/>
                  </a:lnTo>
                  <a:lnTo>
                    <a:pt x="683868" y="663117"/>
                  </a:lnTo>
                  <a:lnTo>
                    <a:pt x="643760" y="687509"/>
                  </a:lnTo>
                  <a:lnTo>
                    <a:pt x="609349" y="712373"/>
                  </a:lnTo>
                  <a:lnTo>
                    <a:pt x="556327" y="758632"/>
                  </a:lnTo>
                  <a:lnTo>
                    <a:pt x="537070" y="777582"/>
                  </a:lnTo>
                  <a:lnTo>
                    <a:pt x="537070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0BECE1F-B0B2-E741-B1C2-6EA78CBDCA4C}"/>
              </a:ext>
            </a:extLst>
          </p:cNvPr>
          <p:cNvSpPr>
            <a:spLocks noGrp="1"/>
          </p:cNvSpPr>
          <p:nvPr>
            <p:ph type="ftr" sz="quarter" idx="72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057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cess: 1-3-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bject 22">
            <a:extLst>
              <a:ext uri="{FF2B5EF4-FFF2-40B4-BE49-F238E27FC236}">
                <a16:creationId xmlns:a16="http://schemas.microsoft.com/office/drawing/2014/main" id="{60B8C331-DCED-6E48-9E86-12CE6F0F2D49}"/>
              </a:ext>
            </a:extLst>
          </p:cNvPr>
          <p:cNvSpPr/>
          <p:nvPr userDrawn="1"/>
        </p:nvSpPr>
        <p:spPr>
          <a:xfrm>
            <a:off x="11861249" y="0"/>
            <a:ext cx="4394751" cy="9144000"/>
          </a:xfrm>
          <a:custGeom>
            <a:avLst/>
            <a:gdLst/>
            <a:ahLst/>
            <a:cxnLst/>
            <a:rect l="l" t="t" r="r" b="b"/>
            <a:pathLst>
              <a:path w="4406900" h="9144000">
                <a:moveTo>
                  <a:pt x="4406887" y="0"/>
                </a:moveTo>
                <a:lnTo>
                  <a:pt x="0" y="0"/>
                </a:lnTo>
                <a:lnTo>
                  <a:pt x="0" y="9144000"/>
                </a:lnTo>
                <a:lnTo>
                  <a:pt x="4406887" y="9144000"/>
                </a:lnTo>
                <a:lnTo>
                  <a:pt x="4406887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29" name="Text Placeholder 2">
            <a:extLst>
              <a:ext uri="{FF2B5EF4-FFF2-40B4-BE49-F238E27FC236}">
                <a16:creationId xmlns:a16="http://schemas.microsoft.com/office/drawing/2014/main" id="{202DE0A9-7A98-EB4B-9862-A3EF9D4B77D1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12166600" y="2209800"/>
            <a:ext cx="3564117" cy="5943600"/>
          </a:xfrm>
          <a:prstGeom prst="rect">
            <a:avLst/>
          </a:prstGeom>
        </p:spPr>
        <p:txBody>
          <a:bodyPr lIns="0" tIns="0" rIns="0" bIns="0" anchor="ctr" anchorCtr="0"/>
          <a:lstStyle>
            <a:lvl1pPr marL="12700" marR="508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2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2700" marR="508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3200" b="1" spc="-5" dirty="0">
                <a:latin typeface="Arial"/>
                <a:cs typeface="Arial"/>
              </a:rPr>
              <a:t>You can post the result of your process here</a:t>
            </a:r>
            <a:endParaRPr lang="en-GB" sz="3200" dirty="0">
              <a:latin typeface="Arial"/>
              <a:cs typeface="Arial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2CD35E5-727F-9842-B859-9699AA9AC58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000" y="313466"/>
            <a:ext cx="11353800" cy="1286734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24" name="Text Placeholder 2">
            <a:extLst>
              <a:ext uri="{FF2B5EF4-FFF2-40B4-BE49-F238E27FC236}">
                <a16:creationId xmlns:a16="http://schemas.microsoft.com/office/drawing/2014/main" id="{1BD0605B-B123-B442-AE07-41F200DD6EB2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8280401" y="7601349"/>
            <a:ext cx="3581400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3</a:t>
            </a:r>
          </a:p>
        </p:txBody>
      </p:sp>
      <p:sp>
        <p:nvSpPr>
          <p:cNvPr id="25" name="Text Placeholder 2">
            <a:extLst>
              <a:ext uri="{FF2B5EF4-FFF2-40B4-BE49-F238E27FC236}">
                <a16:creationId xmlns:a16="http://schemas.microsoft.com/office/drawing/2014/main" id="{3E3719F9-21FE-EA47-B799-A22D03549EC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8280401" y="5858750"/>
            <a:ext cx="3581400" cy="1366113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ru-RU" dirty="0"/>
            </a:br>
            <a:r>
              <a:rPr lang="en-US" dirty="0"/>
              <a:t>Description of the step Description of the step Description of the step</a:t>
            </a:r>
          </a:p>
        </p:txBody>
      </p:sp>
      <p:sp>
        <p:nvSpPr>
          <p:cNvPr id="26" name="Text Placeholder 2">
            <a:extLst>
              <a:ext uri="{FF2B5EF4-FFF2-40B4-BE49-F238E27FC236}">
                <a16:creationId xmlns:a16="http://schemas.microsoft.com/office/drawing/2014/main" id="{2507D5AF-05B7-AC4C-96F4-56CE5241FF4B}"/>
              </a:ext>
            </a:extLst>
          </p:cNvPr>
          <p:cNvSpPr>
            <a:spLocks noGrp="1"/>
          </p:cNvSpPr>
          <p:nvPr>
            <p:ph type="body" sz="quarter" idx="66" hasCustomPrompt="1"/>
          </p:nvPr>
        </p:nvSpPr>
        <p:spPr>
          <a:xfrm>
            <a:off x="4439233" y="2482625"/>
            <a:ext cx="3536367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2</a:t>
            </a:r>
          </a:p>
        </p:txBody>
      </p:sp>
      <p:sp>
        <p:nvSpPr>
          <p:cNvPr id="27" name="Text Placeholder 2">
            <a:extLst>
              <a:ext uri="{FF2B5EF4-FFF2-40B4-BE49-F238E27FC236}">
                <a16:creationId xmlns:a16="http://schemas.microsoft.com/office/drawing/2014/main" id="{0150F216-2855-1146-9C8B-4C4E649010E8}"/>
              </a:ext>
            </a:extLst>
          </p:cNvPr>
          <p:cNvSpPr>
            <a:spLocks noGrp="1"/>
          </p:cNvSpPr>
          <p:nvPr>
            <p:ph type="body" sz="quarter" idx="67" hasCustomPrompt="1"/>
          </p:nvPr>
        </p:nvSpPr>
        <p:spPr>
          <a:xfrm>
            <a:off x="4439233" y="3219225"/>
            <a:ext cx="3536367" cy="1366113"/>
          </a:xfrm>
          <a:prstGeom prst="rect">
            <a:avLst/>
          </a:prstGeom>
        </p:spPr>
        <p:txBody>
          <a:bodyPr lIns="0" tIns="0" rIns="0" bIns="0" anchor="b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ru-RU" dirty="0"/>
            </a:br>
            <a:r>
              <a:rPr lang="en-US" dirty="0"/>
              <a:t>Description of the step Description of the step Description of the step</a:t>
            </a:r>
          </a:p>
        </p:txBody>
      </p:sp>
      <p:sp>
        <p:nvSpPr>
          <p:cNvPr id="39" name="Text Placeholder 2">
            <a:extLst>
              <a:ext uri="{FF2B5EF4-FFF2-40B4-BE49-F238E27FC236}">
                <a16:creationId xmlns:a16="http://schemas.microsoft.com/office/drawing/2014/main" id="{2731D0BF-B741-7649-93F9-53C0A88D9905}"/>
              </a:ext>
            </a:extLst>
          </p:cNvPr>
          <p:cNvSpPr>
            <a:spLocks noGrp="1"/>
          </p:cNvSpPr>
          <p:nvPr>
            <p:ph type="body" sz="quarter" idx="68" hasCustomPrompt="1"/>
          </p:nvPr>
        </p:nvSpPr>
        <p:spPr>
          <a:xfrm>
            <a:off x="523929" y="7601349"/>
            <a:ext cx="3565472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1</a:t>
            </a:r>
          </a:p>
        </p:txBody>
      </p:sp>
      <p:sp>
        <p:nvSpPr>
          <p:cNvPr id="40" name="Text Placeholder 2">
            <a:extLst>
              <a:ext uri="{FF2B5EF4-FFF2-40B4-BE49-F238E27FC236}">
                <a16:creationId xmlns:a16="http://schemas.microsoft.com/office/drawing/2014/main" id="{5F29137F-58E7-C24B-827E-B9106E00CE58}"/>
              </a:ext>
            </a:extLst>
          </p:cNvPr>
          <p:cNvSpPr>
            <a:spLocks noGrp="1"/>
          </p:cNvSpPr>
          <p:nvPr>
            <p:ph type="body" sz="quarter" idx="69" hasCustomPrompt="1"/>
          </p:nvPr>
        </p:nvSpPr>
        <p:spPr>
          <a:xfrm>
            <a:off x="523929" y="5858750"/>
            <a:ext cx="3565472" cy="1366113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ru-RU" dirty="0"/>
            </a:br>
            <a:r>
              <a:rPr lang="en-US" dirty="0"/>
              <a:t>Description of the step Description of the step Description of the step</a:t>
            </a:r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CCAA8D11-1101-7447-B95A-A5F44862A5AA}"/>
              </a:ext>
            </a:extLst>
          </p:cNvPr>
          <p:cNvCxnSpPr>
            <a:cxnSpLocks/>
          </p:cNvCxnSpPr>
          <p:nvPr userDrawn="1"/>
        </p:nvCxnSpPr>
        <p:spPr>
          <a:xfrm>
            <a:off x="724806" y="5212079"/>
            <a:ext cx="109362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B7EDCDE3-1830-0C42-85ED-597C951AD761}"/>
              </a:ext>
            </a:extLst>
          </p:cNvPr>
          <p:cNvCxnSpPr>
            <a:cxnSpLocks/>
          </p:cNvCxnSpPr>
          <p:nvPr userDrawn="1"/>
        </p:nvCxnSpPr>
        <p:spPr>
          <a:xfrm>
            <a:off x="508000" y="5212079"/>
            <a:ext cx="11353800" cy="0"/>
          </a:xfrm>
          <a:prstGeom prst="line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E650A181-4C87-5F4F-B87B-094C8B489E7C}"/>
              </a:ext>
            </a:extLst>
          </p:cNvPr>
          <p:cNvCxnSpPr>
            <a:cxnSpLocks/>
          </p:cNvCxnSpPr>
          <p:nvPr userDrawn="1"/>
        </p:nvCxnSpPr>
        <p:spPr>
          <a:xfrm>
            <a:off x="4394201" y="4759200"/>
            <a:ext cx="2323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7C59D7BB-A8D4-A847-9CE7-83FDB8EF160D}"/>
              </a:ext>
            </a:extLst>
          </p:cNvPr>
          <p:cNvCxnSpPr>
            <a:cxnSpLocks/>
          </p:cNvCxnSpPr>
          <p:nvPr userDrawn="1"/>
        </p:nvCxnSpPr>
        <p:spPr>
          <a:xfrm>
            <a:off x="8298904" y="5238000"/>
            <a:ext cx="0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67D67690-A3A8-D246-AA57-431674371CAC}"/>
              </a:ext>
            </a:extLst>
          </p:cNvPr>
          <p:cNvCxnSpPr>
            <a:cxnSpLocks/>
          </p:cNvCxnSpPr>
          <p:nvPr userDrawn="1"/>
        </p:nvCxnSpPr>
        <p:spPr>
          <a:xfrm>
            <a:off x="525206" y="5220000"/>
            <a:ext cx="1850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D3F29A-6A29-4B4D-8506-8264A8D5EF0D}"/>
              </a:ext>
            </a:extLst>
          </p:cNvPr>
          <p:cNvSpPr>
            <a:spLocks noGrp="1"/>
          </p:cNvSpPr>
          <p:nvPr>
            <p:ph type="ftr" sz="quarter" idx="7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39FC04-8B77-214E-B354-B4248513518E}"/>
              </a:ext>
            </a:extLst>
          </p:cNvPr>
          <p:cNvSpPr>
            <a:spLocks noGrp="1"/>
          </p:cNvSpPr>
          <p:nvPr>
            <p:ph type="sldNum" sz="quarter" idx="7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97F2EB1-10DB-4E4A-8AF0-C4C0836ACB7B}"/>
              </a:ext>
            </a:extLst>
          </p:cNvPr>
          <p:cNvGrpSpPr/>
          <p:nvPr userDrawn="1"/>
        </p:nvGrpSpPr>
        <p:grpSpPr>
          <a:xfrm>
            <a:off x="14452600" y="8547494"/>
            <a:ext cx="1295400" cy="215506"/>
            <a:chOff x="14294536" y="8436933"/>
            <a:chExt cx="1501942" cy="249867"/>
          </a:xfrm>
          <a:solidFill>
            <a:schemeClr val="bg1"/>
          </a:solidFill>
        </p:grpSpPr>
        <p:sp>
          <p:nvSpPr>
            <p:cNvPr id="19" name="object 2">
              <a:extLst>
                <a:ext uri="{FF2B5EF4-FFF2-40B4-BE49-F238E27FC236}">
                  <a16:creationId xmlns:a16="http://schemas.microsoft.com/office/drawing/2014/main" id="{9242C732-1DD0-AF44-9338-4E1A5C273937}"/>
                </a:ext>
              </a:extLst>
            </p:cNvPr>
            <p:cNvSpPr/>
            <p:nvPr/>
          </p:nvSpPr>
          <p:spPr>
            <a:xfrm>
              <a:off x="14294536" y="8436933"/>
              <a:ext cx="210239" cy="249867"/>
            </a:xfrm>
            <a:custGeom>
              <a:avLst/>
              <a:gdLst/>
              <a:ahLst/>
              <a:cxnLst/>
              <a:rect l="l" t="t" r="r" b="b"/>
              <a:pathLst>
                <a:path w="1798954" h="2138045">
                  <a:moveTo>
                    <a:pt x="893597" y="0"/>
                  </a:moveTo>
                  <a:lnTo>
                    <a:pt x="824723" y="1351"/>
                  </a:lnTo>
                  <a:lnTo>
                    <a:pt x="759023" y="5341"/>
                  </a:lnTo>
                  <a:lnTo>
                    <a:pt x="696458" y="11872"/>
                  </a:lnTo>
                  <a:lnTo>
                    <a:pt x="636988" y="20846"/>
                  </a:lnTo>
                  <a:lnTo>
                    <a:pt x="580577" y="32166"/>
                  </a:lnTo>
                  <a:lnTo>
                    <a:pt x="527185" y="45734"/>
                  </a:lnTo>
                  <a:lnTo>
                    <a:pt x="476773" y="61452"/>
                  </a:lnTo>
                  <a:lnTo>
                    <a:pt x="429303" y="79224"/>
                  </a:lnTo>
                  <a:lnTo>
                    <a:pt x="384737" y="98951"/>
                  </a:lnTo>
                  <a:lnTo>
                    <a:pt x="343035" y="120537"/>
                  </a:lnTo>
                  <a:lnTo>
                    <a:pt x="304160" y="143882"/>
                  </a:lnTo>
                  <a:lnTo>
                    <a:pt x="268072" y="168891"/>
                  </a:lnTo>
                  <a:lnTo>
                    <a:pt x="234734" y="195465"/>
                  </a:lnTo>
                  <a:lnTo>
                    <a:pt x="204106" y="223507"/>
                  </a:lnTo>
                  <a:lnTo>
                    <a:pt x="176149" y="252919"/>
                  </a:lnTo>
                  <a:lnTo>
                    <a:pt x="150827" y="283605"/>
                  </a:lnTo>
                  <a:lnTo>
                    <a:pt x="128099" y="315465"/>
                  </a:lnTo>
                  <a:lnTo>
                    <a:pt x="107927" y="348403"/>
                  </a:lnTo>
                  <a:lnTo>
                    <a:pt x="90273" y="382321"/>
                  </a:lnTo>
                  <a:lnTo>
                    <a:pt x="62363" y="452708"/>
                  </a:lnTo>
                  <a:lnTo>
                    <a:pt x="44061" y="525845"/>
                  </a:lnTo>
                  <a:lnTo>
                    <a:pt x="35058" y="600952"/>
                  </a:lnTo>
                  <a:lnTo>
                    <a:pt x="33947" y="639000"/>
                  </a:lnTo>
                  <a:lnTo>
                    <a:pt x="36891" y="703709"/>
                  </a:lnTo>
                  <a:lnTo>
                    <a:pt x="45383" y="763158"/>
                  </a:lnTo>
                  <a:lnTo>
                    <a:pt x="58908" y="817583"/>
                  </a:lnTo>
                  <a:lnTo>
                    <a:pt x="76950" y="867222"/>
                  </a:lnTo>
                  <a:lnTo>
                    <a:pt x="98997" y="912313"/>
                  </a:lnTo>
                  <a:lnTo>
                    <a:pt x="124533" y="953093"/>
                  </a:lnTo>
                  <a:lnTo>
                    <a:pt x="153045" y="989798"/>
                  </a:lnTo>
                  <a:lnTo>
                    <a:pt x="184018" y="1022668"/>
                  </a:lnTo>
                  <a:lnTo>
                    <a:pt x="216938" y="1051938"/>
                  </a:lnTo>
                  <a:lnTo>
                    <a:pt x="251290" y="1077847"/>
                  </a:lnTo>
                  <a:lnTo>
                    <a:pt x="286560" y="1100632"/>
                  </a:lnTo>
                  <a:lnTo>
                    <a:pt x="322235" y="1120530"/>
                  </a:lnTo>
                  <a:lnTo>
                    <a:pt x="357799" y="1137778"/>
                  </a:lnTo>
                  <a:lnTo>
                    <a:pt x="426539" y="1165278"/>
                  </a:lnTo>
                  <a:lnTo>
                    <a:pt x="488667" y="1185028"/>
                  </a:lnTo>
                  <a:lnTo>
                    <a:pt x="1040638" y="1329004"/>
                  </a:lnTo>
                  <a:lnTo>
                    <a:pt x="1100708" y="1349747"/>
                  </a:lnTo>
                  <a:lnTo>
                    <a:pt x="1146350" y="1375286"/>
                  </a:lnTo>
                  <a:lnTo>
                    <a:pt x="1179128" y="1405696"/>
                  </a:lnTo>
                  <a:lnTo>
                    <a:pt x="1200605" y="1441053"/>
                  </a:lnTo>
                  <a:lnTo>
                    <a:pt x="1212344" y="1481431"/>
                  </a:lnTo>
                  <a:lnTo>
                    <a:pt x="1215910" y="1526908"/>
                  </a:lnTo>
                  <a:lnTo>
                    <a:pt x="1209946" y="1584569"/>
                  </a:lnTo>
                  <a:lnTo>
                    <a:pt x="1193440" y="1631778"/>
                  </a:lnTo>
                  <a:lnTo>
                    <a:pt x="1168470" y="1669580"/>
                  </a:lnTo>
                  <a:lnTo>
                    <a:pt x="1137113" y="1699020"/>
                  </a:lnTo>
                  <a:lnTo>
                    <a:pt x="1101447" y="1721144"/>
                  </a:lnTo>
                  <a:lnTo>
                    <a:pt x="1063550" y="1736996"/>
                  </a:lnTo>
                  <a:lnTo>
                    <a:pt x="1025501" y="1747623"/>
                  </a:lnTo>
                  <a:lnTo>
                    <a:pt x="957255" y="1757378"/>
                  </a:lnTo>
                  <a:lnTo>
                    <a:pt x="913333" y="1758772"/>
                  </a:lnTo>
                  <a:lnTo>
                    <a:pt x="841399" y="1754783"/>
                  </a:lnTo>
                  <a:lnTo>
                    <a:pt x="780321" y="1743521"/>
                  </a:lnTo>
                  <a:lnTo>
                    <a:pt x="729200" y="1726045"/>
                  </a:lnTo>
                  <a:lnTo>
                    <a:pt x="687140" y="1703411"/>
                  </a:lnTo>
                  <a:lnTo>
                    <a:pt x="653245" y="1676677"/>
                  </a:lnTo>
                  <a:lnTo>
                    <a:pt x="626617" y="1646900"/>
                  </a:lnTo>
                  <a:lnTo>
                    <a:pt x="591576" y="1582450"/>
                  </a:lnTo>
                  <a:lnTo>
                    <a:pt x="574842" y="1518521"/>
                  </a:lnTo>
                  <a:lnTo>
                    <a:pt x="569242" y="1463572"/>
                  </a:lnTo>
                  <a:lnTo>
                    <a:pt x="568375" y="1442110"/>
                  </a:lnTo>
                  <a:lnTo>
                    <a:pt x="0" y="1442110"/>
                  </a:lnTo>
                  <a:lnTo>
                    <a:pt x="2894" y="1507095"/>
                  </a:lnTo>
                  <a:lnTo>
                    <a:pt x="6534" y="1547515"/>
                  </a:lnTo>
                  <a:lnTo>
                    <a:pt x="12816" y="1592021"/>
                  </a:lnTo>
                  <a:lnTo>
                    <a:pt x="22621" y="1639714"/>
                  </a:lnTo>
                  <a:lnTo>
                    <a:pt x="36835" y="1689694"/>
                  </a:lnTo>
                  <a:lnTo>
                    <a:pt x="56341" y="1741061"/>
                  </a:lnTo>
                  <a:lnTo>
                    <a:pt x="82022" y="1792917"/>
                  </a:lnTo>
                  <a:lnTo>
                    <a:pt x="114763" y="1844362"/>
                  </a:lnTo>
                  <a:lnTo>
                    <a:pt x="155447" y="1894497"/>
                  </a:lnTo>
                  <a:lnTo>
                    <a:pt x="192206" y="1931723"/>
                  </a:lnTo>
                  <a:lnTo>
                    <a:pt x="232189" y="1965043"/>
                  </a:lnTo>
                  <a:lnTo>
                    <a:pt x="274978" y="1994666"/>
                  </a:lnTo>
                  <a:lnTo>
                    <a:pt x="320156" y="2020799"/>
                  </a:lnTo>
                  <a:lnTo>
                    <a:pt x="367305" y="2043649"/>
                  </a:lnTo>
                  <a:lnTo>
                    <a:pt x="416005" y="2063423"/>
                  </a:lnTo>
                  <a:lnTo>
                    <a:pt x="465839" y="2080330"/>
                  </a:lnTo>
                  <a:lnTo>
                    <a:pt x="516389" y="2094576"/>
                  </a:lnTo>
                  <a:lnTo>
                    <a:pt x="567237" y="2106369"/>
                  </a:lnTo>
                  <a:lnTo>
                    <a:pt x="617965" y="2115916"/>
                  </a:lnTo>
                  <a:lnTo>
                    <a:pt x="668155" y="2123426"/>
                  </a:lnTo>
                  <a:lnTo>
                    <a:pt x="717387" y="2129104"/>
                  </a:lnTo>
                  <a:lnTo>
                    <a:pt x="765246" y="2133160"/>
                  </a:lnTo>
                  <a:lnTo>
                    <a:pt x="811311" y="2135800"/>
                  </a:lnTo>
                  <a:lnTo>
                    <a:pt x="855165" y="2137232"/>
                  </a:lnTo>
                  <a:lnTo>
                    <a:pt x="896391" y="2137664"/>
                  </a:lnTo>
                  <a:lnTo>
                    <a:pt x="950751" y="2136883"/>
                  </a:lnTo>
                  <a:lnTo>
                    <a:pt x="1004108" y="2134531"/>
                  </a:lnTo>
                  <a:lnTo>
                    <a:pt x="1056387" y="2130595"/>
                  </a:lnTo>
                  <a:lnTo>
                    <a:pt x="1107515" y="2125063"/>
                  </a:lnTo>
                  <a:lnTo>
                    <a:pt x="1157418" y="2117920"/>
                  </a:lnTo>
                  <a:lnTo>
                    <a:pt x="1206024" y="2109153"/>
                  </a:lnTo>
                  <a:lnTo>
                    <a:pt x="1253258" y="2098750"/>
                  </a:lnTo>
                  <a:lnTo>
                    <a:pt x="1299048" y="2086697"/>
                  </a:lnTo>
                  <a:lnTo>
                    <a:pt x="1343320" y="2072982"/>
                  </a:lnTo>
                  <a:lnTo>
                    <a:pt x="1386000" y="2057590"/>
                  </a:lnTo>
                  <a:lnTo>
                    <a:pt x="1427016" y="2040508"/>
                  </a:lnTo>
                  <a:lnTo>
                    <a:pt x="1466293" y="2021724"/>
                  </a:lnTo>
                  <a:lnTo>
                    <a:pt x="1503759" y="2001225"/>
                  </a:lnTo>
                  <a:lnTo>
                    <a:pt x="1539340" y="1978996"/>
                  </a:lnTo>
                  <a:lnTo>
                    <a:pt x="1572962" y="1955025"/>
                  </a:lnTo>
                  <a:lnTo>
                    <a:pt x="1604552" y="1929299"/>
                  </a:lnTo>
                  <a:lnTo>
                    <a:pt x="1634036" y="1901805"/>
                  </a:lnTo>
                  <a:lnTo>
                    <a:pt x="1661342" y="1872529"/>
                  </a:lnTo>
                  <a:lnTo>
                    <a:pt x="1686396" y="1841458"/>
                  </a:lnTo>
                  <a:lnTo>
                    <a:pt x="1709125" y="1808579"/>
                  </a:lnTo>
                  <a:lnTo>
                    <a:pt x="1729454" y="1773879"/>
                  </a:lnTo>
                  <a:lnTo>
                    <a:pt x="1747311" y="1737344"/>
                  </a:lnTo>
                  <a:lnTo>
                    <a:pt x="1762622" y="1698962"/>
                  </a:lnTo>
                  <a:lnTo>
                    <a:pt x="1775314" y="1658719"/>
                  </a:lnTo>
                  <a:lnTo>
                    <a:pt x="1785313" y="1616602"/>
                  </a:lnTo>
                  <a:lnTo>
                    <a:pt x="1792546" y="1572598"/>
                  </a:lnTo>
                  <a:lnTo>
                    <a:pt x="1796940" y="1526694"/>
                  </a:lnTo>
                  <a:lnTo>
                    <a:pt x="1798421" y="1478876"/>
                  </a:lnTo>
                  <a:lnTo>
                    <a:pt x="1796269" y="1419396"/>
                  </a:lnTo>
                  <a:lnTo>
                    <a:pt x="1789973" y="1364433"/>
                  </a:lnTo>
                  <a:lnTo>
                    <a:pt x="1779776" y="1313770"/>
                  </a:lnTo>
                  <a:lnTo>
                    <a:pt x="1765919" y="1267192"/>
                  </a:lnTo>
                  <a:lnTo>
                    <a:pt x="1748644" y="1224481"/>
                  </a:lnTo>
                  <a:lnTo>
                    <a:pt x="1728192" y="1185423"/>
                  </a:lnTo>
                  <a:lnTo>
                    <a:pt x="1704805" y="1149800"/>
                  </a:lnTo>
                  <a:lnTo>
                    <a:pt x="1678725" y="1117397"/>
                  </a:lnTo>
                  <a:lnTo>
                    <a:pt x="1650194" y="1087996"/>
                  </a:lnTo>
                  <a:lnTo>
                    <a:pt x="1619454" y="1061382"/>
                  </a:lnTo>
                  <a:lnTo>
                    <a:pt x="1586745" y="1037339"/>
                  </a:lnTo>
                  <a:lnTo>
                    <a:pt x="1552310" y="1015650"/>
                  </a:lnTo>
                  <a:lnTo>
                    <a:pt x="1516390" y="996099"/>
                  </a:lnTo>
                  <a:lnTo>
                    <a:pt x="1479228" y="978469"/>
                  </a:lnTo>
                  <a:lnTo>
                    <a:pt x="1441064" y="962545"/>
                  </a:lnTo>
                  <a:lnTo>
                    <a:pt x="1402141" y="948110"/>
                  </a:lnTo>
                  <a:lnTo>
                    <a:pt x="1362700" y="934948"/>
                  </a:lnTo>
                  <a:lnTo>
                    <a:pt x="1322984" y="922842"/>
                  </a:lnTo>
                  <a:lnTo>
                    <a:pt x="1283233" y="911576"/>
                  </a:lnTo>
                  <a:lnTo>
                    <a:pt x="1243689" y="900935"/>
                  </a:lnTo>
                  <a:lnTo>
                    <a:pt x="822883" y="791692"/>
                  </a:lnTo>
                  <a:lnTo>
                    <a:pt x="785624" y="780842"/>
                  </a:lnTo>
                  <a:lnTo>
                    <a:pt x="746092" y="766536"/>
                  </a:lnTo>
                  <a:lnTo>
                    <a:pt x="707204" y="747039"/>
                  </a:lnTo>
                  <a:lnTo>
                    <a:pt x="671879" y="720618"/>
                  </a:lnTo>
                  <a:lnTo>
                    <a:pt x="643035" y="685539"/>
                  </a:lnTo>
                  <a:lnTo>
                    <a:pt x="623588" y="640068"/>
                  </a:lnTo>
                  <a:lnTo>
                    <a:pt x="616457" y="582472"/>
                  </a:lnTo>
                  <a:lnTo>
                    <a:pt x="621275" y="538331"/>
                  </a:lnTo>
                  <a:lnTo>
                    <a:pt x="635372" y="497607"/>
                  </a:lnTo>
                  <a:lnTo>
                    <a:pt x="658216" y="461061"/>
                  </a:lnTo>
                  <a:lnTo>
                    <a:pt x="689275" y="429453"/>
                  </a:lnTo>
                  <a:lnTo>
                    <a:pt x="728016" y="403545"/>
                  </a:lnTo>
                  <a:lnTo>
                    <a:pt x="773908" y="384098"/>
                  </a:lnTo>
                  <a:lnTo>
                    <a:pt x="826417" y="371871"/>
                  </a:lnTo>
                  <a:lnTo>
                    <a:pt x="885012" y="367626"/>
                  </a:lnTo>
                  <a:lnTo>
                    <a:pt x="952469" y="372810"/>
                  </a:lnTo>
                  <a:lnTo>
                    <a:pt x="1007577" y="387221"/>
                  </a:lnTo>
                  <a:lnTo>
                    <a:pt x="1051583" y="409153"/>
                  </a:lnTo>
                  <a:lnTo>
                    <a:pt x="1085735" y="436895"/>
                  </a:lnTo>
                  <a:lnTo>
                    <a:pt x="1111283" y="468742"/>
                  </a:lnTo>
                  <a:lnTo>
                    <a:pt x="1129475" y="502983"/>
                  </a:lnTo>
                  <a:lnTo>
                    <a:pt x="1148785" y="571818"/>
                  </a:lnTo>
                  <a:lnTo>
                    <a:pt x="1153654" y="629735"/>
                  </a:lnTo>
                  <a:lnTo>
                    <a:pt x="1153795" y="650328"/>
                  </a:lnTo>
                  <a:lnTo>
                    <a:pt x="1727708" y="650328"/>
                  </a:lnTo>
                  <a:lnTo>
                    <a:pt x="1726442" y="602432"/>
                  </a:lnTo>
                  <a:lnTo>
                    <a:pt x="1722847" y="549677"/>
                  </a:lnTo>
                  <a:lnTo>
                    <a:pt x="1715481" y="493337"/>
                  </a:lnTo>
                  <a:lnTo>
                    <a:pt x="1702903" y="434687"/>
                  </a:lnTo>
                  <a:lnTo>
                    <a:pt x="1683671" y="375002"/>
                  </a:lnTo>
                  <a:lnTo>
                    <a:pt x="1656345" y="315556"/>
                  </a:lnTo>
                  <a:lnTo>
                    <a:pt x="1619483" y="257623"/>
                  </a:lnTo>
                  <a:lnTo>
                    <a:pt x="1571644" y="202477"/>
                  </a:lnTo>
                  <a:lnTo>
                    <a:pt x="1543158" y="176348"/>
                  </a:lnTo>
                  <a:lnTo>
                    <a:pt x="1511387" y="151394"/>
                  </a:lnTo>
                  <a:lnTo>
                    <a:pt x="1476151" y="127774"/>
                  </a:lnTo>
                  <a:lnTo>
                    <a:pt x="1437271" y="105648"/>
                  </a:lnTo>
                  <a:lnTo>
                    <a:pt x="1394565" y="85174"/>
                  </a:lnTo>
                  <a:lnTo>
                    <a:pt x="1347854" y="66512"/>
                  </a:lnTo>
                  <a:lnTo>
                    <a:pt x="1296957" y="49822"/>
                  </a:lnTo>
                  <a:lnTo>
                    <a:pt x="1241695" y="35262"/>
                  </a:lnTo>
                  <a:lnTo>
                    <a:pt x="1181888" y="22992"/>
                  </a:lnTo>
                  <a:lnTo>
                    <a:pt x="1117354" y="13172"/>
                  </a:lnTo>
                  <a:lnTo>
                    <a:pt x="1047915" y="5960"/>
                  </a:lnTo>
                  <a:lnTo>
                    <a:pt x="973389" y="1516"/>
                  </a:lnTo>
                  <a:lnTo>
                    <a:pt x="89359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object 3">
              <a:extLst>
                <a:ext uri="{FF2B5EF4-FFF2-40B4-BE49-F238E27FC236}">
                  <a16:creationId xmlns:a16="http://schemas.microsoft.com/office/drawing/2014/main" id="{3D066FCB-B44D-A745-86B3-CD3ED26C15F1}"/>
                </a:ext>
              </a:extLst>
            </p:cNvPr>
            <p:cNvSpPr/>
            <p:nvPr/>
          </p:nvSpPr>
          <p:spPr>
            <a:xfrm>
              <a:off x="14543672" y="8448213"/>
              <a:ext cx="194655" cy="238587"/>
            </a:xfrm>
            <a:custGeom>
              <a:avLst/>
              <a:gdLst/>
              <a:ahLst/>
              <a:cxnLst/>
              <a:rect l="l" t="t" r="r" b="b"/>
              <a:pathLst>
                <a:path w="1665604" h="2041525">
                  <a:moveTo>
                    <a:pt x="520319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20319" y="2041525"/>
                  </a:lnTo>
                  <a:lnTo>
                    <a:pt x="520319" y="1252639"/>
                  </a:lnTo>
                  <a:lnTo>
                    <a:pt x="1026413" y="2041525"/>
                  </a:lnTo>
                  <a:lnTo>
                    <a:pt x="1665516" y="2041525"/>
                  </a:lnTo>
                  <a:lnTo>
                    <a:pt x="1111250" y="1221574"/>
                  </a:lnTo>
                  <a:lnTo>
                    <a:pt x="1594802" y="622084"/>
                  </a:lnTo>
                  <a:lnTo>
                    <a:pt x="1006678" y="622084"/>
                  </a:lnTo>
                  <a:lnTo>
                    <a:pt x="520319" y="1249870"/>
                  </a:lnTo>
                  <a:lnTo>
                    <a:pt x="520319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object 4">
              <a:extLst>
                <a:ext uri="{FF2B5EF4-FFF2-40B4-BE49-F238E27FC236}">
                  <a16:creationId xmlns:a16="http://schemas.microsoft.com/office/drawing/2014/main" id="{4614E4FC-AB91-4344-BE96-59B1179E1D14}"/>
                </a:ext>
              </a:extLst>
            </p:cNvPr>
            <p:cNvSpPr/>
            <p:nvPr/>
          </p:nvSpPr>
          <p:spPr>
            <a:xfrm>
              <a:off x="14745615" y="8511292"/>
              <a:ext cx="193022" cy="175508"/>
            </a:xfrm>
            <a:custGeom>
              <a:avLst/>
              <a:gdLst/>
              <a:ahLst/>
              <a:cxnLst/>
              <a:rect l="l" t="t" r="r" b="b"/>
              <a:pathLst>
                <a:path w="1651634" h="1501775">
                  <a:moveTo>
                    <a:pt x="831316" y="0"/>
                  </a:moveTo>
                  <a:lnTo>
                    <a:pt x="772161" y="1202"/>
                  </a:lnTo>
                  <a:lnTo>
                    <a:pt x="715248" y="4774"/>
                  </a:lnTo>
                  <a:lnTo>
                    <a:pt x="660571" y="10662"/>
                  </a:lnTo>
                  <a:lnTo>
                    <a:pt x="608122" y="18811"/>
                  </a:lnTo>
                  <a:lnTo>
                    <a:pt x="557895" y="29167"/>
                  </a:lnTo>
                  <a:lnTo>
                    <a:pt x="509882" y="41676"/>
                  </a:lnTo>
                  <a:lnTo>
                    <a:pt x="464077" y="56285"/>
                  </a:lnTo>
                  <a:lnTo>
                    <a:pt x="420473" y="72938"/>
                  </a:lnTo>
                  <a:lnTo>
                    <a:pt x="379063" y="91583"/>
                  </a:lnTo>
                  <a:lnTo>
                    <a:pt x="339841" y="112164"/>
                  </a:lnTo>
                  <a:lnTo>
                    <a:pt x="302798" y="134628"/>
                  </a:lnTo>
                  <a:lnTo>
                    <a:pt x="267929" y="158921"/>
                  </a:lnTo>
                  <a:lnTo>
                    <a:pt x="235227" y="184989"/>
                  </a:lnTo>
                  <a:lnTo>
                    <a:pt x="204684" y="212777"/>
                  </a:lnTo>
                  <a:lnTo>
                    <a:pt x="176294" y="242232"/>
                  </a:lnTo>
                  <a:lnTo>
                    <a:pt x="150050" y="273299"/>
                  </a:lnTo>
                  <a:lnTo>
                    <a:pt x="125945" y="305924"/>
                  </a:lnTo>
                  <a:lnTo>
                    <a:pt x="103972" y="340054"/>
                  </a:lnTo>
                  <a:lnTo>
                    <a:pt x="84124" y="375634"/>
                  </a:lnTo>
                  <a:lnTo>
                    <a:pt x="66395" y="412611"/>
                  </a:lnTo>
                  <a:lnTo>
                    <a:pt x="50777" y="450929"/>
                  </a:lnTo>
                  <a:lnTo>
                    <a:pt x="37265" y="490536"/>
                  </a:lnTo>
                  <a:lnTo>
                    <a:pt x="25849" y="531376"/>
                  </a:lnTo>
                  <a:lnTo>
                    <a:pt x="16525" y="573396"/>
                  </a:lnTo>
                  <a:lnTo>
                    <a:pt x="9285" y="616542"/>
                  </a:lnTo>
                  <a:lnTo>
                    <a:pt x="4122" y="660760"/>
                  </a:lnTo>
                  <a:lnTo>
                    <a:pt x="1029" y="705996"/>
                  </a:lnTo>
                  <a:lnTo>
                    <a:pt x="0" y="752195"/>
                  </a:lnTo>
                  <a:lnTo>
                    <a:pt x="873" y="796084"/>
                  </a:lnTo>
                  <a:lnTo>
                    <a:pt x="3690" y="841289"/>
                  </a:lnTo>
                  <a:lnTo>
                    <a:pt x="8746" y="887475"/>
                  </a:lnTo>
                  <a:lnTo>
                    <a:pt x="16335" y="934309"/>
                  </a:lnTo>
                  <a:lnTo>
                    <a:pt x="26753" y="981457"/>
                  </a:lnTo>
                  <a:lnTo>
                    <a:pt x="40293" y="1028584"/>
                  </a:lnTo>
                  <a:lnTo>
                    <a:pt x="57252" y="1075356"/>
                  </a:lnTo>
                  <a:lnTo>
                    <a:pt x="77923" y="1121439"/>
                  </a:lnTo>
                  <a:lnTo>
                    <a:pt x="102602" y="1166499"/>
                  </a:lnTo>
                  <a:lnTo>
                    <a:pt x="131583" y="1210201"/>
                  </a:lnTo>
                  <a:lnTo>
                    <a:pt x="165161" y="1252213"/>
                  </a:lnTo>
                  <a:lnTo>
                    <a:pt x="203631" y="1292199"/>
                  </a:lnTo>
                  <a:lnTo>
                    <a:pt x="234343" y="1319807"/>
                  </a:lnTo>
                  <a:lnTo>
                    <a:pt x="267141" y="1345642"/>
                  </a:lnTo>
                  <a:lnTo>
                    <a:pt x="302125" y="1369661"/>
                  </a:lnTo>
                  <a:lnTo>
                    <a:pt x="339395" y="1391819"/>
                  </a:lnTo>
                  <a:lnTo>
                    <a:pt x="379049" y="1412074"/>
                  </a:lnTo>
                  <a:lnTo>
                    <a:pt x="421187" y="1430382"/>
                  </a:lnTo>
                  <a:lnTo>
                    <a:pt x="465909" y="1446699"/>
                  </a:lnTo>
                  <a:lnTo>
                    <a:pt x="513313" y="1460982"/>
                  </a:lnTo>
                  <a:lnTo>
                    <a:pt x="563500" y="1473187"/>
                  </a:lnTo>
                  <a:lnTo>
                    <a:pt x="616569" y="1483271"/>
                  </a:lnTo>
                  <a:lnTo>
                    <a:pt x="672619" y="1491190"/>
                  </a:lnTo>
                  <a:lnTo>
                    <a:pt x="731749" y="1496900"/>
                  </a:lnTo>
                  <a:lnTo>
                    <a:pt x="794060" y="1500358"/>
                  </a:lnTo>
                  <a:lnTo>
                    <a:pt x="859650" y="1501521"/>
                  </a:lnTo>
                  <a:lnTo>
                    <a:pt x="924832" y="1499990"/>
                  </a:lnTo>
                  <a:lnTo>
                    <a:pt x="986060" y="1495508"/>
                  </a:lnTo>
                  <a:lnTo>
                    <a:pt x="1043495" y="1488236"/>
                  </a:lnTo>
                  <a:lnTo>
                    <a:pt x="1097300" y="1478338"/>
                  </a:lnTo>
                  <a:lnTo>
                    <a:pt x="1147637" y="1465976"/>
                  </a:lnTo>
                  <a:lnTo>
                    <a:pt x="1194669" y="1451313"/>
                  </a:lnTo>
                  <a:lnTo>
                    <a:pt x="1238558" y="1434511"/>
                  </a:lnTo>
                  <a:lnTo>
                    <a:pt x="1279467" y="1415733"/>
                  </a:lnTo>
                  <a:lnTo>
                    <a:pt x="1317558" y="1395142"/>
                  </a:lnTo>
                  <a:lnTo>
                    <a:pt x="1352994" y="1372901"/>
                  </a:lnTo>
                  <a:lnTo>
                    <a:pt x="1385936" y="1349172"/>
                  </a:lnTo>
                  <a:lnTo>
                    <a:pt x="1416549" y="1324118"/>
                  </a:lnTo>
                  <a:lnTo>
                    <a:pt x="1444993" y="1297901"/>
                  </a:lnTo>
                  <a:lnTo>
                    <a:pt x="1479937" y="1259886"/>
                  </a:lnTo>
                  <a:lnTo>
                    <a:pt x="1511329" y="1219505"/>
                  </a:lnTo>
                  <a:lnTo>
                    <a:pt x="1521124" y="1204595"/>
                  </a:lnTo>
                  <a:lnTo>
                    <a:pt x="825792" y="1204595"/>
                  </a:lnTo>
                  <a:lnTo>
                    <a:pt x="791826" y="1203143"/>
                  </a:lnTo>
                  <a:lnTo>
                    <a:pt x="750244" y="1195717"/>
                  </a:lnTo>
                  <a:lnTo>
                    <a:pt x="704996" y="1177706"/>
                  </a:lnTo>
                  <a:lnTo>
                    <a:pt x="660028" y="1144499"/>
                  </a:lnTo>
                  <a:lnTo>
                    <a:pt x="619290" y="1091488"/>
                  </a:lnTo>
                  <a:lnTo>
                    <a:pt x="596863" y="1044787"/>
                  </a:lnTo>
                  <a:lnTo>
                    <a:pt x="579923" y="995323"/>
                  </a:lnTo>
                  <a:lnTo>
                    <a:pt x="567728" y="944480"/>
                  </a:lnTo>
                  <a:lnTo>
                    <a:pt x="559535" y="893640"/>
                  </a:lnTo>
                  <a:lnTo>
                    <a:pt x="554603" y="844186"/>
                  </a:lnTo>
                  <a:lnTo>
                    <a:pt x="552188" y="797499"/>
                  </a:lnTo>
                  <a:lnTo>
                    <a:pt x="551548" y="754964"/>
                  </a:lnTo>
                  <a:lnTo>
                    <a:pt x="552291" y="709182"/>
                  </a:lnTo>
                  <a:lnTo>
                    <a:pt x="554730" y="663124"/>
                  </a:lnTo>
                  <a:lnTo>
                    <a:pt x="559182" y="617376"/>
                  </a:lnTo>
                  <a:lnTo>
                    <a:pt x="565962" y="572527"/>
                  </a:lnTo>
                  <a:lnTo>
                    <a:pt x="575386" y="529162"/>
                  </a:lnTo>
                  <a:lnTo>
                    <a:pt x="587770" y="487870"/>
                  </a:lnTo>
                  <a:lnTo>
                    <a:pt x="603430" y="449237"/>
                  </a:lnTo>
                  <a:lnTo>
                    <a:pt x="622683" y="413850"/>
                  </a:lnTo>
                  <a:lnTo>
                    <a:pt x="645843" y="382296"/>
                  </a:lnTo>
                  <a:lnTo>
                    <a:pt x="673226" y="355163"/>
                  </a:lnTo>
                  <a:lnTo>
                    <a:pt x="705149" y="333037"/>
                  </a:lnTo>
                  <a:lnTo>
                    <a:pt x="741928" y="316506"/>
                  </a:lnTo>
                  <a:lnTo>
                    <a:pt x="783879" y="306157"/>
                  </a:lnTo>
                  <a:lnTo>
                    <a:pt x="831316" y="302577"/>
                  </a:lnTo>
                  <a:lnTo>
                    <a:pt x="1528453" y="302577"/>
                  </a:lnTo>
                  <a:lnTo>
                    <a:pt x="1516669" y="285651"/>
                  </a:lnTo>
                  <a:lnTo>
                    <a:pt x="1489959" y="252519"/>
                  </a:lnTo>
                  <a:lnTo>
                    <a:pt x="1461157" y="221488"/>
                  </a:lnTo>
                  <a:lnTo>
                    <a:pt x="1430340" y="192546"/>
                  </a:lnTo>
                  <a:lnTo>
                    <a:pt x="1397586" y="165682"/>
                  </a:lnTo>
                  <a:lnTo>
                    <a:pt x="1362976" y="140883"/>
                  </a:lnTo>
                  <a:lnTo>
                    <a:pt x="1326586" y="118138"/>
                  </a:lnTo>
                  <a:lnTo>
                    <a:pt x="1288495" y="97433"/>
                  </a:lnTo>
                  <a:lnTo>
                    <a:pt x="1248783" y="78758"/>
                  </a:lnTo>
                  <a:lnTo>
                    <a:pt x="1207526" y="62100"/>
                  </a:lnTo>
                  <a:lnTo>
                    <a:pt x="1164804" y="47446"/>
                  </a:lnTo>
                  <a:lnTo>
                    <a:pt x="1120696" y="34786"/>
                  </a:lnTo>
                  <a:lnTo>
                    <a:pt x="1075279" y="24107"/>
                  </a:lnTo>
                  <a:lnTo>
                    <a:pt x="1028632" y="15396"/>
                  </a:lnTo>
                  <a:lnTo>
                    <a:pt x="980834" y="8642"/>
                  </a:lnTo>
                  <a:lnTo>
                    <a:pt x="931963" y="3832"/>
                  </a:lnTo>
                  <a:lnTo>
                    <a:pt x="882098" y="956"/>
                  </a:lnTo>
                  <a:lnTo>
                    <a:pt x="831316" y="0"/>
                  </a:lnTo>
                  <a:close/>
                </a:path>
                <a:path w="1651634" h="1501775">
                  <a:moveTo>
                    <a:pt x="1528453" y="302577"/>
                  </a:moveTo>
                  <a:lnTo>
                    <a:pt x="831316" y="302577"/>
                  </a:lnTo>
                  <a:lnTo>
                    <a:pt x="877597" y="306166"/>
                  </a:lnTo>
                  <a:lnTo>
                    <a:pt x="918711" y="316628"/>
                  </a:lnTo>
                  <a:lnTo>
                    <a:pt x="954913" y="333507"/>
                  </a:lnTo>
                  <a:lnTo>
                    <a:pt x="986458" y="356348"/>
                  </a:lnTo>
                  <a:lnTo>
                    <a:pt x="1013600" y="384694"/>
                  </a:lnTo>
                  <a:lnTo>
                    <a:pt x="1036595" y="418090"/>
                  </a:lnTo>
                  <a:lnTo>
                    <a:pt x="1055696" y="456081"/>
                  </a:lnTo>
                  <a:lnTo>
                    <a:pt x="1071160" y="498209"/>
                  </a:lnTo>
                  <a:lnTo>
                    <a:pt x="1083241" y="544019"/>
                  </a:lnTo>
                  <a:lnTo>
                    <a:pt x="1092193" y="593056"/>
                  </a:lnTo>
                  <a:lnTo>
                    <a:pt x="1098272" y="644862"/>
                  </a:lnTo>
                  <a:lnTo>
                    <a:pt x="1101733" y="698984"/>
                  </a:lnTo>
                  <a:lnTo>
                    <a:pt x="1102829" y="754964"/>
                  </a:lnTo>
                  <a:lnTo>
                    <a:pt x="1101962" y="801468"/>
                  </a:lnTo>
                  <a:lnTo>
                    <a:pt x="1099102" y="849043"/>
                  </a:lnTo>
                  <a:lnTo>
                    <a:pt x="1093864" y="896854"/>
                  </a:lnTo>
                  <a:lnTo>
                    <a:pt x="1085862" y="944070"/>
                  </a:lnTo>
                  <a:lnTo>
                    <a:pt x="1074709" y="989855"/>
                  </a:lnTo>
                  <a:lnTo>
                    <a:pt x="1060021" y="1033376"/>
                  </a:lnTo>
                  <a:lnTo>
                    <a:pt x="1041412" y="1073799"/>
                  </a:lnTo>
                  <a:lnTo>
                    <a:pt x="1018495" y="1110290"/>
                  </a:lnTo>
                  <a:lnTo>
                    <a:pt x="990884" y="1142016"/>
                  </a:lnTo>
                  <a:lnTo>
                    <a:pt x="958194" y="1168144"/>
                  </a:lnTo>
                  <a:lnTo>
                    <a:pt x="920040" y="1187838"/>
                  </a:lnTo>
                  <a:lnTo>
                    <a:pt x="876034" y="1200267"/>
                  </a:lnTo>
                  <a:lnTo>
                    <a:pt x="825792" y="1204595"/>
                  </a:lnTo>
                  <a:lnTo>
                    <a:pt x="1521124" y="1204595"/>
                  </a:lnTo>
                  <a:lnTo>
                    <a:pt x="1563844" y="1132546"/>
                  </a:lnTo>
                  <a:lnTo>
                    <a:pt x="1585164" y="1086421"/>
                  </a:lnTo>
                  <a:lnTo>
                    <a:pt x="1603324" y="1038833"/>
                  </a:lnTo>
                  <a:lnTo>
                    <a:pt x="1618457" y="989855"/>
                  </a:lnTo>
                  <a:lnTo>
                    <a:pt x="1630552" y="940169"/>
                  </a:lnTo>
                  <a:lnTo>
                    <a:pt x="1639817" y="889545"/>
                  </a:lnTo>
                  <a:lnTo>
                    <a:pt x="1646314" y="838361"/>
                  </a:lnTo>
                  <a:lnTo>
                    <a:pt x="1650140" y="786843"/>
                  </a:lnTo>
                  <a:lnTo>
                    <a:pt x="1651393" y="735215"/>
                  </a:lnTo>
                  <a:lnTo>
                    <a:pt x="1649928" y="680404"/>
                  </a:lnTo>
                  <a:lnTo>
                    <a:pt x="1645586" y="627814"/>
                  </a:lnTo>
                  <a:lnTo>
                    <a:pt x="1638444" y="577435"/>
                  </a:lnTo>
                  <a:lnTo>
                    <a:pt x="1628557" y="529162"/>
                  </a:lnTo>
                  <a:lnTo>
                    <a:pt x="1616078" y="483259"/>
                  </a:lnTo>
                  <a:lnTo>
                    <a:pt x="1601009" y="439438"/>
                  </a:lnTo>
                  <a:lnTo>
                    <a:pt x="1583456" y="397779"/>
                  </a:lnTo>
                  <a:lnTo>
                    <a:pt x="1563496" y="358269"/>
                  </a:lnTo>
                  <a:lnTo>
                    <a:pt x="1541208" y="320897"/>
                  </a:lnTo>
                  <a:lnTo>
                    <a:pt x="1528453" y="302577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object 5">
              <a:extLst>
                <a:ext uri="{FF2B5EF4-FFF2-40B4-BE49-F238E27FC236}">
                  <a16:creationId xmlns:a16="http://schemas.microsoft.com/office/drawing/2014/main" id="{834888DF-CF6A-8D42-8EDD-3BA3C2B12BF5}"/>
                </a:ext>
              </a:extLst>
            </p:cNvPr>
            <p:cNvSpPr/>
            <p:nvPr/>
          </p:nvSpPr>
          <p:spPr>
            <a:xfrm>
              <a:off x="14976246" y="8448139"/>
              <a:ext cx="62189" cy="238661"/>
            </a:xfrm>
            <a:custGeom>
              <a:avLst/>
              <a:gdLst/>
              <a:ahLst/>
              <a:cxnLst/>
              <a:rect l="l" t="t" r="r" b="b"/>
              <a:pathLst>
                <a:path w="532129" h="2042160">
                  <a:moveTo>
                    <a:pt x="531622" y="0"/>
                  </a:moveTo>
                  <a:lnTo>
                    <a:pt x="0" y="0"/>
                  </a:lnTo>
                  <a:lnTo>
                    <a:pt x="0" y="2041613"/>
                  </a:lnTo>
                  <a:lnTo>
                    <a:pt x="531622" y="2041613"/>
                  </a:lnTo>
                  <a:lnTo>
                    <a:pt x="531622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object 6">
              <a:extLst>
                <a:ext uri="{FF2B5EF4-FFF2-40B4-BE49-F238E27FC236}">
                  <a16:creationId xmlns:a16="http://schemas.microsoft.com/office/drawing/2014/main" id="{B62B41DE-5B39-364B-90E0-9351EBA05332}"/>
                </a:ext>
              </a:extLst>
            </p:cNvPr>
            <p:cNvSpPr/>
            <p:nvPr/>
          </p:nvSpPr>
          <p:spPr>
            <a:xfrm>
              <a:off x="15067761" y="8469289"/>
              <a:ext cx="131576" cy="217511"/>
            </a:xfrm>
            <a:custGeom>
              <a:avLst/>
              <a:gdLst/>
              <a:ahLst/>
              <a:cxnLst/>
              <a:rect l="l" t="t" r="r" b="b"/>
              <a:pathLst>
                <a:path w="1125854" h="1861185">
                  <a:moveTo>
                    <a:pt x="789025" y="0"/>
                  </a:moveTo>
                  <a:lnTo>
                    <a:pt x="277126" y="203530"/>
                  </a:lnTo>
                  <a:lnTo>
                    <a:pt x="277126" y="424078"/>
                  </a:lnTo>
                  <a:lnTo>
                    <a:pt x="0" y="424078"/>
                  </a:lnTo>
                  <a:lnTo>
                    <a:pt x="0" y="763447"/>
                  </a:lnTo>
                  <a:lnTo>
                    <a:pt x="268706" y="763447"/>
                  </a:lnTo>
                  <a:lnTo>
                    <a:pt x="268706" y="1444879"/>
                  </a:lnTo>
                  <a:lnTo>
                    <a:pt x="269639" y="1491885"/>
                  </a:lnTo>
                  <a:lnTo>
                    <a:pt x="272643" y="1536128"/>
                  </a:lnTo>
                  <a:lnTo>
                    <a:pt x="278031" y="1577597"/>
                  </a:lnTo>
                  <a:lnTo>
                    <a:pt x="286112" y="1616280"/>
                  </a:lnTo>
                  <a:lnTo>
                    <a:pt x="311598" y="1685246"/>
                  </a:lnTo>
                  <a:lnTo>
                    <a:pt x="351590" y="1742938"/>
                  </a:lnTo>
                  <a:lnTo>
                    <a:pt x="408572" y="1789267"/>
                  </a:lnTo>
                  <a:lnTo>
                    <a:pt x="444211" y="1808143"/>
                  </a:lnTo>
                  <a:lnTo>
                    <a:pt x="485031" y="1824145"/>
                  </a:lnTo>
                  <a:lnTo>
                    <a:pt x="531341" y="1837262"/>
                  </a:lnTo>
                  <a:lnTo>
                    <a:pt x="583454" y="1847484"/>
                  </a:lnTo>
                  <a:lnTo>
                    <a:pt x="641679" y="1854799"/>
                  </a:lnTo>
                  <a:lnTo>
                    <a:pt x="706327" y="1859196"/>
                  </a:lnTo>
                  <a:lnTo>
                    <a:pt x="777709" y="1860664"/>
                  </a:lnTo>
                  <a:lnTo>
                    <a:pt x="850061" y="1859843"/>
                  </a:lnTo>
                  <a:lnTo>
                    <a:pt x="912828" y="1857580"/>
                  </a:lnTo>
                  <a:lnTo>
                    <a:pt x="967143" y="1854173"/>
                  </a:lnTo>
                  <a:lnTo>
                    <a:pt x="1014140" y="1849918"/>
                  </a:lnTo>
                  <a:lnTo>
                    <a:pt x="1054954" y="1845114"/>
                  </a:lnTo>
                  <a:lnTo>
                    <a:pt x="1122565" y="1835048"/>
                  </a:lnTo>
                  <a:lnTo>
                    <a:pt x="1122565" y="1501470"/>
                  </a:lnTo>
                  <a:lnTo>
                    <a:pt x="1080377" y="1506330"/>
                  </a:lnTo>
                  <a:lnTo>
                    <a:pt x="1047702" y="1508826"/>
                  </a:lnTo>
                  <a:lnTo>
                    <a:pt x="1019270" y="1509746"/>
                  </a:lnTo>
                  <a:lnTo>
                    <a:pt x="989812" y="1509877"/>
                  </a:lnTo>
                  <a:lnTo>
                    <a:pt x="929175" y="1506923"/>
                  </a:lnTo>
                  <a:lnTo>
                    <a:pt x="881927" y="1497967"/>
                  </a:lnTo>
                  <a:lnTo>
                    <a:pt x="846370" y="1482869"/>
                  </a:lnTo>
                  <a:lnTo>
                    <a:pt x="803533" y="1433679"/>
                  </a:lnTo>
                  <a:lnTo>
                    <a:pt x="787073" y="1358226"/>
                  </a:lnTo>
                  <a:lnTo>
                    <a:pt x="784487" y="1310298"/>
                  </a:lnTo>
                  <a:lnTo>
                    <a:pt x="783399" y="1255382"/>
                  </a:lnTo>
                  <a:lnTo>
                    <a:pt x="783399" y="763447"/>
                  </a:lnTo>
                  <a:lnTo>
                    <a:pt x="1125448" y="763447"/>
                  </a:lnTo>
                  <a:lnTo>
                    <a:pt x="1125448" y="424078"/>
                  </a:lnTo>
                  <a:lnTo>
                    <a:pt x="789025" y="424078"/>
                  </a:lnTo>
                  <a:lnTo>
                    <a:pt x="789025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object 7">
              <a:extLst>
                <a:ext uri="{FF2B5EF4-FFF2-40B4-BE49-F238E27FC236}">
                  <a16:creationId xmlns:a16="http://schemas.microsoft.com/office/drawing/2014/main" id="{8E6E7641-F23F-4248-B093-7AFA5C59A964}"/>
                </a:ext>
              </a:extLst>
            </p:cNvPr>
            <p:cNvSpPr/>
            <p:nvPr/>
          </p:nvSpPr>
          <p:spPr>
            <a:xfrm>
              <a:off x="15222399" y="8511292"/>
              <a:ext cx="176547" cy="175508"/>
            </a:xfrm>
            <a:custGeom>
              <a:avLst/>
              <a:gdLst/>
              <a:ahLst/>
              <a:cxnLst/>
              <a:rect l="l" t="t" r="r" b="b"/>
              <a:pathLst>
                <a:path w="1510665" h="1501775">
                  <a:moveTo>
                    <a:pt x="754989" y="0"/>
                  </a:moveTo>
                  <a:lnTo>
                    <a:pt x="698067" y="1261"/>
                  </a:lnTo>
                  <a:lnTo>
                    <a:pt x="643524" y="5016"/>
                  </a:lnTo>
                  <a:lnTo>
                    <a:pt x="591340" y="11222"/>
                  </a:lnTo>
                  <a:lnTo>
                    <a:pt x="541498" y="19835"/>
                  </a:lnTo>
                  <a:lnTo>
                    <a:pt x="493980" y="30813"/>
                  </a:lnTo>
                  <a:lnTo>
                    <a:pt x="448767" y="44113"/>
                  </a:lnTo>
                  <a:lnTo>
                    <a:pt x="405843" y="59690"/>
                  </a:lnTo>
                  <a:lnTo>
                    <a:pt x="365188" y="77503"/>
                  </a:lnTo>
                  <a:lnTo>
                    <a:pt x="326785" y="97508"/>
                  </a:lnTo>
                  <a:lnTo>
                    <a:pt x="290615" y="119662"/>
                  </a:lnTo>
                  <a:lnTo>
                    <a:pt x="256661" y="143922"/>
                  </a:lnTo>
                  <a:lnTo>
                    <a:pt x="224904" y="170244"/>
                  </a:lnTo>
                  <a:lnTo>
                    <a:pt x="195328" y="198586"/>
                  </a:lnTo>
                  <a:lnTo>
                    <a:pt x="167912" y="228904"/>
                  </a:lnTo>
                  <a:lnTo>
                    <a:pt x="142640" y="261156"/>
                  </a:lnTo>
                  <a:lnTo>
                    <a:pt x="119493" y="295298"/>
                  </a:lnTo>
                  <a:lnTo>
                    <a:pt x="98366" y="331462"/>
                  </a:lnTo>
                  <a:lnTo>
                    <a:pt x="79504" y="369080"/>
                  </a:lnTo>
                  <a:lnTo>
                    <a:pt x="62626" y="408634"/>
                  </a:lnTo>
                  <a:lnTo>
                    <a:pt x="47800" y="449906"/>
                  </a:lnTo>
                  <a:lnTo>
                    <a:pt x="35010" y="492853"/>
                  </a:lnTo>
                  <a:lnTo>
                    <a:pt x="24237" y="537431"/>
                  </a:lnTo>
                  <a:lnTo>
                    <a:pt x="15464" y="583597"/>
                  </a:lnTo>
                  <a:lnTo>
                    <a:pt x="8671" y="631309"/>
                  </a:lnTo>
                  <a:lnTo>
                    <a:pt x="3841" y="680523"/>
                  </a:lnTo>
                  <a:lnTo>
                    <a:pt x="957" y="731196"/>
                  </a:lnTo>
                  <a:lnTo>
                    <a:pt x="0" y="783285"/>
                  </a:lnTo>
                  <a:lnTo>
                    <a:pt x="1177" y="836479"/>
                  </a:lnTo>
                  <a:lnTo>
                    <a:pt x="4703" y="887704"/>
                  </a:lnTo>
                  <a:lnTo>
                    <a:pt x="10563" y="936951"/>
                  </a:lnTo>
                  <a:lnTo>
                    <a:pt x="18745" y="984211"/>
                  </a:lnTo>
                  <a:lnTo>
                    <a:pt x="29236" y="1029473"/>
                  </a:lnTo>
                  <a:lnTo>
                    <a:pt x="42025" y="1072727"/>
                  </a:lnTo>
                  <a:lnTo>
                    <a:pt x="57097" y="1113966"/>
                  </a:lnTo>
                  <a:lnTo>
                    <a:pt x="74441" y="1153178"/>
                  </a:lnTo>
                  <a:lnTo>
                    <a:pt x="94043" y="1190354"/>
                  </a:lnTo>
                  <a:lnTo>
                    <a:pt x="115892" y="1225485"/>
                  </a:lnTo>
                  <a:lnTo>
                    <a:pt x="139974" y="1258561"/>
                  </a:lnTo>
                  <a:lnTo>
                    <a:pt x="166277" y="1289573"/>
                  </a:lnTo>
                  <a:lnTo>
                    <a:pt x="194787" y="1318510"/>
                  </a:lnTo>
                  <a:lnTo>
                    <a:pt x="225494" y="1345364"/>
                  </a:lnTo>
                  <a:lnTo>
                    <a:pt x="258383" y="1370125"/>
                  </a:lnTo>
                  <a:lnTo>
                    <a:pt x="293442" y="1392782"/>
                  </a:lnTo>
                  <a:lnTo>
                    <a:pt x="330658" y="1413328"/>
                  </a:lnTo>
                  <a:lnTo>
                    <a:pt x="370020" y="1431751"/>
                  </a:lnTo>
                  <a:lnTo>
                    <a:pt x="411513" y="1448043"/>
                  </a:lnTo>
                  <a:lnTo>
                    <a:pt x="455126" y="1462194"/>
                  </a:lnTo>
                  <a:lnTo>
                    <a:pt x="500846" y="1474194"/>
                  </a:lnTo>
                  <a:lnTo>
                    <a:pt x="548659" y="1484033"/>
                  </a:lnTo>
                  <a:lnTo>
                    <a:pt x="598555" y="1491703"/>
                  </a:lnTo>
                  <a:lnTo>
                    <a:pt x="650519" y="1497193"/>
                  </a:lnTo>
                  <a:lnTo>
                    <a:pt x="704539" y="1500494"/>
                  </a:lnTo>
                  <a:lnTo>
                    <a:pt x="760602" y="1501597"/>
                  </a:lnTo>
                  <a:lnTo>
                    <a:pt x="812866" y="1500645"/>
                  </a:lnTo>
                  <a:lnTo>
                    <a:pt x="864499" y="1497757"/>
                  </a:lnTo>
                  <a:lnTo>
                    <a:pt x="915332" y="1492880"/>
                  </a:lnTo>
                  <a:lnTo>
                    <a:pt x="965196" y="1485964"/>
                  </a:lnTo>
                  <a:lnTo>
                    <a:pt x="1013925" y="1476956"/>
                  </a:lnTo>
                  <a:lnTo>
                    <a:pt x="1061348" y="1465807"/>
                  </a:lnTo>
                  <a:lnTo>
                    <a:pt x="1107298" y="1452465"/>
                  </a:lnTo>
                  <a:lnTo>
                    <a:pt x="1151607" y="1436878"/>
                  </a:lnTo>
                  <a:lnTo>
                    <a:pt x="1194106" y="1418995"/>
                  </a:lnTo>
                  <a:lnTo>
                    <a:pt x="1234627" y="1398765"/>
                  </a:lnTo>
                  <a:lnTo>
                    <a:pt x="1273001" y="1376137"/>
                  </a:lnTo>
                  <a:lnTo>
                    <a:pt x="1309060" y="1351059"/>
                  </a:lnTo>
                  <a:lnTo>
                    <a:pt x="1342636" y="1323481"/>
                  </a:lnTo>
                  <a:lnTo>
                    <a:pt x="1373561" y="1293351"/>
                  </a:lnTo>
                  <a:lnTo>
                    <a:pt x="1401666" y="1260617"/>
                  </a:lnTo>
                  <a:lnTo>
                    <a:pt x="1426782" y="1225229"/>
                  </a:lnTo>
                  <a:lnTo>
                    <a:pt x="1433742" y="1213154"/>
                  </a:lnTo>
                  <a:lnTo>
                    <a:pt x="763498" y="1213154"/>
                  </a:lnTo>
                  <a:lnTo>
                    <a:pt x="701140" y="1207825"/>
                  </a:lnTo>
                  <a:lnTo>
                    <a:pt x="649148" y="1192902"/>
                  </a:lnTo>
                  <a:lnTo>
                    <a:pt x="606581" y="1169988"/>
                  </a:lnTo>
                  <a:lnTo>
                    <a:pt x="572496" y="1140681"/>
                  </a:lnTo>
                  <a:lnTo>
                    <a:pt x="545950" y="1106583"/>
                  </a:lnTo>
                  <a:lnTo>
                    <a:pt x="526002" y="1069293"/>
                  </a:lnTo>
                  <a:lnTo>
                    <a:pt x="511708" y="1030413"/>
                  </a:lnTo>
                  <a:lnTo>
                    <a:pt x="502126" y="991542"/>
                  </a:lnTo>
                  <a:lnTo>
                    <a:pt x="493330" y="920230"/>
                  </a:lnTo>
                  <a:lnTo>
                    <a:pt x="492074" y="868159"/>
                  </a:lnTo>
                  <a:lnTo>
                    <a:pt x="1510055" y="868159"/>
                  </a:lnTo>
                  <a:lnTo>
                    <a:pt x="1509516" y="796801"/>
                  </a:lnTo>
                  <a:lnTo>
                    <a:pt x="1507764" y="731196"/>
                  </a:lnTo>
                  <a:lnTo>
                    <a:pt x="1504697" y="672070"/>
                  </a:lnTo>
                  <a:lnTo>
                    <a:pt x="1500079" y="617510"/>
                  </a:lnTo>
                  <a:lnTo>
                    <a:pt x="1495316" y="579704"/>
                  </a:lnTo>
                  <a:lnTo>
                    <a:pt x="497763" y="579704"/>
                  </a:lnTo>
                  <a:lnTo>
                    <a:pt x="500069" y="554915"/>
                  </a:lnTo>
                  <a:lnTo>
                    <a:pt x="511975" y="485679"/>
                  </a:lnTo>
                  <a:lnTo>
                    <a:pt x="523951" y="445916"/>
                  </a:lnTo>
                  <a:lnTo>
                    <a:pt x="541527" y="405845"/>
                  </a:lnTo>
                  <a:lnTo>
                    <a:pt x="565892" y="367809"/>
                  </a:lnTo>
                  <a:lnTo>
                    <a:pt x="598232" y="334148"/>
                  </a:lnTo>
                  <a:lnTo>
                    <a:pt x="639736" y="307206"/>
                  </a:lnTo>
                  <a:lnTo>
                    <a:pt x="691592" y="289323"/>
                  </a:lnTo>
                  <a:lnTo>
                    <a:pt x="754989" y="282841"/>
                  </a:lnTo>
                  <a:lnTo>
                    <a:pt x="1386240" y="282841"/>
                  </a:lnTo>
                  <a:lnTo>
                    <a:pt x="1371020" y="260068"/>
                  </a:lnTo>
                  <a:lnTo>
                    <a:pt x="1346757" y="228435"/>
                  </a:lnTo>
                  <a:lnTo>
                    <a:pt x="1320065" y="198215"/>
                  </a:lnTo>
                  <a:lnTo>
                    <a:pt x="1290792" y="169557"/>
                  </a:lnTo>
                  <a:lnTo>
                    <a:pt x="1258786" y="142610"/>
                  </a:lnTo>
                  <a:lnTo>
                    <a:pt x="1223895" y="117523"/>
                  </a:lnTo>
                  <a:lnTo>
                    <a:pt x="1185967" y="94445"/>
                  </a:lnTo>
                  <a:lnTo>
                    <a:pt x="1144851" y="73525"/>
                  </a:lnTo>
                  <a:lnTo>
                    <a:pt x="1100394" y="54911"/>
                  </a:lnTo>
                  <a:lnTo>
                    <a:pt x="1052444" y="38753"/>
                  </a:lnTo>
                  <a:lnTo>
                    <a:pt x="1000850" y="25198"/>
                  </a:lnTo>
                  <a:lnTo>
                    <a:pt x="945460" y="14397"/>
                  </a:lnTo>
                  <a:lnTo>
                    <a:pt x="886120" y="6498"/>
                  </a:lnTo>
                  <a:lnTo>
                    <a:pt x="822681" y="1649"/>
                  </a:lnTo>
                  <a:lnTo>
                    <a:pt x="754989" y="0"/>
                  </a:lnTo>
                  <a:close/>
                </a:path>
                <a:path w="1510665" h="1501775">
                  <a:moveTo>
                    <a:pt x="1501647" y="1006678"/>
                  </a:moveTo>
                  <a:lnTo>
                    <a:pt x="1006589" y="1006678"/>
                  </a:lnTo>
                  <a:lnTo>
                    <a:pt x="997911" y="1053723"/>
                  </a:lnTo>
                  <a:lnTo>
                    <a:pt x="982559" y="1095031"/>
                  </a:lnTo>
                  <a:lnTo>
                    <a:pt x="960770" y="1130436"/>
                  </a:lnTo>
                  <a:lnTo>
                    <a:pt x="932778" y="1159775"/>
                  </a:lnTo>
                  <a:lnTo>
                    <a:pt x="898819" y="1182881"/>
                  </a:lnTo>
                  <a:lnTo>
                    <a:pt x="859129" y="1199589"/>
                  </a:lnTo>
                  <a:lnTo>
                    <a:pt x="813944" y="1209736"/>
                  </a:lnTo>
                  <a:lnTo>
                    <a:pt x="763498" y="1213154"/>
                  </a:lnTo>
                  <a:lnTo>
                    <a:pt x="1433742" y="1213154"/>
                  </a:lnTo>
                  <a:lnTo>
                    <a:pt x="1448742" y="1187135"/>
                  </a:lnTo>
                  <a:lnTo>
                    <a:pt x="1467376" y="1146284"/>
                  </a:lnTo>
                  <a:lnTo>
                    <a:pt x="1482518" y="1102625"/>
                  </a:lnTo>
                  <a:lnTo>
                    <a:pt x="1493998" y="1056107"/>
                  </a:lnTo>
                  <a:lnTo>
                    <a:pt x="1501647" y="1006678"/>
                  </a:lnTo>
                  <a:close/>
                </a:path>
                <a:path w="1510665" h="1501775">
                  <a:moveTo>
                    <a:pt x="1386240" y="282841"/>
                  </a:moveTo>
                  <a:lnTo>
                    <a:pt x="754989" y="282841"/>
                  </a:lnTo>
                  <a:lnTo>
                    <a:pt x="818307" y="288939"/>
                  </a:lnTo>
                  <a:lnTo>
                    <a:pt x="869955" y="305841"/>
                  </a:lnTo>
                  <a:lnTo>
                    <a:pt x="911154" y="331462"/>
                  </a:lnTo>
                  <a:lnTo>
                    <a:pt x="943124" y="363716"/>
                  </a:lnTo>
                  <a:lnTo>
                    <a:pt x="967085" y="400516"/>
                  </a:lnTo>
                  <a:lnTo>
                    <a:pt x="984259" y="439777"/>
                  </a:lnTo>
                  <a:lnTo>
                    <a:pt x="995866" y="479412"/>
                  </a:lnTo>
                  <a:lnTo>
                    <a:pt x="1003125" y="517336"/>
                  </a:lnTo>
                  <a:lnTo>
                    <a:pt x="1009484" y="579704"/>
                  </a:lnTo>
                  <a:lnTo>
                    <a:pt x="1495316" y="579704"/>
                  </a:lnTo>
                  <a:lnTo>
                    <a:pt x="1485575" y="521025"/>
                  </a:lnTo>
                  <a:lnTo>
                    <a:pt x="1475350" y="477913"/>
                  </a:lnTo>
                  <a:lnTo>
                    <a:pt x="1462919" y="437428"/>
                  </a:lnTo>
                  <a:lnTo>
                    <a:pt x="1448111" y="398976"/>
                  </a:lnTo>
                  <a:lnTo>
                    <a:pt x="1430756" y="361962"/>
                  </a:lnTo>
                  <a:lnTo>
                    <a:pt x="1412868" y="326981"/>
                  </a:lnTo>
                  <a:lnTo>
                    <a:pt x="1393007" y="292967"/>
                  </a:lnTo>
                  <a:lnTo>
                    <a:pt x="1386240" y="282841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object 8">
              <a:extLst>
                <a:ext uri="{FF2B5EF4-FFF2-40B4-BE49-F238E27FC236}">
                  <a16:creationId xmlns:a16="http://schemas.microsoft.com/office/drawing/2014/main" id="{924F09C2-C56F-EF48-86A6-FA6C474AD76D}"/>
                </a:ext>
              </a:extLst>
            </p:cNvPr>
            <p:cNvSpPr/>
            <p:nvPr/>
          </p:nvSpPr>
          <p:spPr>
            <a:xfrm>
              <a:off x="15425933" y="8511292"/>
              <a:ext cx="176844" cy="175508"/>
            </a:xfrm>
            <a:custGeom>
              <a:avLst/>
              <a:gdLst/>
              <a:ahLst/>
              <a:cxnLst/>
              <a:rect l="l" t="t" r="r" b="b"/>
              <a:pathLst>
                <a:path w="1513204" h="1501775">
                  <a:moveTo>
                    <a:pt x="791743" y="0"/>
                  </a:moveTo>
                  <a:lnTo>
                    <a:pt x="747482" y="788"/>
                  </a:lnTo>
                  <a:lnTo>
                    <a:pt x="703385" y="3192"/>
                  </a:lnTo>
                  <a:lnTo>
                    <a:pt x="659573" y="7265"/>
                  </a:lnTo>
                  <a:lnTo>
                    <a:pt x="616161" y="13062"/>
                  </a:lnTo>
                  <a:lnTo>
                    <a:pt x="573270" y="20640"/>
                  </a:lnTo>
                  <a:lnTo>
                    <a:pt x="531015" y="30053"/>
                  </a:lnTo>
                  <a:lnTo>
                    <a:pt x="489516" y="41356"/>
                  </a:lnTo>
                  <a:lnTo>
                    <a:pt x="448891" y="54604"/>
                  </a:lnTo>
                  <a:lnTo>
                    <a:pt x="409257" y="69853"/>
                  </a:lnTo>
                  <a:lnTo>
                    <a:pt x="370734" y="87157"/>
                  </a:lnTo>
                  <a:lnTo>
                    <a:pt x="333437" y="106573"/>
                  </a:lnTo>
                  <a:lnTo>
                    <a:pt x="297487" y="128154"/>
                  </a:lnTo>
                  <a:lnTo>
                    <a:pt x="263000" y="151956"/>
                  </a:lnTo>
                  <a:lnTo>
                    <a:pt x="230096" y="178035"/>
                  </a:lnTo>
                  <a:lnTo>
                    <a:pt x="198891" y="206445"/>
                  </a:lnTo>
                  <a:lnTo>
                    <a:pt x="169504" y="237241"/>
                  </a:lnTo>
                  <a:lnTo>
                    <a:pt x="142054" y="270479"/>
                  </a:lnTo>
                  <a:lnTo>
                    <a:pt x="116657" y="306214"/>
                  </a:lnTo>
                  <a:lnTo>
                    <a:pt x="93433" y="344501"/>
                  </a:lnTo>
                  <a:lnTo>
                    <a:pt x="72498" y="385396"/>
                  </a:lnTo>
                  <a:lnTo>
                    <a:pt x="53972" y="428952"/>
                  </a:lnTo>
                  <a:lnTo>
                    <a:pt x="37972" y="475226"/>
                  </a:lnTo>
                  <a:lnTo>
                    <a:pt x="24617" y="524272"/>
                  </a:lnTo>
                  <a:lnTo>
                    <a:pt x="14024" y="576146"/>
                  </a:lnTo>
                  <a:lnTo>
                    <a:pt x="6311" y="630904"/>
                  </a:lnTo>
                  <a:lnTo>
                    <a:pt x="1597" y="688599"/>
                  </a:lnTo>
                  <a:lnTo>
                    <a:pt x="0" y="749287"/>
                  </a:lnTo>
                  <a:lnTo>
                    <a:pt x="1407" y="805034"/>
                  </a:lnTo>
                  <a:lnTo>
                    <a:pt x="5581" y="858558"/>
                  </a:lnTo>
                  <a:lnTo>
                    <a:pt x="12449" y="909868"/>
                  </a:lnTo>
                  <a:lnTo>
                    <a:pt x="21939" y="958973"/>
                  </a:lnTo>
                  <a:lnTo>
                    <a:pt x="33979" y="1005883"/>
                  </a:lnTo>
                  <a:lnTo>
                    <a:pt x="48496" y="1050607"/>
                  </a:lnTo>
                  <a:lnTo>
                    <a:pt x="65417" y="1093155"/>
                  </a:lnTo>
                  <a:lnTo>
                    <a:pt x="84671" y="1133536"/>
                  </a:lnTo>
                  <a:lnTo>
                    <a:pt x="106186" y="1171759"/>
                  </a:lnTo>
                  <a:lnTo>
                    <a:pt x="129888" y="1207834"/>
                  </a:lnTo>
                  <a:lnTo>
                    <a:pt x="155705" y="1241770"/>
                  </a:lnTo>
                  <a:lnTo>
                    <a:pt x="183565" y="1273576"/>
                  </a:lnTo>
                  <a:lnTo>
                    <a:pt x="213396" y="1303262"/>
                  </a:lnTo>
                  <a:lnTo>
                    <a:pt x="245126" y="1330838"/>
                  </a:lnTo>
                  <a:lnTo>
                    <a:pt x="278681" y="1356312"/>
                  </a:lnTo>
                  <a:lnTo>
                    <a:pt x="313990" y="1379695"/>
                  </a:lnTo>
                  <a:lnTo>
                    <a:pt x="350980" y="1400994"/>
                  </a:lnTo>
                  <a:lnTo>
                    <a:pt x="389579" y="1420221"/>
                  </a:lnTo>
                  <a:lnTo>
                    <a:pt x="429715" y="1437384"/>
                  </a:lnTo>
                  <a:lnTo>
                    <a:pt x="471314" y="1452493"/>
                  </a:lnTo>
                  <a:lnTo>
                    <a:pt x="514306" y="1465557"/>
                  </a:lnTo>
                  <a:lnTo>
                    <a:pt x="558617" y="1476585"/>
                  </a:lnTo>
                  <a:lnTo>
                    <a:pt x="604175" y="1485587"/>
                  </a:lnTo>
                  <a:lnTo>
                    <a:pt x="650908" y="1492572"/>
                  </a:lnTo>
                  <a:lnTo>
                    <a:pt x="698744" y="1497550"/>
                  </a:lnTo>
                  <a:lnTo>
                    <a:pt x="747609" y="1500529"/>
                  </a:lnTo>
                  <a:lnTo>
                    <a:pt x="797432" y="1501521"/>
                  </a:lnTo>
                  <a:lnTo>
                    <a:pt x="852665" y="1500229"/>
                  </a:lnTo>
                  <a:lnTo>
                    <a:pt x="906222" y="1496387"/>
                  </a:lnTo>
                  <a:lnTo>
                    <a:pt x="958027" y="1490045"/>
                  </a:lnTo>
                  <a:lnTo>
                    <a:pt x="1008008" y="1481250"/>
                  </a:lnTo>
                  <a:lnTo>
                    <a:pt x="1056091" y="1470051"/>
                  </a:lnTo>
                  <a:lnTo>
                    <a:pt x="1102202" y="1456499"/>
                  </a:lnTo>
                  <a:lnTo>
                    <a:pt x="1146266" y="1440641"/>
                  </a:lnTo>
                  <a:lnTo>
                    <a:pt x="1188211" y="1422526"/>
                  </a:lnTo>
                  <a:lnTo>
                    <a:pt x="1227961" y="1402204"/>
                  </a:lnTo>
                  <a:lnTo>
                    <a:pt x="1265445" y="1379724"/>
                  </a:lnTo>
                  <a:lnTo>
                    <a:pt x="1300586" y="1355135"/>
                  </a:lnTo>
                  <a:lnTo>
                    <a:pt x="1333313" y="1328484"/>
                  </a:lnTo>
                  <a:lnTo>
                    <a:pt x="1363550" y="1299823"/>
                  </a:lnTo>
                  <a:lnTo>
                    <a:pt x="1391225" y="1269199"/>
                  </a:lnTo>
                  <a:lnTo>
                    <a:pt x="1416262" y="1236661"/>
                  </a:lnTo>
                  <a:lnTo>
                    <a:pt x="1438589" y="1202258"/>
                  </a:lnTo>
                  <a:lnTo>
                    <a:pt x="1458131" y="1166040"/>
                  </a:lnTo>
                  <a:lnTo>
                    <a:pt x="1474815" y="1128055"/>
                  </a:lnTo>
                  <a:lnTo>
                    <a:pt x="1488566" y="1088353"/>
                  </a:lnTo>
                  <a:lnTo>
                    <a:pt x="1499312" y="1046982"/>
                  </a:lnTo>
                  <a:lnTo>
                    <a:pt x="1506977" y="1003991"/>
                  </a:lnTo>
                  <a:lnTo>
                    <a:pt x="1511489" y="959429"/>
                  </a:lnTo>
                  <a:lnTo>
                    <a:pt x="1512773" y="913345"/>
                  </a:lnTo>
                  <a:lnTo>
                    <a:pt x="975525" y="913345"/>
                  </a:lnTo>
                  <a:lnTo>
                    <a:pt x="974889" y="951528"/>
                  </a:lnTo>
                  <a:lnTo>
                    <a:pt x="972112" y="993069"/>
                  </a:lnTo>
                  <a:lnTo>
                    <a:pt x="965890" y="1035871"/>
                  </a:lnTo>
                  <a:lnTo>
                    <a:pt x="954921" y="1077838"/>
                  </a:lnTo>
                  <a:lnTo>
                    <a:pt x="937899" y="1116875"/>
                  </a:lnTo>
                  <a:lnTo>
                    <a:pt x="913522" y="1150886"/>
                  </a:lnTo>
                  <a:lnTo>
                    <a:pt x="880486" y="1177775"/>
                  </a:lnTo>
                  <a:lnTo>
                    <a:pt x="837487" y="1195445"/>
                  </a:lnTo>
                  <a:lnTo>
                    <a:pt x="783221" y="1201801"/>
                  </a:lnTo>
                  <a:lnTo>
                    <a:pt x="750703" y="1199917"/>
                  </a:lnTo>
                  <a:lnTo>
                    <a:pt x="690522" y="1182787"/>
                  </a:lnTo>
                  <a:lnTo>
                    <a:pt x="638455" y="1143265"/>
                  </a:lnTo>
                  <a:lnTo>
                    <a:pt x="596471" y="1075856"/>
                  </a:lnTo>
                  <a:lnTo>
                    <a:pt x="579876" y="1029978"/>
                  </a:lnTo>
                  <a:lnTo>
                    <a:pt x="566541" y="975069"/>
                  </a:lnTo>
                  <a:lnTo>
                    <a:pt x="556710" y="910441"/>
                  </a:lnTo>
                  <a:lnTo>
                    <a:pt x="550632" y="835410"/>
                  </a:lnTo>
                  <a:lnTo>
                    <a:pt x="548551" y="749287"/>
                  </a:lnTo>
                  <a:lnTo>
                    <a:pt x="549402" y="692832"/>
                  </a:lnTo>
                  <a:lnTo>
                    <a:pt x="552146" y="638587"/>
                  </a:lnTo>
                  <a:lnTo>
                    <a:pt x="557069" y="586953"/>
                  </a:lnTo>
                  <a:lnTo>
                    <a:pt x="564455" y="538331"/>
                  </a:lnTo>
                  <a:lnTo>
                    <a:pt x="574592" y="493123"/>
                  </a:lnTo>
                  <a:lnTo>
                    <a:pt x="587763" y="451730"/>
                  </a:lnTo>
                  <a:lnTo>
                    <a:pt x="604254" y="414554"/>
                  </a:lnTo>
                  <a:lnTo>
                    <a:pt x="624352" y="381996"/>
                  </a:lnTo>
                  <a:lnTo>
                    <a:pt x="676507" y="332340"/>
                  </a:lnTo>
                  <a:lnTo>
                    <a:pt x="746513" y="305973"/>
                  </a:lnTo>
                  <a:lnTo>
                    <a:pt x="788923" y="302526"/>
                  </a:lnTo>
                  <a:lnTo>
                    <a:pt x="836865" y="307527"/>
                  </a:lnTo>
                  <a:lnTo>
                    <a:pt x="877013" y="321842"/>
                  </a:lnTo>
                  <a:lnTo>
                    <a:pt x="909799" y="344444"/>
                  </a:lnTo>
                  <a:lnTo>
                    <a:pt x="935655" y="374302"/>
                  </a:lnTo>
                  <a:lnTo>
                    <a:pt x="955013" y="410388"/>
                  </a:lnTo>
                  <a:lnTo>
                    <a:pt x="968305" y="451672"/>
                  </a:lnTo>
                  <a:lnTo>
                    <a:pt x="975963" y="497125"/>
                  </a:lnTo>
                  <a:lnTo>
                    <a:pt x="978420" y="545719"/>
                  </a:lnTo>
                  <a:lnTo>
                    <a:pt x="1504264" y="545719"/>
                  </a:lnTo>
                  <a:lnTo>
                    <a:pt x="1497364" y="475948"/>
                  </a:lnTo>
                  <a:lnTo>
                    <a:pt x="1490057" y="435713"/>
                  </a:lnTo>
                  <a:lnTo>
                    <a:pt x="1478540" y="392661"/>
                  </a:lnTo>
                  <a:lnTo>
                    <a:pt x="1461587" y="347356"/>
                  </a:lnTo>
                  <a:lnTo>
                    <a:pt x="1437970" y="300359"/>
                  </a:lnTo>
                  <a:lnTo>
                    <a:pt x="1406461" y="252234"/>
                  </a:lnTo>
                  <a:lnTo>
                    <a:pt x="1365834" y="203542"/>
                  </a:lnTo>
                  <a:lnTo>
                    <a:pt x="1326409" y="165088"/>
                  </a:lnTo>
                  <a:lnTo>
                    <a:pt x="1284214" y="131709"/>
                  </a:lnTo>
                  <a:lnTo>
                    <a:pt x="1239789" y="103056"/>
                  </a:lnTo>
                  <a:lnTo>
                    <a:pt x="1193674" y="78781"/>
                  </a:lnTo>
                  <a:lnTo>
                    <a:pt x="1146410" y="58538"/>
                  </a:lnTo>
                  <a:lnTo>
                    <a:pt x="1098537" y="41979"/>
                  </a:lnTo>
                  <a:lnTo>
                    <a:pt x="1050594" y="28756"/>
                  </a:lnTo>
                  <a:lnTo>
                    <a:pt x="1003123" y="18520"/>
                  </a:lnTo>
                  <a:lnTo>
                    <a:pt x="956663" y="10926"/>
                  </a:lnTo>
                  <a:lnTo>
                    <a:pt x="911755" y="5624"/>
                  </a:lnTo>
                  <a:lnTo>
                    <a:pt x="868939" y="2268"/>
                  </a:lnTo>
                  <a:lnTo>
                    <a:pt x="828755" y="509"/>
                  </a:lnTo>
                  <a:lnTo>
                    <a:pt x="79174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object 9">
              <a:extLst>
                <a:ext uri="{FF2B5EF4-FFF2-40B4-BE49-F238E27FC236}">
                  <a16:creationId xmlns:a16="http://schemas.microsoft.com/office/drawing/2014/main" id="{E9C1A30D-7066-6247-9D9A-C42C3CF602E4}"/>
                </a:ext>
              </a:extLst>
            </p:cNvPr>
            <p:cNvSpPr/>
            <p:nvPr/>
          </p:nvSpPr>
          <p:spPr>
            <a:xfrm>
              <a:off x="15618966" y="8448213"/>
              <a:ext cx="177512" cy="238587"/>
            </a:xfrm>
            <a:custGeom>
              <a:avLst/>
              <a:gdLst/>
              <a:ahLst/>
              <a:cxnLst/>
              <a:rect l="l" t="t" r="r" b="b"/>
              <a:pathLst>
                <a:path w="1518919" h="2041525">
                  <a:moveTo>
                    <a:pt x="537070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31545" y="2041525"/>
                  </a:lnTo>
                  <a:lnTo>
                    <a:pt x="531658" y="1331811"/>
                  </a:lnTo>
                  <a:lnTo>
                    <a:pt x="532449" y="1270577"/>
                  </a:lnTo>
                  <a:lnTo>
                    <a:pt x="534596" y="1215862"/>
                  </a:lnTo>
                  <a:lnTo>
                    <a:pt x="538776" y="1167524"/>
                  </a:lnTo>
                  <a:lnTo>
                    <a:pt x="545668" y="1125423"/>
                  </a:lnTo>
                  <a:lnTo>
                    <a:pt x="566503" y="1061420"/>
                  </a:lnTo>
                  <a:lnTo>
                    <a:pt x="586159" y="1023732"/>
                  </a:lnTo>
                  <a:lnTo>
                    <a:pt x="614417" y="987530"/>
                  </a:lnTo>
                  <a:lnTo>
                    <a:pt x="653109" y="956772"/>
                  </a:lnTo>
                  <a:lnTo>
                    <a:pt x="704068" y="935415"/>
                  </a:lnTo>
                  <a:lnTo>
                    <a:pt x="769124" y="927417"/>
                  </a:lnTo>
                  <a:lnTo>
                    <a:pt x="823946" y="932909"/>
                  </a:lnTo>
                  <a:lnTo>
                    <a:pt x="868830" y="948347"/>
                  </a:lnTo>
                  <a:lnTo>
                    <a:pt x="904771" y="972176"/>
                  </a:lnTo>
                  <a:lnTo>
                    <a:pt x="932761" y="1002840"/>
                  </a:lnTo>
                  <a:lnTo>
                    <a:pt x="953796" y="1038782"/>
                  </a:lnTo>
                  <a:lnTo>
                    <a:pt x="968868" y="1078447"/>
                  </a:lnTo>
                  <a:lnTo>
                    <a:pt x="978971" y="1120278"/>
                  </a:lnTo>
                  <a:lnTo>
                    <a:pt x="985099" y="1162720"/>
                  </a:lnTo>
                  <a:lnTo>
                    <a:pt x="988246" y="1204218"/>
                  </a:lnTo>
                  <a:lnTo>
                    <a:pt x="989405" y="1243214"/>
                  </a:lnTo>
                  <a:lnTo>
                    <a:pt x="989571" y="1278153"/>
                  </a:lnTo>
                  <a:lnTo>
                    <a:pt x="989571" y="2041525"/>
                  </a:lnTo>
                  <a:lnTo>
                    <a:pt x="1518475" y="2041525"/>
                  </a:lnTo>
                  <a:lnTo>
                    <a:pt x="1518369" y="1162974"/>
                  </a:lnTo>
                  <a:lnTo>
                    <a:pt x="1517625" y="1112078"/>
                  </a:lnTo>
                  <a:lnTo>
                    <a:pt x="1515606" y="1063157"/>
                  </a:lnTo>
                  <a:lnTo>
                    <a:pt x="1511675" y="1016148"/>
                  </a:lnTo>
                  <a:lnTo>
                    <a:pt x="1505194" y="970985"/>
                  </a:lnTo>
                  <a:lnTo>
                    <a:pt x="1495526" y="927606"/>
                  </a:lnTo>
                  <a:lnTo>
                    <a:pt x="1482032" y="885945"/>
                  </a:lnTo>
                  <a:lnTo>
                    <a:pt x="1464077" y="845938"/>
                  </a:lnTo>
                  <a:lnTo>
                    <a:pt x="1441021" y="807522"/>
                  </a:lnTo>
                  <a:lnTo>
                    <a:pt x="1412228" y="770631"/>
                  </a:lnTo>
                  <a:lnTo>
                    <a:pt x="1377061" y="735203"/>
                  </a:lnTo>
                  <a:lnTo>
                    <a:pt x="1337502" y="701957"/>
                  </a:lnTo>
                  <a:lnTo>
                    <a:pt x="1296297" y="673671"/>
                  </a:lnTo>
                  <a:lnTo>
                    <a:pt x="1253677" y="650064"/>
                  </a:lnTo>
                  <a:lnTo>
                    <a:pt x="1209872" y="630857"/>
                  </a:lnTo>
                  <a:lnTo>
                    <a:pt x="1165113" y="615769"/>
                  </a:lnTo>
                  <a:lnTo>
                    <a:pt x="1119631" y="604521"/>
                  </a:lnTo>
                  <a:lnTo>
                    <a:pt x="1073656" y="596834"/>
                  </a:lnTo>
                  <a:lnTo>
                    <a:pt x="1027419" y="592426"/>
                  </a:lnTo>
                  <a:lnTo>
                    <a:pt x="981151" y="591019"/>
                  </a:lnTo>
                  <a:lnTo>
                    <a:pt x="907719" y="594718"/>
                  </a:lnTo>
                  <a:lnTo>
                    <a:pt x="841598" y="604999"/>
                  </a:lnTo>
                  <a:lnTo>
                    <a:pt x="782464" y="620640"/>
                  </a:lnTo>
                  <a:lnTo>
                    <a:pt x="729994" y="640421"/>
                  </a:lnTo>
                  <a:lnTo>
                    <a:pt x="683868" y="663117"/>
                  </a:lnTo>
                  <a:lnTo>
                    <a:pt x="643760" y="687509"/>
                  </a:lnTo>
                  <a:lnTo>
                    <a:pt x="609349" y="712373"/>
                  </a:lnTo>
                  <a:lnTo>
                    <a:pt x="556327" y="758632"/>
                  </a:lnTo>
                  <a:lnTo>
                    <a:pt x="537070" y="777582"/>
                  </a:lnTo>
                  <a:lnTo>
                    <a:pt x="537070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923683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cess: 1-4-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bject 22">
            <a:extLst>
              <a:ext uri="{FF2B5EF4-FFF2-40B4-BE49-F238E27FC236}">
                <a16:creationId xmlns:a16="http://schemas.microsoft.com/office/drawing/2014/main" id="{60B8C331-DCED-6E48-9E86-12CE6F0F2D49}"/>
              </a:ext>
            </a:extLst>
          </p:cNvPr>
          <p:cNvSpPr/>
          <p:nvPr userDrawn="1"/>
        </p:nvSpPr>
        <p:spPr>
          <a:xfrm>
            <a:off x="11877864" y="0"/>
            <a:ext cx="4378136" cy="9144000"/>
          </a:xfrm>
          <a:custGeom>
            <a:avLst/>
            <a:gdLst/>
            <a:ahLst/>
            <a:cxnLst/>
            <a:rect l="l" t="t" r="r" b="b"/>
            <a:pathLst>
              <a:path w="4406900" h="9144000">
                <a:moveTo>
                  <a:pt x="4406887" y="0"/>
                </a:moveTo>
                <a:lnTo>
                  <a:pt x="0" y="0"/>
                </a:lnTo>
                <a:lnTo>
                  <a:pt x="0" y="9144000"/>
                </a:lnTo>
                <a:lnTo>
                  <a:pt x="4406887" y="9144000"/>
                </a:lnTo>
                <a:lnTo>
                  <a:pt x="4406887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29" name="Text Placeholder 2">
            <a:extLst>
              <a:ext uri="{FF2B5EF4-FFF2-40B4-BE49-F238E27FC236}">
                <a16:creationId xmlns:a16="http://schemas.microsoft.com/office/drawing/2014/main" id="{202DE0A9-7A98-EB4B-9862-A3EF9D4B77D1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12166601" y="2209800"/>
            <a:ext cx="3581399" cy="5943600"/>
          </a:xfrm>
          <a:prstGeom prst="rect">
            <a:avLst/>
          </a:prstGeom>
        </p:spPr>
        <p:txBody>
          <a:bodyPr lIns="0" tIns="0" rIns="0" bIns="0" anchor="ctr" anchorCtr="0"/>
          <a:lstStyle>
            <a:lvl1pPr marL="12700" marR="508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2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2700" marR="508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3200" b="1" spc="-5" dirty="0">
                <a:latin typeface="Arial"/>
                <a:cs typeface="Arial"/>
              </a:rPr>
              <a:t>You can post the result of your process here</a:t>
            </a:r>
            <a:endParaRPr lang="en-GB" sz="3200" dirty="0">
              <a:latin typeface="Arial"/>
              <a:cs typeface="Arial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2CD35E5-727F-9842-B859-9699AA9AC58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000" y="313466"/>
            <a:ext cx="11353800" cy="1286734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D3F29A-6A29-4B4D-8506-8264A8D5EF0D}"/>
              </a:ext>
            </a:extLst>
          </p:cNvPr>
          <p:cNvSpPr>
            <a:spLocks noGrp="1"/>
          </p:cNvSpPr>
          <p:nvPr>
            <p:ph type="ftr" sz="quarter" idx="7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39FC04-8B77-214E-B354-B4248513518E}"/>
              </a:ext>
            </a:extLst>
          </p:cNvPr>
          <p:cNvSpPr>
            <a:spLocks noGrp="1"/>
          </p:cNvSpPr>
          <p:nvPr>
            <p:ph type="sldNum" sz="quarter" idx="7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43" name="Text Placeholder 2">
            <a:extLst>
              <a:ext uri="{FF2B5EF4-FFF2-40B4-BE49-F238E27FC236}">
                <a16:creationId xmlns:a16="http://schemas.microsoft.com/office/drawing/2014/main" id="{734177C3-A87D-674C-8C5B-6DFE235A8A1A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5689601" y="7601349"/>
            <a:ext cx="3581400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3</a:t>
            </a:r>
          </a:p>
        </p:txBody>
      </p:sp>
      <p:sp>
        <p:nvSpPr>
          <p:cNvPr id="44" name="Text Placeholder 2">
            <a:extLst>
              <a:ext uri="{FF2B5EF4-FFF2-40B4-BE49-F238E27FC236}">
                <a16:creationId xmlns:a16="http://schemas.microsoft.com/office/drawing/2014/main" id="{45079488-998F-A142-8245-979B0AB3EE4C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8280401" y="2482625"/>
            <a:ext cx="3581400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4</a:t>
            </a:r>
          </a:p>
        </p:txBody>
      </p:sp>
      <p:sp>
        <p:nvSpPr>
          <p:cNvPr id="45" name="Text Placeholder 2">
            <a:extLst>
              <a:ext uri="{FF2B5EF4-FFF2-40B4-BE49-F238E27FC236}">
                <a16:creationId xmlns:a16="http://schemas.microsoft.com/office/drawing/2014/main" id="{BFE507EF-EF02-B24E-9EC9-D2CDFFDF3F09}"/>
              </a:ext>
            </a:extLst>
          </p:cNvPr>
          <p:cNvSpPr>
            <a:spLocks noGrp="1"/>
          </p:cNvSpPr>
          <p:nvPr>
            <p:ph type="body" sz="quarter" idx="65" hasCustomPrompt="1"/>
          </p:nvPr>
        </p:nvSpPr>
        <p:spPr>
          <a:xfrm>
            <a:off x="8280401" y="3219225"/>
            <a:ext cx="3581400" cy="1366113"/>
          </a:xfrm>
          <a:prstGeom prst="rect">
            <a:avLst/>
          </a:prstGeom>
        </p:spPr>
        <p:txBody>
          <a:bodyPr lIns="0" tIns="0" rIns="0" bIns="0" anchor="b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</a:t>
            </a:r>
            <a:br>
              <a:rPr lang="en-US" dirty="0"/>
            </a:br>
            <a:r>
              <a:rPr lang="en-US" dirty="0"/>
              <a:t>Description of the step Description of the step Description of the step</a:t>
            </a:r>
          </a:p>
        </p:txBody>
      </p:sp>
      <p:sp>
        <p:nvSpPr>
          <p:cNvPr id="46" name="Text Placeholder 2">
            <a:extLst>
              <a:ext uri="{FF2B5EF4-FFF2-40B4-BE49-F238E27FC236}">
                <a16:creationId xmlns:a16="http://schemas.microsoft.com/office/drawing/2014/main" id="{BA6C8F34-E1B3-4944-B431-0551B0FCE2BF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5689601" y="5858750"/>
            <a:ext cx="3581400" cy="136611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en-US" dirty="0"/>
            </a:br>
            <a:r>
              <a:rPr lang="en-US" dirty="0"/>
              <a:t>Description of the step Description of the step Description of the step</a:t>
            </a:r>
          </a:p>
        </p:txBody>
      </p:sp>
      <p:sp>
        <p:nvSpPr>
          <p:cNvPr id="47" name="Text Placeholder 2">
            <a:extLst>
              <a:ext uri="{FF2B5EF4-FFF2-40B4-BE49-F238E27FC236}">
                <a16:creationId xmlns:a16="http://schemas.microsoft.com/office/drawing/2014/main" id="{57C0DA57-55E9-A14E-AC9C-D7A0A4510A67}"/>
              </a:ext>
            </a:extLst>
          </p:cNvPr>
          <p:cNvSpPr>
            <a:spLocks noGrp="1"/>
          </p:cNvSpPr>
          <p:nvPr>
            <p:ph type="body" sz="quarter" idx="66" hasCustomPrompt="1"/>
          </p:nvPr>
        </p:nvSpPr>
        <p:spPr>
          <a:xfrm>
            <a:off x="3098800" y="2482625"/>
            <a:ext cx="3581401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2</a:t>
            </a:r>
          </a:p>
        </p:txBody>
      </p:sp>
      <p:sp>
        <p:nvSpPr>
          <p:cNvPr id="48" name="Text Placeholder 2">
            <a:extLst>
              <a:ext uri="{FF2B5EF4-FFF2-40B4-BE49-F238E27FC236}">
                <a16:creationId xmlns:a16="http://schemas.microsoft.com/office/drawing/2014/main" id="{F1335D71-6E42-9842-A25F-8CFCC5DF00A4}"/>
              </a:ext>
            </a:extLst>
          </p:cNvPr>
          <p:cNvSpPr>
            <a:spLocks noGrp="1"/>
          </p:cNvSpPr>
          <p:nvPr>
            <p:ph type="body" sz="quarter" idx="67" hasCustomPrompt="1"/>
          </p:nvPr>
        </p:nvSpPr>
        <p:spPr>
          <a:xfrm>
            <a:off x="3098800" y="3219225"/>
            <a:ext cx="3581401" cy="1366113"/>
          </a:xfrm>
          <a:prstGeom prst="rect">
            <a:avLst/>
          </a:prstGeom>
        </p:spPr>
        <p:txBody>
          <a:bodyPr lIns="0" tIns="0" rIns="0" bIns="0" anchor="b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en-US" dirty="0"/>
            </a:br>
            <a:r>
              <a:rPr lang="en-US" dirty="0"/>
              <a:t>Description of the step Description of the step Description of the step</a:t>
            </a:r>
          </a:p>
        </p:txBody>
      </p: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FEEA7E52-EEAE-9E41-A4B9-0B0A4CC9B090}"/>
              </a:ext>
            </a:extLst>
          </p:cNvPr>
          <p:cNvCxnSpPr>
            <a:cxnSpLocks/>
          </p:cNvCxnSpPr>
          <p:nvPr userDrawn="1"/>
        </p:nvCxnSpPr>
        <p:spPr>
          <a:xfrm>
            <a:off x="724806" y="5212079"/>
            <a:ext cx="109362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Text Placeholder 2">
            <a:extLst>
              <a:ext uri="{FF2B5EF4-FFF2-40B4-BE49-F238E27FC236}">
                <a16:creationId xmlns:a16="http://schemas.microsoft.com/office/drawing/2014/main" id="{3EC85CD7-A3F8-7040-98B8-DA2413FCCBA6}"/>
              </a:ext>
            </a:extLst>
          </p:cNvPr>
          <p:cNvSpPr>
            <a:spLocks noGrp="1"/>
          </p:cNvSpPr>
          <p:nvPr>
            <p:ph type="body" sz="quarter" idx="68" hasCustomPrompt="1"/>
          </p:nvPr>
        </p:nvSpPr>
        <p:spPr>
          <a:xfrm>
            <a:off x="523929" y="7601349"/>
            <a:ext cx="3565472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1</a:t>
            </a:r>
          </a:p>
        </p:txBody>
      </p:sp>
      <p:sp>
        <p:nvSpPr>
          <p:cNvPr id="54" name="Text Placeholder 2">
            <a:extLst>
              <a:ext uri="{FF2B5EF4-FFF2-40B4-BE49-F238E27FC236}">
                <a16:creationId xmlns:a16="http://schemas.microsoft.com/office/drawing/2014/main" id="{A69E1C81-E66F-8845-9A42-2A7493EF3872}"/>
              </a:ext>
            </a:extLst>
          </p:cNvPr>
          <p:cNvSpPr>
            <a:spLocks noGrp="1"/>
          </p:cNvSpPr>
          <p:nvPr>
            <p:ph type="body" sz="quarter" idx="69" hasCustomPrompt="1"/>
          </p:nvPr>
        </p:nvSpPr>
        <p:spPr>
          <a:xfrm>
            <a:off x="523929" y="5858750"/>
            <a:ext cx="3565472" cy="136611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en-US" dirty="0"/>
            </a:br>
            <a:r>
              <a:rPr lang="en-US" dirty="0"/>
              <a:t>Description of the step Description of the step Description of the step</a:t>
            </a:r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26D69A9B-5BBF-8D4A-BCE2-351AECC2D3E2}"/>
              </a:ext>
            </a:extLst>
          </p:cNvPr>
          <p:cNvCxnSpPr>
            <a:cxnSpLocks/>
          </p:cNvCxnSpPr>
          <p:nvPr userDrawn="1"/>
        </p:nvCxnSpPr>
        <p:spPr>
          <a:xfrm>
            <a:off x="508000" y="5212079"/>
            <a:ext cx="11340524" cy="0"/>
          </a:xfrm>
          <a:prstGeom prst="line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8B44BE1-481A-4D45-AC00-9060912C26F3}"/>
              </a:ext>
            </a:extLst>
          </p:cNvPr>
          <p:cNvCxnSpPr>
            <a:cxnSpLocks/>
          </p:cNvCxnSpPr>
          <p:nvPr userDrawn="1"/>
        </p:nvCxnSpPr>
        <p:spPr>
          <a:xfrm>
            <a:off x="3098800" y="4759200"/>
            <a:ext cx="2323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E71F2C0F-679F-BA4E-A705-D66053142BF5}"/>
              </a:ext>
            </a:extLst>
          </p:cNvPr>
          <p:cNvCxnSpPr>
            <a:cxnSpLocks/>
          </p:cNvCxnSpPr>
          <p:nvPr userDrawn="1"/>
        </p:nvCxnSpPr>
        <p:spPr>
          <a:xfrm>
            <a:off x="5695379" y="5238000"/>
            <a:ext cx="0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9B459D9-6458-2743-908E-896F2ACF0CBF}"/>
              </a:ext>
            </a:extLst>
          </p:cNvPr>
          <p:cNvCxnSpPr>
            <a:cxnSpLocks/>
          </p:cNvCxnSpPr>
          <p:nvPr userDrawn="1"/>
        </p:nvCxnSpPr>
        <p:spPr>
          <a:xfrm>
            <a:off x="8298904" y="4759200"/>
            <a:ext cx="0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69721FDA-8214-FE46-A0F7-8A60218A92F2}"/>
              </a:ext>
            </a:extLst>
          </p:cNvPr>
          <p:cNvCxnSpPr>
            <a:cxnSpLocks/>
          </p:cNvCxnSpPr>
          <p:nvPr userDrawn="1"/>
        </p:nvCxnSpPr>
        <p:spPr>
          <a:xfrm>
            <a:off x="525206" y="5220000"/>
            <a:ext cx="1850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DAC6CC1A-A6BF-6A4B-A2CF-2E512C4B16A1}"/>
              </a:ext>
            </a:extLst>
          </p:cNvPr>
          <p:cNvGrpSpPr/>
          <p:nvPr userDrawn="1"/>
        </p:nvGrpSpPr>
        <p:grpSpPr>
          <a:xfrm>
            <a:off x="14452600" y="8547494"/>
            <a:ext cx="1295400" cy="215506"/>
            <a:chOff x="14294536" y="8436933"/>
            <a:chExt cx="1501942" cy="249867"/>
          </a:xfrm>
          <a:solidFill>
            <a:schemeClr val="bg1"/>
          </a:solidFill>
        </p:grpSpPr>
        <p:sp>
          <p:nvSpPr>
            <p:cNvPr id="22" name="object 2">
              <a:extLst>
                <a:ext uri="{FF2B5EF4-FFF2-40B4-BE49-F238E27FC236}">
                  <a16:creationId xmlns:a16="http://schemas.microsoft.com/office/drawing/2014/main" id="{576A9637-6B07-804A-9ED4-E45918524BD7}"/>
                </a:ext>
              </a:extLst>
            </p:cNvPr>
            <p:cNvSpPr/>
            <p:nvPr/>
          </p:nvSpPr>
          <p:spPr>
            <a:xfrm>
              <a:off x="14294536" y="8436933"/>
              <a:ext cx="210239" cy="249867"/>
            </a:xfrm>
            <a:custGeom>
              <a:avLst/>
              <a:gdLst/>
              <a:ahLst/>
              <a:cxnLst/>
              <a:rect l="l" t="t" r="r" b="b"/>
              <a:pathLst>
                <a:path w="1798954" h="2138045">
                  <a:moveTo>
                    <a:pt x="893597" y="0"/>
                  </a:moveTo>
                  <a:lnTo>
                    <a:pt x="824723" y="1351"/>
                  </a:lnTo>
                  <a:lnTo>
                    <a:pt x="759023" y="5341"/>
                  </a:lnTo>
                  <a:lnTo>
                    <a:pt x="696458" y="11872"/>
                  </a:lnTo>
                  <a:lnTo>
                    <a:pt x="636988" y="20846"/>
                  </a:lnTo>
                  <a:lnTo>
                    <a:pt x="580577" y="32166"/>
                  </a:lnTo>
                  <a:lnTo>
                    <a:pt x="527185" y="45734"/>
                  </a:lnTo>
                  <a:lnTo>
                    <a:pt x="476773" y="61452"/>
                  </a:lnTo>
                  <a:lnTo>
                    <a:pt x="429303" y="79224"/>
                  </a:lnTo>
                  <a:lnTo>
                    <a:pt x="384737" y="98951"/>
                  </a:lnTo>
                  <a:lnTo>
                    <a:pt x="343035" y="120537"/>
                  </a:lnTo>
                  <a:lnTo>
                    <a:pt x="304160" y="143882"/>
                  </a:lnTo>
                  <a:lnTo>
                    <a:pt x="268072" y="168891"/>
                  </a:lnTo>
                  <a:lnTo>
                    <a:pt x="234734" y="195465"/>
                  </a:lnTo>
                  <a:lnTo>
                    <a:pt x="204106" y="223507"/>
                  </a:lnTo>
                  <a:lnTo>
                    <a:pt x="176149" y="252919"/>
                  </a:lnTo>
                  <a:lnTo>
                    <a:pt x="150827" y="283605"/>
                  </a:lnTo>
                  <a:lnTo>
                    <a:pt x="128099" y="315465"/>
                  </a:lnTo>
                  <a:lnTo>
                    <a:pt x="107927" y="348403"/>
                  </a:lnTo>
                  <a:lnTo>
                    <a:pt x="90273" y="382321"/>
                  </a:lnTo>
                  <a:lnTo>
                    <a:pt x="62363" y="452708"/>
                  </a:lnTo>
                  <a:lnTo>
                    <a:pt x="44061" y="525845"/>
                  </a:lnTo>
                  <a:lnTo>
                    <a:pt x="35058" y="600952"/>
                  </a:lnTo>
                  <a:lnTo>
                    <a:pt x="33947" y="639000"/>
                  </a:lnTo>
                  <a:lnTo>
                    <a:pt x="36891" y="703709"/>
                  </a:lnTo>
                  <a:lnTo>
                    <a:pt x="45383" y="763158"/>
                  </a:lnTo>
                  <a:lnTo>
                    <a:pt x="58908" y="817583"/>
                  </a:lnTo>
                  <a:lnTo>
                    <a:pt x="76950" y="867222"/>
                  </a:lnTo>
                  <a:lnTo>
                    <a:pt x="98997" y="912313"/>
                  </a:lnTo>
                  <a:lnTo>
                    <a:pt x="124533" y="953093"/>
                  </a:lnTo>
                  <a:lnTo>
                    <a:pt x="153045" y="989798"/>
                  </a:lnTo>
                  <a:lnTo>
                    <a:pt x="184018" y="1022668"/>
                  </a:lnTo>
                  <a:lnTo>
                    <a:pt x="216938" y="1051938"/>
                  </a:lnTo>
                  <a:lnTo>
                    <a:pt x="251290" y="1077847"/>
                  </a:lnTo>
                  <a:lnTo>
                    <a:pt x="286560" y="1100632"/>
                  </a:lnTo>
                  <a:lnTo>
                    <a:pt x="322235" y="1120530"/>
                  </a:lnTo>
                  <a:lnTo>
                    <a:pt x="357799" y="1137778"/>
                  </a:lnTo>
                  <a:lnTo>
                    <a:pt x="426539" y="1165278"/>
                  </a:lnTo>
                  <a:lnTo>
                    <a:pt x="488667" y="1185028"/>
                  </a:lnTo>
                  <a:lnTo>
                    <a:pt x="1040638" y="1329004"/>
                  </a:lnTo>
                  <a:lnTo>
                    <a:pt x="1100708" y="1349747"/>
                  </a:lnTo>
                  <a:lnTo>
                    <a:pt x="1146350" y="1375286"/>
                  </a:lnTo>
                  <a:lnTo>
                    <a:pt x="1179128" y="1405696"/>
                  </a:lnTo>
                  <a:lnTo>
                    <a:pt x="1200605" y="1441053"/>
                  </a:lnTo>
                  <a:lnTo>
                    <a:pt x="1212344" y="1481431"/>
                  </a:lnTo>
                  <a:lnTo>
                    <a:pt x="1215910" y="1526908"/>
                  </a:lnTo>
                  <a:lnTo>
                    <a:pt x="1209946" y="1584569"/>
                  </a:lnTo>
                  <a:lnTo>
                    <a:pt x="1193440" y="1631778"/>
                  </a:lnTo>
                  <a:lnTo>
                    <a:pt x="1168470" y="1669580"/>
                  </a:lnTo>
                  <a:lnTo>
                    <a:pt x="1137113" y="1699020"/>
                  </a:lnTo>
                  <a:lnTo>
                    <a:pt x="1101447" y="1721144"/>
                  </a:lnTo>
                  <a:lnTo>
                    <a:pt x="1063550" y="1736996"/>
                  </a:lnTo>
                  <a:lnTo>
                    <a:pt x="1025501" y="1747623"/>
                  </a:lnTo>
                  <a:lnTo>
                    <a:pt x="957255" y="1757378"/>
                  </a:lnTo>
                  <a:lnTo>
                    <a:pt x="913333" y="1758772"/>
                  </a:lnTo>
                  <a:lnTo>
                    <a:pt x="841399" y="1754783"/>
                  </a:lnTo>
                  <a:lnTo>
                    <a:pt x="780321" y="1743521"/>
                  </a:lnTo>
                  <a:lnTo>
                    <a:pt x="729200" y="1726045"/>
                  </a:lnTo>
                  <a:lnTo>
                    <a:pt x="687140" y="1703411"/>
                  </a:lnTo>
                  <a:lnTo>
                    <a:pt x="653245" y="1676677"/>
                  </a:lnTo>
                  <a:lnTo>
                    <a:pt x="626617" y="1646900"/>
                  </a:lnTo>
                  <a:lnTo>
                    <a:pt x="591576" y="1582450"/>
                  </a:lnTo>
                  <a:lnTo>
                    <a:pt x="574842" y="1518521"/>
                  </a:lnTo>
                  <a:lnTo>
                    <a:pt x="569242" y="1463572"/>
                  </a:lnTo>
                  <a:lnTo>
                    <a:pt x="568375" y="1442110"/>
                  </a:lnTo>
                  <a:lnTo>
                    <a:pt x="0" y="1442110"/>
                  </a:lnTo>
                  <a:lnTo>
                    <a:pt x="2894" y="1507095"/>
                  </a:lnTo>
                  <a:lnTo>
                    <a:pt x="6534" y="1547515"/>
                  </a:lnTo>
                  <a:lnTo>
                    <a:pt x="12816" y="1592021"/>
                  </a:lnTo>
                  <a:lnTo>
                    <a:pt x="22621" y="1639714"/>
                  </a:lnTo>
                  <a:lnTo>
                    <a:pt x="36835" y="1689694"/>
                  </a:lnTo>
                  <a:lnTo>
                    <a:pt x="56341" y="1741061"/>
                  </a:lnTo>
                  <a:lnTo>
                    <a:pt x="82022" y="1792917"/>
                  </a:lnTo>
                  <a:lnTo>
                    <a:pt x="114763" y="1844362"/>
                  </a:lnTo>
                  <a:lnTo>
                    <a:pt x="155447" y="1894497"/>
                  </a:lnTo>
                  <a:lnTo>
                    <a:pt x="192206" y="1931723"/>
                  </a:lnTo>
                  <a:lnTo>
                    <a:pt x="232189" y="1965043"/>
                  </a:lnTo>
                  <a:lnTo>
                    <a:pt x="274978" y="1994666"/>
                  </a:lnTo>
                  <a:lnTo>
                    <a:pt x="320156" y="2020799"/>
                  </a:lnTo>
                  <a:lnTo>
                    <a:pt x="367305" y="2043649"/>
                  </a:lnTo>
                  <a:lnTo>
                    <a:pt x="416005" y="2063423"/>
                  </a:lnTo>
                  <a:lnTo>
                    <a:pt x="465839" y="2080330"/>
                  </a:lnTo>
                  <a:lnTo>
                    <a:pt x="516389" y="2094576"/>
                  </a:lnTo>
                  <a:lnTo>
                    <a:pt x="567237" y="2106369"/>
                  </a:lnTo>
                  <a:lnTo>
                    <a:pt x="617965" y="2115916"/>
                  </a:lnTo>
                  <a:lnTo>
                    <a:pt x="668155" y="2123426"/>
                  </a:lnTo>
                  <a:lnTo>
                    <a:pt x="717387" y="2129104"/>
                  </a:lnTo>
                  <a:lnTo>
                    <a:pt x="765246" y="2133160"/>
                  </a:lnTo>
                  <a:lnTo>
                    <a:pt x="811311" y="2135800"/>
                  </a:lnTo>
                  <a:lnTo>
                    <a:pt x="855165" y="2137232"/>
                  </a:lnTo>
                  <a:lnTo>
                    <a:pt x="896391" y="2137664"/>
                  </a:lnTo>
                  <a:lnTo>
                    <a:pt x="950751" y="2136883"/>
                  </a:lnTo>
                  <a:lnTo>
                    <a:pt x="1004108" y="2134531"/>
                  </a:lnTo>
                  <a:lnTo>
                    <a:pt x="1056387" y="2130595"/>
                  </a:lnTo>
                  <a:lnTo>
                    <a:pt x="1107515" y="2125063"/>
                  </a:lnTo>
                  <a:lnTo>
                    <a:pt x="1157418" y="2117920"/>
                  </a:lnTo>
                  <a:lnTo>
                    <a:pt x="1206024" y="2109153"/>
                  </a:lnTo>
                  <a:lnTo>
                    <a:pt x="1253258" y="2098750"/>
                  </a:lnTo>
                  <a:lnTo>
                    <a:pt x="1299048" y="2086697"/>
                  </a:lnTo>
                  <a:lnTo>
                    <a:pt x="1343320" y="2072982"/>
                  </a:lnTo>
                  <a:lnTo>
                    <a:pt x="1386000" y="2057590"/>
                  </a:lnTo>
                  <a:lnTo>
                    <a:pt x="1427016" y="2040508"/>
                  </a:lnTo>
                  <a:lnTo>
                    <a:pt x="1466293" y="2021724"/>
                  </a:lnTo>
                  <a:lnTo>
                    <a:pt x="1503759" y="2001225"/>
                  </a:lnTo>
                  <a:lnTo>
                    <a:pt x="1539340" y="1978996"/>
                  </a:lnTo>
                  <a:lnTo>
                    <a:pt x="1572962" y="1955025"/>
                  </a:lnTo>
                  <a:lnTo>
                    <a:pt x="1604552" y="1929299"/>
                  </a:lnTo>
                  <a:lnTo>
                    <a:pt x="1634036" y="1901805"/>
                  </a:lnTo>
                  <a:lnTo>
                    <a:pt x="1661342" y="1872529"/>
                  </a:lnTo>
                  <a:lnTo>
                    <a:pt x="1686396" y="1841458"/>
                  </a:lnTo>
                  <a:lnTo>
                    <a:pt x="1709125" y="1808579"/>
                  </a:lnTo>
                  <a:lnTo>
                    <a:pt x="1729454" y="1773879"/>
                  </a:lnTo>
                  <a:lnTo>
                    <a:pt x="1747311" y="1737344"/>
                  </a:lnTo>
                  <a:lnTo>
                    <a:pt x="1762622" y="1698962"/>
                  </a:lnTo>
                  <a:lnTo>
                    <a:pt x="1775314" y="1658719"/>
                  </a:lnTo>
                  <a:lnTo>
                    <a:pt x="1785313" y="1616602"/>
                  </a:lnTo>
                  <a:lnTo>
                    <a:pt x="1792546" y="1572598"/>
                  </a:lnTo>
                  <a:lnTo>
                    <a:pt x="1796940" y="1526694"/>
                  </a:lnTo>
                  <a:lnTo>
                    <a:pt x="1798421" y="1478876"/>
                  </a:lnTo>
                  <a:lnTo>
                    <a:pt x="1796269" y="1419396"/>
                  </a:lnTo>
                  <a:lnTo>
                    <a:pt x="1789973" y="1364433"/>
                  </a:lnTo>
                  <a:lnTo>
                    <a:pt x="1779776" y="1313770"/>
                  </a:lnTo>
                  <a:lnTo>
                    <a:pt x="1765919" y="1267192"/>
                  </a:lnTo>
                  <a:lnTo>
                    <a:pt x="1748644" y="1224481"/>
                  </a:lnTo>
                  <a:lnTo>
                    <a:pt x="1728192" y="1185423"/>
                  </a:lnTo>
                  <a:lnTo>
                    <a:pt x="1704805" y="1149800"/>
                  </a:lnTo>
                  <a:lnTo>
                    <a:pt x="1678725" y="1117397"/>
                  </a:lnTo>
                  <a:lnTo>
                    <a:pt x="1650194" y="1087996"/>
                  </a:lnTo>
                  <a:lnTo>
                    <a:pt x="1619454" y="1061382"/>
                  </a:lnTo>
                  <a:lnTo>
                    <a:pt x="1586745" y="1037339"/>
                  </a:lnTo>
                  <a:lnTo>
                    <a:pt x="1552310" y="1015650"/>
                  </a:lnTo>
                  <a:lnTo>
                    <a:pt x="1516390" y="996099"/>
                  </a:lnTo>
                  <a:lnTo>
                    <a:pt x="1479228" y="978469"/>
                  </a:lnTo>
                  <a:lnTo>
                    <a:pt x="1441064" y="962545"/>
                  </a:lnTo>
                  <a:lnTo>
                    <a:pt x="1402141" y="948110"/>
                  </a:lnTo>
                  <a:lnTo>
                    <a:pt x="1362700" y="934948"/>
                  </a:lnTo>
                  <a:lnTo>
                    <a:pt x="1322984" y="922842"/>
                  </a:lnTo>
                  <a:lnTo>
                    <a:pt x="1283233" y="911576"/>
                  </a:lnTo>
                  <a:lnTo>
                    <a:pt x="1243689" y="900935"/>
                  </a:lnTo>
                  <a:lnTo>
                    <a:pt x="822883" y="791692"/>
                  </a:lnTo>
                  <a:lnTo>
                    <a:pt x="785624" y="780842"/>
                  </a:lnTo>
                  <a:lnTo>
                    <a:pt x="746092" y="766536"/>
                  </a:lnTo>
                  <a:lnTo>
                    <a:pt x="707204" y="747039"/>
                  </a:lnTo>
                  <a:lnTo>
                    <a:pt x="671879" y="720618"/>
                  </a:lnTo>
                  <a:lnTo>
                    <a:pt x="643035" y="685539"/>
                  </a:lnTo>
                  <a:lnTo>
                    <a:pt x="623588" y="640068"/>
                  </a:lnTo>
                  <a:lnTo>
                    <a:pt x="616457" y="582472"/>
                  </a:lnTo>
                  <a:lnTo>
                    <a:pt x="621275" y="538331"/>
                  </a:lnTo>
                  <a:lnTo>
                    <a:pt x="635372" y="497607"/>
                  </a:lnTo>
                  <a:lnTo>
                    <a:pt x="658216" y="461061"/>
                  </a:lnTo>
                  <a:lnTo>
                    <a:pt x="689275" y="429453"/>
                  </a:lnTo>
                  <a:lnTo>
                    <a:pt x="728016" y="403545"/>
                  </a:lnTo>
                  <a:lnTo>
                    <a:pt x="773908" y="384098"/>
                  </a:lnTo>
                  <a:lnTo>
                    <a:pt x="826417" y="371871"/>
                  </a:lnTo>
                  <a:lnTo>
                    <a:pt x="885012" y="367626"/>
                  </a:lnTo>
                  <a:lnTo>
                    <a:pt x="952469" y="372810"/>
                  </a:lnTo>
                  <a:lnTo>
                    <a:pt x="1007577" y="387221"/>
                  </a:lnTo>
                  <a:lnTo>
                    <a:pt x="1051583" y="409153"/>
                  </a:lnTo>
                  <a:lnTo>
                    <a:pt x="1085735" y="436895"/>
                  </a:lnTo>
                  <a:lnTo>
                    <a:pt x="1111283" y="468742"/>
                  </a:lnTo>
                  <a:lnTo>
                    <a:pt x="1129475" y="502983"/>
                  </a:lnTo>
                  <a:lnTo>
                    <a:pt x="1148785" y="571818"/>
                  </a:lnTo>
                  <a:lnTo>
                    <a:pt x="1153654" y="629735"/>
                  </a:lnTo>
                  <a:lnTo>
                    <a:pt x="1153795" y="650328"/>
                  </a:lnTo>
                  <a:lnTo>
                    <a:pt x="1727708" y="650328"/>
                  </a:lnTo>
                  <a:lnTo>
                    <a:pt x="1726442" y="602432"/>
                  </a:lnTo>
                  <a:lnTo>
                    <a:pt x="1722847" y="549677"/>
                  </a:lnTo>
                  <a:lnTo>
                    <a:pt x="1715481" y="493337"/>
                  </a:lnTo>
                  <a:lnTo>
                    <a:pt x="1702903" y="434687"/>
                  </a:lnTo>
                  <a:lnTo>
                    <a:pt x="1683671" y="375002"/>
                  </a:lnTo>
                  <a:lnTo>
                    <a:pt x="1656345" y="315556"/>
                  </a:lnTo>
                  <a:lnTo>
                    <a:pt x="1619483" y="257623"/>
                  </a:lnTo>
                  <a:lnTo>
                    <a:pt x="1571644" y="202477"/>
                  </a:lnTo>
                  <a:lnTo>
                    <a:pt x="1543158" y="176348"/>
                  </a:lnTo>
                  <a:lnTo>
                    <a:pt x="1511387" y="151394"/>
                  </a:lnTo>
                  <a:lnTo>
                    <a:pt x="1476151" y="127774"/>
                  </a:lnTo>
                  <a:lnTo>
                    <a:pt x="1437271" y="105648"/>
                  </a:lnTo>
                  <a:lnTo>
                    <a:pt x="1394565" y="85174"/>
                  </a:lnTo>
                  <a:lnTo>
                    <a:pt x="1347854" y="66512"/>
                  </a:lnTo>
                  <a:lnTo>
                    <a:pt x="1296957" y="49822"/>
                  </a:lnTo>
                  <a:lnTo>
                    <a:pt x="1241695" y="35262"/>
                  </a:lnTo>
                  <a:lnTo>
                    <a:pt x="1181888" y="22992"/>
                  </a:lnTo>
                  <a:lnTo>
                    <a:pt x="1117354" y="13172"/>
                  </a:lnTo>
                  <a:lnTo>
                    <a:pt x="1047915" y="5960"/>
                  </a:lnTo>
                  <a:lnTo>
                    <a:pt x="973389" y="1516"/>
                  </a:lnTo>
                  <a:lnTo>
                    <a:pt x="89359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object 3">
              <a:extLst>
                <a:ext uri="{FF2B5EF4-FFF2-40B4-BE49-F238E27FC236}">
                  <a16:creationId xmlns:a16="http://schemas.microsoft.com/office/drawing/2014/main" id="{1B96BF0E-5BAF-A84C-93A2-2E5A1B497C9F}"/>
                </a:ext>
              </a:extLst>
            </p:cNvPr>
            <p:cNvSpPr/>
            <p:nvPr/>
          </p:nvSpPr>
          <p:spPr>
            <a:xfrm>
              <a:off x="14543672" y="8448213"/>
              <a:ext cx="194655" cy="238587"/>
            </a:xfrm>
            <a:custGeom>
              <a:avLst/>
              <a:gdLst/>
              <a:ahLst/>
              <a:cxnLst/>
              <a:rect l="l" t="t" r="r" b="b"/>
              <a:pathLst>
                <a:path w="1665604" h="2041525">
                  <a:moveTo>
                    <a:pt x="520319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20319" y="2041525"/>
                  </a:lnTo>
                  <a:lnTo>
                    <a:pt x="520319" y="1252639"/>
                  </a:lnTo>
                  <a:lnTo>
                    <a:pt x="1026413" y="2041525"/>
                  </a:lnTo>
                  <a:lnTo>
                    <a:pt x="1665516" y="2041525"/>
                  </a:lnTo>
                  <a:lnTo>
                    <a:pt x="1111250" y="1221574"/>
                  </a:lnTo>
                  <a:lnTo>
                    <a:pt x="1594802" y="622084"/>
                  </a:lnTo>
                  <a:lnTo>
                    <a:pt x="1006678" y="622084"/>
                  </a:lnTo>
                  <a:lnTo>
                    <a:pt x="520319" y="1249870"/>
                  </a:lnTo>
                  <a:lnTo>
                    <a:pt x="520319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object 4">
              <a:extLst>
                <a:ext uri="{FF2B5EF4-FFF2-40B4-BE49-F238E27FC236}">
                  <a16:creationId xmlns:a16="http://schemas.microsoft.com/office/drawing/2014/main" id="{B1DEC828-07CC-844F-803B-AE2FB1E3E77D}"/>
                </a:ext>
              </a:extLst>
            </p:cNvPr>
            <p:cNvSpPr/>
            <p:nvPr/>
          </p:nvSpPr>
          <p:spPr>
            <a:xfrm>
              <a:off x="14745615" y="8511292"/>
              <a:ext cx="193022" cy="175508"/>
            </a:xfrm>
            <a:custGeom>
              <a:avLst/>
              <a:gdLst/>
              <a:ahLst/>
              <a:cxnLst/>
              <a:rect l="l" t="t" r="r" b="b"/>
              <a:pathLst>
                <a:path w="1651634" h="1501775">
                  <a:moveTo>
                    <a:pt x="831316" y="0"/>
                  </a:moveTo>
                  <a:lnTo>
                    <a:pt x="772161" y="1202"/>
                  </a:lnTo>
                  <a:lnTo>
                    <a:pt x="715248" y="4774"/>
                  </a:lnTo>
                  <a:lnTo>
                    <a:pt x="660571" y="10662"/>
                  </a:lnTo>
                  <a:lnTo>
                    <a:pt x="608122" y="18811"/>
                  </a:lnTo>
                  <a:lnTo>
                    <a:pt x="557895" y="29167"/>
                  </a:lnTo>
                  <a:lnTo>
                    <a:pt x="509882" y="41676"/>
                  </a:lnTo>
                  <a:lnTo>
                    <a:pt x="464077" y="56285"/>
                  </a:lnTo>
                  <a:lnTo>
                    <a:pt x="420473" y="72938"/>
                  </a:lnTo>
                  <a:lnTo>
                    <a:pt x="379063" y="91583"/>
                  </a:lnTo>
                  <a:lnTo>
                    <a:pt x="339841" y="112164"/>
                  </a:lnTo>
                  <a:lnTo>
                    <a:pt x="302798" y="134628"/>
                  </a:lnTo>
                  <a:lnTo>
                    <a:pt x="267929" y="158921"/>
                  </a:lnTo>
                  <a:lnTo>
                    <a:pt x="235227" y="184989"/>
                  </a:lnTo>
                  <a:lnTo>
                    <a:pt x="204684" y="212777"/>
                  </a:lnTo>
                  <a:lnTo>
                    <a:pt x="176294" y="242232"/>
                  </a:lnTo>
                  <a:lnTo>
                    <a:pt x="150050" y="273299"/>
                  </a:lnTo>
                  <a:lnTo>
                    <a:pt x="125945" y="305924"/>
                  </a:lnTo>
                  <a:lnTo>
                    <a:pt x="103972" y="340054"/>
                  </a:lnTo>
                  <a:lnTo>
                    <a:pt x="84124" y="375634"/>
                  </a:lnTo>
                  <a:lnTo>
                    <a:pt x="66395" y="412611"/>
                  </a:lnTo>
                  <a:lnTo>
                    <a:pt x="50777" y="450929"/>
                  </a:lnTo>
                  <a:lnTo>
                    <a:pt x="37265" y="490536"/>
                  </a:lnTo>
                  <a:lnTo>
                    <a:pt x="25849" y="531376"/>
                  </a:lnTo>
                  <a:lnTo>
                    <a:pt x="16525" y="573396"/>
                  </a:lnTo>
                  <a:lnTo>
                    <a:pt x="9285" y="616542"/>
                  </a:lnTo>
                  <a:lnTo>
                    <a:pt x="4122" y="660760"/>
                  </a:lnTo>
                  <a:lnTo>
                    <a:pt x="1029" y="705996"/>
                  </a:lnTo>
                  <a:lnTo>
                    <a:pt x="0" y="752195"/>
                  </a:lnTo>
                  <a:lnTo>
                    <a:pt x="873" y="796084"/>
                  </a:lnTo>
                  <a:lnTo>
                    <a:pt x="3690" y="841289"/>
                  </a:lnTo>
                  <a:lnTo>
                    <a:pt x="8746" y="887475"/>
                  </a:lnTo>
                  <a:lnTo>
                    <a:pt x="16335" y="934309"/>
                  </a:lnTo>
                  <a:lnTo>
                    <a:pt x="26753" y="981457"/>
                  </a:lnTo>
                  <a:lnTo>
                    <a:pt x="40293" y="1028584"/>
                  </a:lnTo>
                  <a:lnTo>
                    <a:pt x="57252" y="1075356"/>
                  </a:lnTo>
                  <a:lnTo>
                    <a:pt x="77923" y="1121439"/>
                  </a:lnTo>
                  <a:lnTo>
                    <a:pt x="102602" y="1166499"/>
                  </a:lnTo>
                  <a:lnTo>
                    <a:pt x="131583" y="1210201"/>
                  </a:lnTo>
                  <a:lnTo>
                    <a:pt x="165161" y="1252213"/>
                  </a:lnTo>
                  <a:lnTo>
                    <a:pt x="203631" y="1292199"/>
                  </a:lnTo>
                  <a:lnTo>
                    <a:pt x="234343" y="1319807"/>
                  </a:lnTo>
                  <a:lnTo>
                    <a:pt x="267141" y="1345642"/>
                  </a:lnTo>
                  <a:lnTo>
                    <a:pt x="302125" y="1369661"/>
                  </a:lnTo>
                  <a:lnTo>
                    <a:pt x="339395" y="1391819"/>
                  </a:lnTo>
                  <a:lnTo>
                    <a:pt x="379049" y="1412074"/>
                  </a:lnTo>
                  <a:lnTo>
                    <a:pt x="421187" y="1430382"/>
                  </a:lnTo>
                  <a:lnTo>
                    <a:pt x="465909" y="1446699"/>
                  </a:lnTo>
                  <a:lnTo>
                    <a:pt x="513313" y="1460982"/>
                  </a:lnTo>
                  <a:lnTo>
                    <a:pt x="563500" y="1473187"/>
                  </a:lnTo>
                  <a:lnTo>
                    <a:pt x="616569" y="1483271"/>
                  </a:lnTo>
                  <a:lnTo>
                    <a:pt x="672619" y="1491190"/>
                  </a:lnTo>
                  <a:lnTo>
                    <a:pt x="731749" y="1496900"/>
                  </a:lnTo>
                  <a:lnTo>
                    <a:pt x="794060" y="1500358"/>
                  </a:lnTo>
                  <a:lnTo>
                    <a:pt x="859650" y="1501521"/>
                  </a:lnTo>
                  <a:lnTo>
                    <a:pt x="924832" y="1499990"/>
                  </a:lnTo>
                  <a:lnTo>
                    <a:pt x="986060" y="1495508"/>
                  </a:lnTo>
                  <a:lnTo>
                    <a:pt x="1043495" y="1488236"/>
                  </a:lnTo>
                  <a:lnTo>
                    <a:pt x="1097300" y="1478338"/>
                  </a:lnTo>
                  <a:lnTo>
                    <a:pt x="1147637" y="1465976"/>
                  </a:lnTo>
                  <a:lnTo>
                    <a:pt x="1194669" y="1451313"/>
                  </a:lnTo>
                  <a:lnTo>
                    <a:pt x="1238558" y="1434511"/>
                  </a:lnTo>
                  <a:lnTo>
                    <a:pt x="1279467" y="1415733"/>
                  </a:lnTo>
                  <a:lnTo>
                    <a:pt x="1317558" y="1395142"/>
                  </a:lnTo>
                  <a:lnTo>
                    <a:pt x="1352994" y="1372901"/>
                  </a:lnTo>
                  <a:lnTo>
                    <a:pt x="1385936" y="1349172"/>
                  </a:lnTo>
                  <a:lnTo>
                    <a:pt x="1416549" y="1324118"/>
                  </a:lnTo>
                  <a:lnTo>
                    <a:pt x="1444993" y="1297901"/>
                  </a:lnTo>
                  <a:lnTo>
                    <a:pt x="1479937" y="1259886"/>
                  </a:lnTo>
                  <a:lnTo>
                    <a:pt x="1511329" y="1219505"/>
                  </a:lnTo>
                  <a:lnTo>
                    <a:pt x="1521124" y="1204595"/>
                  </a:lnTo>
                  <a:lnTo>
                    <a:pt x="825792" y="1204595"/>
                  </a:lnTo>
                  <a:lnTo>
                    <a:pt x="791826" y="1203143"/>
                  </a:lnTo>
                  <a:lnTo>
                    <a:pt x="750244" y="1195717"/>
                  </a:lnTo>
                  <a:lnTo>
                    <a:pt x="704996" y="1177706"/>
                  </a:lnTo>
                  <a:lnTo>
                    <a:pt x="660028" y="1144499"/>
                  </a:lnTo>
                  <a:lnTo>
                    <a:pt x="619290" y="1091488"/>
                  </a:lnTo>
                  <a:lnTo>
                    <a:pt x="596863" y="1044787"/>
                  </a:lnTo>
                  <a:lnTo>
                    <a:pt x="579923" y="995323"/>
                  </a:lnTo>
                  <a:lnTo>
                    <a:pt x="567728" y="944480"/>
                  </a:lnTo>
                  <a:lnTo>
                    <a:pt x="559535" y="893640"/>
                  </a:lnTo>
                  <a:lnTo>
                    <a:pt x="554603" y="844186"/>
                  </a:lnTo>
                  <a:lnTo>
                    <a:pt x="552188" y="797499"/>
                  </a:lnTo>
                  <a:lnTo>
                    <a:pt x="551548" y="754964"/>
                  </a:lnTo>
                  <a:lnTo>
                    <a:pt x="552291" y="709182"/>
                  </a:lnTo>
                  <a:lnTo>
                    <a:pt x="554730" y="663124"/>
                  </a:lnTo>
                  <a:lnTo>
                    <a:pt x="559182" y="617376"/>
                  </a:lnTo>
                  <a:lnTo>
                    <a:pt x="565962" y="572527"/>
                  </a:lnTo>
                  <a:lnTo>
                    <a:pt x="575386" y="529162"/>
                  </a:lnTo>
                  <a:lnTo>
                    <a:pt x="587770" y="487870"/>
                  </a:lnTo>
                  <a:lnTo>
                    <a:pt x="603430" y="449237"/>
                  </a:lnTo>
                  <a:lnTo>
                    <a:pt x="622683" y="413850"/>
                  </a:lnTo>
                  <a:lnTo>
                    <a:pt x="645843" y="382296"/>
                  </a:lnTo>
                  <a:lnTo>
                    <a:pt x="673226" y="355163"/>
                  </a:lnTo>
                  <a:lnTo>
                    <a:pt x="705149" y="333037"/>
                  </a:lnTo>
                  <a:lnTo>
                    <a:pt x="741928" y="316506"/>
                  </a:lnTo>
                  <a:lnTo>
                    <a:pt x="783879" y="306157"/>
                  </a:lnTo>
                  <a:lnTo>
                    <a:pt x="831316" y="302577"/>
                  </a:lnTo>
                  <a:lnTo>
                    <a:pt x="1528453" y="302577"/>
                  </a:lnTo>
                  <a:lnTo>
                    <a:pt x="1516669" y="285651"/>
                  </a:lnTo>
                  <a:lnTo>
                    <a:pt x="1489959" y="252519"/>
                  </a:lnTo>
                  <a:lnTo>
                    <a:pt x="1461157" y="221488"/>
                  </a:lnTo>
                  <a:lnTo>
                    <a:pt x="1430340" y="192546"/>
                  </a:lnTo>
                  <a:lnTo>
                    <a:pt x="1397586" y="165682"/>
                  </a:lnTo>
                  <a:lnTo>
                    <a:pt x="1362976" y="140883"/>
                  </a:lnTo>
                  <a:lnTo>
                    <a:pt x="1326586" y="118138"/>
                  </a:lnTo>
                  <a:lnTo>
                    <a:pt x="1288495" y="97433"/>
                  </a:lnTo>
                  <a:lnTo>
                    <a:pt x="1248783" y="78758"/>
                  </a:lnTo>
                  <a:lnTo>
                    <a:pt x="1207526" y="62100"/>
                  </a:lnTo>
                  <a:lnTo>
                    <a:pt x="1164804" y="47446"/>
                  </a:lnTo>
                  <a:lnTo>
                    <a:pt x="1120696" y="34786"/>
                  </a:lnTo>
                  <a:lnTo>
                    <a:pt x="1075279" y="24107"/>
                  </a:lnTo>
                  <a:lnTo>
                    <a:pt x="1028632" y="15396"/>
                  </a:lnTo>
                  <a:lnTo>
                    <a:pt x="980834" y="8642"/>
                  </a:lnTo>
                  <a:lnTo>
                    <a:pt x="931963" y="3832"/>
                  </a:lnTo>
                  <a:lnTo>
                    <a:pt x="882098" y="956"/>
                  </a:lnTo>
                  <a:lnTo>
                    <a:pt x="831316" y="0"/>
                  </a:lnTo>
                  <a:close/>
                </a:path>
                <a:path w="1651634" h="1501775">
                  <a:moveTo>
                    <a:pt x="1528453" y="302577"/>
                  </a:moveTo>
                  <a:lnTo>
                    <a:pt x="831316" y="302577"/>
                  </a:lnTo>
                  <a:lnTo>
                    <a:pt x="877597" y="306166"/>
                  </a:lnTo>
                  <a:lnTo>
                    <a:pt x="918711" y="316628"/>
                  </a:lnTo>
                  <a:lnTo>
                    <a:pt x="954913" y="333507"/>
                  </a:lnTo>
                  <a:lnTo>
                    <a:pt x="986458" y="356348"/>
                  </a:lnTo>
                  <a:lnTo>
                    <a:pt x="1013600" y="384694"/>
                  </a:lnTo>
                  <a:lnTo>
                    <a:pt x="1036595" y="418090"/>
                  </a:lnTo>
                  <a:lnTo>
                    <a:pt x="1055696" y="456081"/>
                  </a:lnTo>
                  <a:lnTo>
                    <a:pt x="1071160" y="498209"/>
                  </a:lnTo>
                  <a:lnTo>
                    <a:pt x="1083241" y="544019"/>
                  </a:lnTo>
                  <a:lnTo>
                    <a:pt x="1092193" y="593056"/>
                  </a:lnTo>
                  <a:lnTo>
                    <a:pt x="1098272" y="644862"/>
                  </a:lnTo>
                  <a:lnTo>
                    <a:pt x="1101733" y="698984"/>
                  </a:lnTo>
                  <a:lnTo>
                    <a:pt x="1102829" y="754964"/>
                  </a:lnTo>
                  <a:lnTo>
                    <a:pt x="1101962" y="801468"/>
                  </a:lnTo>
                  <a:lnTo>
                    <a:pt x="1099102" y="849043"/>
                  </a:lnTo>
                  <a:lnTo>
                    <a:pt x="1093864" y="896854"/>
                  </a:lnTo>
                  <a:lnTo>
                    <a:pt x="1085862" y="944070"/>
                  </a:lnTo>
                  <a:lnTo>
                    <a:pt x="1074709" y="989855"/>
                  </a:lnTo>
                  <a:lnTo>
                    <a:pt x="1060021" y="1033376"/>
                  </a:lnTo>
                  <a:lnTo>
                    <a:pt x="1041412" y="1073799"/>
                  </a:lnTo>
                  <a:lnTo>
                    <a:pt x="1018495" y="1110290"/>
                  </a:lnTo>
                  <a:lnTo>
                    <a:pt x="990884" y="1142016"/>
                  </a:lnTo>
                  <a:lnTo>
                    <a:pt x="958194" y="1168144"/>
                  </a:lnTo>
                  <a:lnTo>
                    <a:pt x="920040" y="1187838"/>
                  </a:lnTo>
                  <a:lnTo>
                    <a:pt x="876034" y="1200267"/>
                  </a:lnTo>
                  <a:lnTo>
                    <a:pt x="825792" y="1204595"/>
                  </a:lnTo>
                  <a:lnTo>
                    <a:pt x="1521124" y="1204595"/>
                  </a:lnTo>
                  <a:lnTo>
                    <a:pt x="1563844" y="1132546"/>
                  </a:lnTo>
                  <a:lnTo>
                    <a:pt x="1585164" y="1086421"/>
                  </a:lnTo>
                  <a:lnTo>
                    <a:pt x="1603324" y="1038833"/>
                  </a:lnTo>
                  <a:lnTo>
                    <a:pt x="1618457" y="989855"/>
                  </a:lnTo>
                  <a:lnTo>
                    <a:pt x="1630552" y="940169"/>
                  </a:lnTo>
                  <a:lnTo>
                    <a:pt x="1639817" y="889545"/>
                  </a:lnTo>
                  <a:lnTo>
                    <a:pt x="1646314" y="838361"/>
                  </a:lnTo>
                  <a:lnTo>
                    <a:pt x="1650140" y="786843"/>
                  </a:lnTo>
                  <a:lnTo>
                    <a:pt x="1651393" y="735215"/>
                  </a:lnTo>
                  <a:lnTo>
                    <a:pt x="1649928" y="680404"/>
                  </a:lnTo>
                  <a:lnTo>
                    <a:pt x="1645586" y="627814"/>
                  </a:lnTo>
                  <a:lnTo>
                    <a:pt x="1638444" y="577435"/>
                  </a:lnTo>
                  <a:lnTo>
                    <a:pt x="1628557" y="529162"/>
                  </a:lnTo>
                  <a:lnTo>
                    <a:pt x="1616078" y="483259"/>
                  </a:lnTo>
                  <a:lnTo>
                    <a:pt x="1601009" y="439438"/>
                  </a:lnTo>
                  <a:lnTo>
                    <a:pt x="1583456" y="397779"/>
                  </a:lnTo>
                  <a:lnTo>
                    <a:pt x="1563496" y="358269"/>
                  </a:lnTo>
                  <a:lnTo>
                    <a:pt x="1541208" y="320897"/>
                  </a:lnTo>
                  <a:lnTo>
                    <a:pt x="1528453" y="302577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object 5">
              <a:extLst>
                <a:ext uri="{FF2B5EF4-FFF2-40B4-BE49-F238E27FC236}">
                  <a16:creationId xmlns:a16="http://schemas.microsoft.com/office/drawing/2014/main" id="{973DCCFF-5A06-A147-A645-2A5411510BFA}"/>
                </a:ext>
              </a:extLst>
            </p:cNvPr>
            <p:cNvSpPr/>
            <p:nvPr/>
          </p:nvSpPr>
          <p:spPr>
            <a:xfrm>
              <a:off x="14976246" y="8448139"/>
              <a:ext cx="62189" cy="238661"/>
            </a:xfrm>
            <a:custGeom>
              <a:avLst/>
              <a:gdLst/>
              <a:ahLst/>
              <a:cxnLst/>
              <a:rect l="l" t="t" r="r" b="b"/>
              <a:pathLst>
                <a:path w="532129" h="2042160">
                  <a:moveTo>
                    <a:pt x="531622" y="0"/>
                  </a:moveTo>
                  <a:lnTo>
                    <a:pt x="0" y="0"/>
                  </a:lnTo>
                  <a:lnTo>
                    <a:pt x="0" y="2041613"/>
                  </a:lnTo>
                  <a:lnTo>
                    <a:pt x="531622" y="2041613"/>
                  </a:lnTo>
                  <a:lnTo>
                    <a:pt x="531622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object 6">
              <a:extLst>
                <a:ext uri="{FF2B5EF4-FFF2-40B4-BE49-F238E27FC236}">
                  <a16:creationId xmlns:a16="http://schemas.microsoft.com/office/drawing/2014/main" id="{9A2BA0CB-AC3C-2B4E-88BB-F8DB1B0E51A9}"/>
                </a:ext>
              </a:extLst>
            </p:cNvPr>
            <p:cNvSpPr/>
            <p:nvPr/>
          </p:nvSpPr>
          <p:spPr>
            <a:xfrm>
              <a:off x="15067761" y="8469289"/>
              <a:ext cx="131576" cy="217511"/>
            </a:xfrm>
            <a:custGeom>
              <a:avLst/>
              <a:gdLst/>
              <a:ahLst/>
              <a:cxnLst/>
              <a:rect l="l" t="t" r="r" b="b"/>
              <a:pathLst>
                <a:path w="1125854" h="1861185">
                  <a:moveTo>
                    <a:pt x="789025" y="0"/>
                  </a:moveTo>
                  <a:lnTo>
                    <a:pt x="277126" y="203530"/>
                  </a:lnTo>
                  <a:lnTo>
                    <a:pt x="277126" y="424078"/>
                  </a:lnTo>
                  <a:lnTo>
                    <a:pt x="0" y="424078"/>
                  </a:lnTo>
                  <a:lnTo>
                    <a:pt x="0" y="763447"/>
                  </a:lnTo>
                  <a:lnTo>
                    <a:pt x="268706" y="763447"/>
                  </a:lnTo>
                  <a:lnTo>
                    <a:pt x="268706" y="1444879"/>
                  </a:lnTo>
                  <a:lnTo>
                    <a:pt x="269639" y="1491885"/>
                  </a:lnTo>
                  <a:lnTo>
                    <a:pt x="272643" y="1536128"/>
                  </a:lnTo>
                  <a:lnTo>
                    <a:pt x="278031" y="1577597"/>
                  </a:lnTo>
                  <a:lnTo>
                    <a:pt x="286112" y="1616280"/>
                  </a:lnTo>
                  <a:lnTo>
                    <a:pt x="311598" y="1685246"/>
                  </a:lnTo>
                  <a:lnTo>
                    <a:pt x="351590" y="1742938"/>
                  </a:lnTo>
                  <a:lnTo>
                    <a:pt x="408572" y="1789267"/>
                  </a:lnTo>
                  <a:lnTo>
                    <a:pt x="444211" y="1808143"/>
                  </a:lnTo>
                  <a:lnTo>
                    <a:pt x="485031" y="1824145"/>
                  </a:lnTo>
                  <a:lnTo>
                    <a:pt x="531341" y="1837262"/>
                  </a:lnTo>
                  <a:lnTo>
                    <a:pt x="583454" y="1847484"/>
                  </a:lnTo>
                  <a:lnTo>
                    <a:pt x="641679" y="1854799"/>
                  </a:lnTo>
                  <a:lnTo>
                    <a:pt x="706327" y="1859196"/>
                  </a:lnTo>
                  <a:lnTo>
                    <a:pt x="777709" y="1860664"/>
                  </a:lnTo>
                  <a:lnTo>
                    <a:pt x="850061" y="1859843"/>
                  </a:lnTo>
                  <a:lnTo>
                    <a:pt x="912828" y="1857580"/>
                  </a:lnTo>
                  <a:lnTo>
                    <a:pt x="967143" y="1854173"/>
                  </a:lnTo>
                  <a:lnTo>
                    <a:pt x="1014140" y="1849918"/>
                  </a:lnTo>
                  <a:lnTo>
                    <a:pt x="1054954" y="1845114"/>
                  </a:lnTo>
                  <a:lnTo>
                    <a:pt x="1122565" y="1835048"/>
                  </a:lnTo>
                  <a:lnTo>
                    <a:pt x="1122565" y="1501470"/>
                  </a:lnTo>
                  <a:lnTo>
                    <a:pt x="1080377" y="1506330"/>
                  </a:lnTo>
                  <a:lnTo>
                    <a:pt x="1047702" y="1508826"/>
                  </a:lnTo>
                  <a:lnTo>
                    <a:pt x="1019270" y="1509746"/>
                  </a:lnTo>
                  <a:lnTo>
                    <a:pt x="989812" y="1509877"/>
                  </a:lnTo>
                  <a:lnTo>
                    <a:pt x="929175" y="1506923"/>
                  </a:lnTo>
                  <a:lnTo>
                    <a:pt x="881927" y="1497967"/>
                  </a:lnTo>
                  <a:lnTo>
                    <a:pt x="846370" y="1482869"/>
                  </a:lnTo>
                  <a:lnTo>
                    <a:pt x="803533" y="1433679"/>
                  </a:lnTo>
                  <a:lnTo>
                    <a:pt x="787073" y="1358226"/>
                  </a:lnTo>
                  <a:lnTo>
                    <a:pt x="784487" y="1310298"/>
                  </a:lnTo>
                  <a:lnTo>
                    <a:pt x="783399" y="1255382"/>
                  </a:lnTo>
                  <a:lnTo>
                    <a:pt x="783399" y="763447"/>
                  </a:lnTo>
                  <a:lnTo>
                    <a:pt x="1125448" y="763447"/>
                  </a:lnTo>
                  <a:lnTo>
                    <a:pt x="1125448" y="424078"/>
                  </a:lnTo>
                  <a:lnTo>
                    <a:pt x="789025" y="424078"/>
                  </a:lnTo>
                  <a:lnTo>
                    <a:pt x="789025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object 7">
              <a:extLst>
                <a:ext uri="{FF2B5EF4-FFF2-40B4-BE49-F238E27FC236}">
                  <a16:creationId xmlns:a16="http://schemas.microsoft.com/office/drawing/2014/main" id="{7F817FEE-0105-F34D-8342-2E51F124C2CC}"/>
                </a:ext>
              </a:extLst>
            </p:cNvPr>
            <p:cNvSpPr/>
            <p:nvPr/>
          </p:nvSpPr>
          <p:spPr>
            <a:xfrm>
              <a:off x="15222399" y="8511292"/>
              <a:ext cx="176547" cy="175508"/>
            </a:xfrm>
            <a:custGeom>
              <a:avLst/>
              <a:gdLst/>
              <a:ahLst/>
              <a:cxnLst/>
              <a:rect l="l" t="t" r="r" b="b"/>
              <a:pathLst>
                <a:path w="1510665" h="1501775">
                  <a:moveTo>
                    <a:pt x="754989" y="0"/>
                  </a:moveTo>
                  <a:lnTo>
                    <a:pt x="698067" y="1261"/>
                  </a:lnTo>
                  <a:lnTo>
                    <a:pt x="643524" y="5016"/>
                  </a:lnTo>
                  <a:lnTo>
                    <a:pt x="591340" y="11222"/>
                  </a:lnTo>
                  <a:lnTo>
                    <a:pt x="541498" y="19835"/>
                  </a:lnTo>
                  <a:lnTo>
                    <a:pt x="493980" y="30813"/>
                  </a:lnTo>
                  <a:lnTo>
                    <a:pt x="448767" y="44113"/>
                  </a:lnTo>
                  <a:lnTo>
                    <a:pt x="405843" y="59690"/>
                  </a:lnTo>
                  <a:lnTo>
                    <a:pt x="365188" y="77503"/>
                  </a:lnTo>
                  <a:lnTo>
                    <a:pt x="326785" y="97508"/>
                  </a:lnTo>
                  <a:lnTo>
                    <a:pt x="290615" y="119662"/>
                  </a:lnTo>
                  <a:lnTo>
                    <a:pt x="256661" y="143922"/>
                  </a:lnTo>
                  <a:lnTo>
                    <a:pt x="224904" y="170244"/>
                  </a:lnTo>
                  <a:lnTo>
                    <a:pt x="195328" y="198586"/>
                  </a:lnTo>
                  <a:lnTo>
                    <a:pt x="167912" y="228904"/>
                  </a:lnTo>
                  <a:lnTo>
                    <a:pt x="142640" y="261156"/>
                  </a:lnTo>
                  <a:lnTo>
                    <a:pt x="119493" y="295298"/>
                  </a:lnTo>
                  <a:lnTo>
                    <a:pt x="98366" y="331462"/>
                  </a:lnTo>
                  <a:lnTo>
                    <a:pt x="79504" y="369080"/>
                  </a:lnTo>
                  <a:lnTo>
                    <a:pt x="62626" y="408634"/>
                  </a:lnTo>
                  <a:lnTo>
                    <a:pt x="47800" y="449906"/>
                  </a:lnTo>
                  <a:lnTo>
                    <a:pt x="35010" y="492853"/>
                  </a:lnTo>
                  <a:lnTo>
                    <a:pt x="24237" y="537431"/>
                  </a:lnTo>
                  <a:lnTo>
                    <a:pt x="15464" y="583597"/>
                  </a:lnTo>
                  <a:lnTo>
                    <a:pt x="8671" y="631309"/>
                  </a:lnTo>
                  <a:lnTo>
                    <a:pt x="3841" y="680523"/>
                  </a:lnTo>
                  <a:lnTo>
                    <a:pt x="957" y="731196"/>
                  </a:lnTo>
                  <a:lnTo>
                    <a:pt x="0" y="783285"/>
                  </a:lnTo>
                  <a:lnTo>
                    <a:pt x="1177" y="836479"/>
                  </a:lnTo>
                  <a:lnTo>
                    <a:pt x="4703" y="887704"/>
                  </a:lnTo>
                  <a:lnTo>
                    <a:pt x="10563" y="936951"/>
                  </a:lnTo>
                  <a:lnTo>
                    <a:pt x="18745" y="984211"/>
                  </a:lnTo>
                  <a:lnTo>
                    <a:pt x="29236" y="1029473"/>
                  </a:lnTo>
                  <a:lnTo>
                    <a:pt x="42025" y="1072727"/>
                  </a:lnTo>
                  <a:lnTo>
                    <a:pt x="57097" y="1113966"/>
                  </a:lnTo>
                  <a:lnTo>
                    <a:pt x="74441" y="1153178"/>
                  </a:lnTo>
                  <a:lnTo>
                    <a:pt x="94043" y="1190354"/>
                  </a:lnTo>
                  <a:lnTo>
                    <a:pt x="115892" y="1225485"/>
                  </a:lnTo>
                  <a:lnTo>
                    <a:pt x="139974" y="1258561"/>
                  </a:lnTo>
                  <a:lnTo>
                    <a:pt x="166277" y="1289573"/>
                  </a:lnTo>
                  <a:lnTo>
                    <a:pt x="194787" y="1318510"/>
                  </a:lnTo>
                  <a:lnTo>
                    <a:pt x="225494" y="1345364"/>
                  </a:lnTo>
                  <a:lnTo>
                    <a:pt x="258383" y="1370125"/>
                  </a:lnTo>
                  <a:lnTo>
                    <a:pt x="293442" y="1392782"/>
                  </a:lnTo>
                  <a:lnTo>
                    <a:pt x="330658" y="1413328"/>
                  </a:lnTo>
                  <a:lnTo>
                    <a:pt x="370020" y="1431751"/>
                  </a:lnTo>
                  <a:lnTo>
                    <a:pt x="411513" y="1448043"/>
                  </a:lnTo>
                  <a:lnTo>
                    <a:pt x="455126" y="1462194"/>
                  </a:lnTo>
                  <a:lnTo>
                    <a:pt x="500846" y="1474194"/>
                  </a:lnTo>
                  <a:lnTo>
                    <a:pt x="548659" y="1484033"/>
                  </a:lnTo>
                  <a:lnTo>
                    <a:pt x="598555" y="1491703"/>
                  </a:lnTo>
                  <a:lnTo>
                    <a:pt x="650519" y="1497193"/>
                  </a:lnTo>
                  <a:lnTo>
                    <a:pt x="704539" y="1500494"/>
                  </a:lnTo>
                  <a:lnTo>
                    <a:pt x="760602" y="1501597"/>
                  </a:lnTo>
                  <a:lnTo>
                    <a:pt x="812866" y="1500645"/>
                  </a:lnTo>
                  <a:lnTo>
                    <a:pt x="864499" y="1497757"/>
                  </a:lnTo>
                  <a:lnTo>
                    <a:pt x="915332" y="1492880"/>
                  </a:lnTo>
                  <a:lnTo>
                    <a:pt x="965196" y="1485964"/>
                  </a:lnTo>
                  <a:lnTo>
                    <a:pt x="1013925" y="1476956"/>
                  </a:lnTo>
                  <a:lnTo>
                    <a:pt x="1061348" y="1465807"/>
                  </a:lnTo>
                  <a:lnTo>
                    <a:pt x="1107298" y="1452465"/>
                  </a:lnTo>
                  <a:lnTo>
                    <a:pt x="1151607" y="1436878"/>
                  </a:lnTo>
                  <a:lnTo>
                    <a:pt x="1194106" y="1418995"/>
                  </a:lnTo>
                  <a:lnTo>
                    <a:pt x="1234627" y="1398765"/>
                  </a:lnTo>
                  <a:lnTo>
                    <a:pt x="1273001" y="1376137"/>
                  </a:lnTo>
                  <a:lnTo>
                    <a:pt x="1309060" y="1351059"/>
                  </a:lnTo>
                  <a:lnTo>
                    <a:pt x="1342636" y="1323481"/>
                  </a:lnTo>
                  <a:lnTo>
                    <a:pt x="1373561" y="1293351"/>
                  </a:lnTo>
                  <a:lnTo>
                    <a:pt x="1401666" y="1260617"/>
                  </a:lnTo>
                  <a:lnTo>
                    <a:pt x="1426782" y="1225229"/>
                  </a:lnTo>
                  <a:lnTo>
                    <a:pt x="1433742" y="1213154"/>
                  </a:lnTo>
                  <a:lnTo>
                    <a:pt x="763498" y="1213154"/>
                  </a:lnTo>
                  <a:lnTo>
                    <a:pt x="701140" y="1207825"/>
                  </a:lnTo>
                  <a:lnTo>
                    <a:pt x="649148" y="1192902"/>
                  </a:lnTo>
                  <a:lnTo>
                    <a:pt x="606581" y="1169988"/>
                  </a:lnTo>
                  <a:lnTo>
                    <a:pt x="572496" y="1140681"/>
                  </a:lnTo>
                  <a:lnTo>
                    <a:pt x="545950" y="1106583"/>
                  </a:lnTo>
                  <a:lnTo>
                    <a:pt x="526002" y="1069293"/>
                  </a:lnTo>
                  <a:lnTo>
                    <a:pt x="511708" y="1030413"/>
                  </a:lnTo>
                  <a:lnTo>
                    <a:pt x="502126" y="991542"/>
                  </a:lnTo>
                  <a:lnTo>
                    <a:pt x="493330" y="920230"/>
                  </a:lnTo>
                  <a:lnTo>
                    <a:pt x="492074" y="868159"/>
                  </a:lnTo>
                  <a:lnTo>
                    <a:pt x="1510055" y="868159"/>
                  </a:lnTo>
                  <a:lnTo>
                    <a:pt x="1509516" y="796801"/>
                  </a:lnTo>
                  <a:lnTo>
                    <a:pt x="1507764" y="731196"/>
                  </a:lnTo>
                  <a:lnTo>
                    <a:pt x="1504697" y="672070"/>
                  </a:lnTo>
                  <a:lnTo>
                    <a:pt x="1500079" y="617510"/>
                  </a:lnTo>
                  <a:lnTo>
                    <a:pt x="1495316" y="579704"/>
                  </a:lnTo>
                  <a:lnTo>
                    <a:pt x="497763" y="579704"/>
                  </a:lnTo>
                  <a:lnTo>
                    <a:pt x="500069" y="554915"/>
                  </a:lnTo>
                  <a:lnTo>
                    <a:pt x="511975" y="485679"/>
                  </a:lnTo>
                  <a:lnTo>
                    <a:pt x="523951" y="445916"/>
                  </a:lnTo>
                  <a:lnTo>
                    <a:pt x="541527" y="405845"/>
                  </a:lnTo>
                  <a:lnTo>
                    <a:pt x="565892" y="367809"/>
                  </a:lnTo>
                  <a:lnTo>
                    <a:pt x="598232" y="334148"/>
                  </a:lnTo>
                  <a:lnTo>
                    <a:pt x="639736" y="307206"/>
                  </a:lnTo>
                  <a:lnTo>
                    <a:pt x="691592" y="289323"/>
                  </a:lnTo>
                  <a:lnTo>
                    <a:pt x="754989" y="282841"/>
                  </a:lnTo>
                  <a:lnTo>
                    <a:pt x="1386240" y="282841"/>
                  </a:lnTo>
                  <a:lnTo>
                    <a:pt x="1371020" y="260068"/>
                  </a:lnTo>
                  <a:lnTo>
                    <a:pt x="1346757" y="228435"/>
                  </a:lnTo>
                  <a:lnTo>
                    <a:pt x="1320065" y="198215"/>
                  </a:lnTo>
                  <a:lnTo>
                    <a:pt x="1290792" y="169557"/>
                  </a:lnTo>
                  <a:lnTo>
                    <a:pt x="1258786" y="142610"/>
                  </a:lnTo>
                  <a:lnTo>
                    <a:pt x="1223895" y="117523"/>
                  </a:lnTo>
                  <a:lnTo>
                    <a:pt x="1185967" y="94445"/>
                  </a:lnTo>
                  <a:lnTo>
                    <a:pt x="1144851" y="73525"/>
                  </a:lnTo>
                  <a:lnTo>
                    <a:pt x="1100394" y="54911"/>
                  </a:lnTo>
                  <a:lnTo>
                    <a:pt x="1052444" y="38753"/>
                  </a:lnTo>
                  <a:lnTo>
                    <a:pt x="1000850" y="25198"/>
                  </a:lnTo>
                  <a:lnTo>
                    <a:pt x="945460" y="14397"/>
                  </a:lnTo>
                  <a:lnTo>
                    <a:pt x="886120" y="6498"/>
                  </a:lnTo>
                  <a:lnTo>
                    <a:pt x="822681" y="1649"/>
                  </a:lnTo>
                  <a:lnTo>
                    <a:pt x="754989" y="0"/>
                  </a:lnTo>
                  <a:close/>
                </a:path>
                <a:path w="1510665" h="1501775">
                  <a:moveTo>
                    <a:pt x="1501647" y="1006678"/>
                  </a:moveTo>
                  <a:lnTo>
                    <a:pt x="1006589" y="1006678"/>
                  </a:lnTo>
                  <a:lnTo>
                    <a:pt x="997911" y="1053723"/>
                  </a:lnTo>
                  <a:lnTo>
                    <a:pt x="982559" y="1095031"/>
                  </a:lnTo>
                  <a:lnTo>
                    <a:pt x="960770" y="1130436"/>
                  </a:lnTo>
                  <a:lnTo>
                    <a:pt x="932778" y="1159775"/>
                  </a:lnTo>
                  <a:lnTo>
                    <a:pt x="898819" y="1182881"/>
                  </a:lnTo>
                  <a:lnTo>
                    <a:pt x="859129" y="1199589"/>
                  </a:lnTo>
                  <a:lnTo>
                    <a:pt x="813944" y="1209736"/>
                  </a:lnTo>
                  <a:lnTo>
                    <a:pt x="763498" y="1213154"/>
                  </a:lnTo>
                  <a:lnTo>
                    <a:pt x="1433742" y="1213154"/>
                  </a:lnTo>
                  <a:lnTo>
                    <a:pt x="1448742" y="1187135"/>
                  </a:lnTo>
                  <a:lnTo>
                    <a:pt x="1467376" y="1146284"/>
                  </a:lnTo>
                  <a:lnTo>
                    <a:pt x="1482518" y="1102625"/>
                  </a:lnTo>
                  <a:lnTo>
                    <a:pt x="1493998" y="1056107"/>
                  </a:lnTo>
                  <a:lnTo>
                    <a:pt x="1501647" y="1006678"/>
                  </a:lnTo>
                  <a:close/>
                </a:path>
                <a:path w="1510665" h="1501775">
                  <a:moveTo>
                    <a:pt x="1386240" y="282841"/>
                  </a:moveTo>
                  <a:lnTo>
                    <a:pt x="754989" y="282841"/>
                  </a:lnTo>
                  <a:lnTo>
                    <a:pt x="818307" y="288939"/>
                  </a:lnTo>
                  <a:lnTo>
                    <a:pt x="869955" y="305841"/>
                  </a:lnTo>
                  <a:lnTo>
                    <a:pt x="911154" y="331462"/>
                  </a:lnTo>
                  <a:lnTo>
                    <a:pt x="943124" y="363716"/>
                  </a:lnTo>
                  <a:lnTo>
                    <a:pt x="967085" y="400516"/>
                  </a:lnTo>
                  <a:lnTo>
                    <a:pt x="984259" y="439777"/>
                  </a:lnTo>
                  <a:lnTo>
                    <a:pt x="995866" y="479412"/>
                  </a:lnTo>
                  <a:lnTo>
                    <a:pt x="1003125" y="517336"/>
                  </a:lnTo>
                  <a:lnTo>
                    <a:pt x="1009484" y="579704"/>
                  </a:lnTo>
                  <a:lnTo>
                    <a:pt x="1495316" y="579704"/>
                  </a:lnTo>
                  <a:lnTo>
                    <a:pt x="1485575" y="521025"/>
                  </a:lnTo>
                  <a:lnTo>
                    <a:pt x="1475350" y="477913"/>
                  </a:lnTo>
                  <a:lnTo>
                    <a:pt x="1462919" y="437428"/>
                  </a:lnTo>
                  <a:lnTo>
                    <a:pt x="1448111" y="398976"/>
                  </a:lnTo>
                  <a:lnTo>
                    <a:pt x="1430756" y="361962"/>
                  </a:lnTo>
                  <a:lnTo>
                    <a:pt x="1412868" y="326981"/>
                  </a:lnTo>
                  <a:lnTo>
                    <a:pt x="1393007" y="292967"/>
                  </a:lnTo>
                  <a:lnTo>
                    <a:pt x="1386240" y="282841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object 8">
              <a:extLst>
                <a:ext uri="{FF2B5EF4-FFF2-40B4-BE49-F238E27FC236}">
                  <a16:creationId xmlns:a16="http://schemas.microsoft.com/office/drawing/2014/main" id="{57B0CF26-2CCA-9E4F-B38B-1B457EF7E309}"/>
                </a:ext>
              </a:extLst>
            </p:cNvPr>
            <p:cNvSpPr/>
            <p:nvPr/>
          </p:nvSpPr>
          <p:spPr>
            <a:xfrm>
              <a:off x="15425933" y="8511292"/>
              <a:ext cx="176844" cy="175508"/>
            </a:xfrm>
            <a:custGeom>
              <a:avLst/>
              <a:gdLst/>
              <a:ahLst/>
              <a:cxnLst/>
              <a:rect l="l" t="t" r="r" b="b"/>
              <a:pathLst>
                <a:path w="1513204" h="1501775">
                  <a:moveTo>
                    <a:pt x="791743" y="0"/>
                  </a:moveTo>
                  <a:lnTo>
                    <a:pt x="747482" y="788"/>
                  </a:lnTo>
                  <a:lnTo>
                    <a:pt x="703385" y="3192"/>
                  </a:lnTo>
                  <a:lnTo>
                    <a:pt x="659573" y="7265"/>
                  </a:lnTo>
                  <a:lnTo>
                    <a:pt x="616161" y="13062"/>
                  </a:lnTo>
                  <a:lnTo>
                    <a:pt x="573270" y="20640"/>
                  </a:lnTo>
                  <a:lnTo>
                    <a:pt x="531015" y="30053"/>
                  </a:lnTo>
                  <a:lnTo>
                    <a:pt x="489516" y="41356"/>
                  </a:lnTo>
                  <a:lnTo>
                    <a:pt x="448891" y="54604"/>
                  </a:lnTo>
                  <a:lnTo>
                    <a:pt x="409257" y="69853"/>
                  </a:lnTo>
                  <a:lnTo>
                    <a:pt x="370734" y="87157"/>
                  </a:lnTo>
                  <a:lnTo>
                    <a:pt x="333437" y="106573"/>
                  </a:lnTo>
                  <a:lnTo>
                    <a:pt x="297487" y="128154"/>
                  </a:lnTo>
                  <a:lnTo>
                    <a:pt x="263000" y="151956"/>
                  </a:lnTo>
                  <a:lnTo>
                    <a:pt x="230096" y="178035"/>
                  </a:lnTo>
                  <a:lnTo>
                    <a:pt x="198891" y="206445"/>
                  </a:lnTo>
                  <a:lnTo>
                    <a:pt x="169504" y="237241"/>
                  </a:lnTo>
                  <a:lnTo>
                    <a:pt x="142054" y="270479"/>
                  </a:lnTo>
                  <a:lnTo>
                    <a:pt x="116657" y="306214"/>
                  </a:lnTo>
                  <a:lnTo>
                    <a:pt x="93433" y="344501"/>
                  </a:lnTo>
                  <a:lnTo>
                    <a:pt x="72498" y="385396"/>
                  </a:lnTo>
                  <a:lnTo>
                    <a:pt x="53972" y="428952"/>
                  </a:lnTo>
                  <a:lnTo>
                    <a:pt x="37972" y="475226"/>
                  </a:lnTo>
                  <a:lnTo>
                    <a:pt x="24617" y="524272"/>
                  </a:lnTo>
                  <a:lnTo>
                    <a:pt x="14024" y="576146"/>
                  </a:lnTo>
                  <a:lnTo>
                    <a:pt x="6311" y="630904"/>
                  </a:lnTo>
                  <a:lnTo>
                    <a:pt x="1597" y="688599"/>
                  </a:lnTo>
                  <a:lnTo>
                    <a:pt x="0" y="749287"/>
                  </a:lnTo>
                  <a:lnTo>
                    <a:pt x="1407" y="805034"/>
                  </a:lnTo>
                  <a:lnTo>
                    <a:pt x="5581" y="858558"/>
                  </a:lnTo>
                  <a:lnTo>
                    <a:pt x="12449" y="909868"/>
                  </a:lnTo>
                  <a:lnTo>
                    <a:pt x="21939" y="958973"/>
                  </a:lnTo>
                  <a:lnTo>
                    <a:pt x="33979" y="1005883"/>
                  </a:lnTo>
                  <a:lnTo>
                    <a:pt x="48496" y="1050607"/>
                  </a:lnTo>
                  <a:lnTo>
                    <a:pt x="65417" y="1093155"/>
                  </a:lnTo>
                  <a:lnTo>
                    <a:pt x="84671" y="1133536"/>
                  </a:lnTo>
                  <a:lnTo>
                    <a:pt x="106186" y="1171759"/>
                  </a:lnTo>
                  <a:lnTo>
                    <a:pt x="129888" y="1207834"/>
                  </a:lnTo>
                  <a:lnTo>
                    <a:pt x="155705" y="1241770"/>
                  </a:lnTo>
                  <a:lnTo>
                    <a:pt x="183565" y="1273576"/>
                  </a:lnTo>
                  <a:lnTo>
                    <a:pt x="213396" y="1303262"/>
                  </a:lnTo>
                  <a:lnTo>
                    <a:pt x="245126" y="1330838"/>
                  </a:lnTo>
                  <a:lnTo>
                    <a:pt x="278681" y="1356312"/>
                  </a:lnTo>
                  <a:lnTo>
                    <a:pt x="313990" y="1379695"/>
                  </a:lnTo>
                  <a:lnTo>
                    <a:pt x="350980" y="1400994"/>
                  </a:lnTo>
                  <a:lnTo>
                    <a:pt x="389579" y="1420221"/>
                  </a:lnTo>
                  <a:lnTo>
                    <a:pt x="429715" y="1437384"/>
                  </a:lnTo>
                  <a:lnTo>
                    <a:pt x="471314" y="1452493"/>
                  </a:lnTo>
                  <a:lnTo>
                    <a:pt x="514306" y="1465557"/>
                  </a:lnTo>
                  <a:lnTo>
                    <a:pt x="558617" y="1476585"/>
                  </a:lnTo>
                  <a:lnTo>
                    <a:pt x="604175" y="1485587"/>
                  </a:lnTo>
                  <a:lnTo>
                    <a:pt x="650908" y="1492572"/>
                  </a:lnTo>
                  <a:lnTo>
                    <a:pt x="698744" y="1497550"/>
                  </a:lnTo>
                  <a:lnTo>
                    <a:pt x="747609" y="1500529"/>
                  </a:lnTo>
                  <a:lnTo>
                    <a:pt x="797432" y="1501521"/>
                  </a:lnTo>
                  <a:lnTo>
                    <a:pt x="852665" y="1500229"/>
                  </a:lnTo>
                  <a:lnTo>
                    <a:pt x="906222" y="1496387"/>
                  </a:lnTo>
                  <a:lnTo>
                    <a:pt x="958027" y="1490045"/>
                  </a:lnTo>
                  <a:lnTo>
                    <a:pt x="1008008" y="1481250"/>
                  </a:lnTo>
                  <a:lnTo>
                    <a:pt x="1056091" y="1470051"/>
                  </a:lnTo>
                  <a:lnTo>
                    <a:pt x="1102202" y="1456499"/>
                  </a:lnTo>
                  <a:lnTo>
                    <a:pt x="1146266" y="1440641"/>
                  </a:lnTo>
                  <a:lnTo>
                    <a:pt x="1188211" y="1422526"/>
                  </a:lnTo>
                  <a:lnTo>
                    <a:pt x="1227961" y="1402204"/>
                  </a:lnTo>
                  <a:lnTo>
                    <a:pt x="1265445" y="1379724"/>
                  </a:lnTo>
                  <a:lnTo>
                    <a:pt x="1300586" y="1355135"/>
                  </a:lnTo>
                  <a:lnTo>
                    <a:pt x="1333313" y="1328484"/>
                  </a:lnTo>
                  <a:lnTo>
                    <a:pt x="1363550" y="1299823"/>
                  </a:lnTo>
                  <a:lnTo>
                    <a:pt x="1391225" y="1269199"/>
                  </a:lnTo>
                  <a:lnTo>
                    <a:pt x="1416262" y="1236661"/>
                  </a:lnTo>
                  <a:lnTo>
                    <a:pt x="1438589" y="1202258"/>
                  </a:lnTo>
                  <a:lnTo>
                    <a:pt x="1458131" y="1166040"/>
                  </a:lnTo>
                  <a:lnTo>
                    <a:pt x="1474815" y="1128055"/>
                  </a:lnTo>
                  <a:lnTo>
                    <a:pt x="1488566" y="1088353"/>
                  </a:lnTo>
                  <a:lnTo>
                    <a:pt x="1499312" y="1046982"/>
                  </a:lnTo>
                  <a:lnTo>
                    <a:pt x="1506977" y="1003991"/>
                  </a:lnTo>
                  <a:lnTo>
                    <a:pt x="1511489" y="959429"/>
                  </a:lnTo>
                  <a:lnTo>
                    <a:pt x="1512773" y="913345"/>
                  </a:lnTo>
                  <a:lnTo>
                    <a:pt x="975525" y="913345"/>
                  </a:lnTo>
                  <a:lnTo>
                    <a:pt x="974889" y="951528"/>
                  </a:lnTo>
                  <a:lnTo>
                    <a:pt x="972112" y="993069"/>
                  </a:lnTo>
                  <a:lnTo>
                    <a:pt x="965890" y="1035871"/>
                  </a:lnTo>
                  <a:lnTo>
                    <a:pt x="954921" y="1077838"/>
                  </a:lnTo>
                  <a:lnTo>
                    <a:pt x="937899" y="1116875"/>
                  </a:lnTo>
                  <a:lnTo>
                    <a:pt x="913522" y="1150886"/>
                  </a:lnTo>
                  <a:lnTo>
                    <a:pt x="880486" y="1177775"/>
                  </a:lnTo>
                  <a:lnTo>
                    <a:pt x="837487" y="1195445"/>
                  </a:lnTo>
                  <a:lnTo>
                    <a:pt x="783221" y="1201801"/>
                  </a:lnTo>
                  <a:lnTo>
                    <a:pt x="750703" y="1199917"/>
                  </a:lnTo>
                  <a:lnTo>
                    <a:pt x="690522" y="1182787"/>
                  </a:lnTo>
                  <a:lnTo>
                    <a:pt x="638455" y="1143265"/>
                  </a:lnTo>
                  <a:lnTo>
                    <a:pt x="596471" y="1075856"/>
                  </a:lnTo>
                  <a:lnTo>
                    <a:pt x="579876" y="1029978"/>
                  </a:lnTo>
                  <a:lnTo>
                    <a:pt x="566541" y="975069"/>
                  </a:lnTo>
                  <a:lnTo>
                    <a:pt x="556710" y="910441"/>
                  </a:lnTo>
                  <a:lnTo>
                    <a:pt x="550632" y="835410"/>
                  </a:lnTo>
                  <a:lnTo>
                    <a:pt x="548551" y="749287"/>
                  </a:lnTo>
                  <a:lnTo>
                    <a:pt x="549402" y="692832"/>
                  </a:lnTo>
                  <a:lnTo>
                    <a:pt x="552146" y="638587"/>
                  </a:lnTo>
                  <a:lnTo>
                    <a:pt x="557069" y="586953"/>
                  </a:lnTo>
                  <a:lnTo>
                    <a:pt x="564455" y="538331"/>
                  </a:lnTo>
                  <a:lnTo>
                    <a:pt x="574592" y="493123"/>
                  </a:lnTo>
                  <a:lnTo>
                    <a:pt x="587763" y="451730"/>
                  </a:lnTo>
                  <a:lnTo>
                    <a:pt x="604254" y="414554"/>
                  </a:lnTo>
                  <a:lnTo>
                    <a:pt x="624352" y="381996"/>
                  </a:lnTo>
                  <a:lnTo>
                    <a:pt x="676507" y="332340"/>
                  </a:lnTo>
                  <a:lnTo>
                    <a:pt x="746513" y="305973"/>
                  </a:lnTo>
                  <a:lnTo>
                    <a:pt x="788923" y="302526"/>
                  </a:lnTo>
                  <a:lnTo>
                    <a:pt x="836865" y="307527"/>
                  </a:lnTo>
                  <a:lnTo>
                    <a:pt x="877013" y="321842"/>
                  </a:lnTo>
                  <a:lnTo>
                    <a:pt x="909799" y="344444"/>
                  </a:lnTo>
                  <a:lnTo>
                    <a:pt x="935655" y="374302"/>
                  </a:lnTo>
                  <a:lnTo>
                    <a:pt x="955013" y="410388"/>
                  </a:lnTo>
                  <a:lnTo>
                    <a:pt x="968305" y="451672"/>
                  </a:lnTo>
                  <a:lnTo>
                    <a:pt x="975963" y="497125"/>
                  </a:lnTo>
                  <a:lnTo>
                    <a:pt x="978420" y="545719"/>
                  </a:lnTo>
                  <a:lnTo>
                    <a:pt x="1504264" y="545719"/>
                  </a:lnTo>
                  <a:lnTo>
                    <a:pt x="1497364" y="475948"/>
                  </a:lnTo>
                  <a:lnTo>
                    <a:pt x="1490057" y="435713"/>
                  </a:lnTo>
                  <a:lnTo>
                    <a:pt x="1478540" y="392661"/>
                  </a:lnTo>
                  <a:lnTo>
                    <a:pt x="1461587" y="347356"/>
                  </a:lnTo>
                  <a:lnTo>
                    <a:pt x="1437970" y="300359"/>
                  </a:lnTo>
                  <a:lnTo>
                    <a:pt x="1406461" y="252234"/>
                  </a:lnTo>
                  <a:lnTo>
                    <a:pt x="1365834" y="203542"/>
                  </a:lnTo>
                  <a:lnTo>
                    <a:pt x="1326409" y="165088"/>
                  </a:lnTo>
                  <a:lnTo>
                    <a:pt x="1284214" y="131709"/>
                  </a:lnTo>
                  <a:lnTo>
                    <a:pt x="1239789" y="103056"/>
                  </a:lnTo>
                  <a:lnTo>
                    <a:pt x="1193674" y="78781"/>
                  </a:lnTo>
                  <a:lnTo>
                    <a:pt x="1146410" y="58538"/>
                  </a:lnTo>
                  <a:lnTo>
                    <a:pt x="1098537" y="41979"/>
                  </a:lnTo>
                  <a:lnTo>
                    <a:pt x="1050594" y="28756"/>
                  </a:lnTo>
                  <a:lnTo>
                    <a:pt x="1003123" y="18520"/>
                  </a:lnTo>
                  <a:lnTo>
                    <a:pt x="956663" y="10926"/>
                  </a:lnTo>
                  <a:lnTo>
                    <a:pt x="911755" y="5624"/>
                  </a:lnTo>
                  <a:lnTo>
                    <a:pt x="868939" y="2268"/>
                  </a:lnTo>
                  <a:lnTo>
                    <a:pt x="828755" y="509"/>
                  </a:lnTo>
                  <a:lnTo>
                    <a:pt x="79174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object 9">
              <a:extLst>
                <a:ext uri="{FF2B5EF4-FFF2-40B4-BE49-F238E27FC236}">
                  <a16:creationId xmlns:a16="http://schemas.microsoft.com/office/drawing/2014/main" id="{01BE4EE0-9648-EF40-8EA8-B68DD8160BEB}"/>
                </a:ext>
              </a:extLst>
            </p:cNvPr>
            <p:cNvSpPr/>
            <p:nvPr/>
          </p:nvSpPr>
          <p:spPr>
            <a:xfrm>
              <a:off x="15618966" y="8448213"/>
              <a:ext cx="177512" cy="238587"/>
            </a:xfrm>
            <a:custGeom>
              <a:avLst/>
              <a:gdLst/>
              <a:ahLst/>
              <a:cxnLst/>
              <a:rect l="l" t="t" r="r" b="b"/>
              <a:pathLst>
                <a:path w="1518919" h="2041525">
                  <a:moveTo>
                    <a:pt x="537070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31545" y="2041525"/>
                  </a:lnTo>
                  <a:lnTo>
                    <a:pt x="531658" y="1331811"/>
                  </a:lnTo>
                  <a:lnTo>
                    <a:pt x="532449" y="1270577"/>
                  </a:lnTo>
                  <a:lnTo>
                    <a:pt x="534596" y="1215862"/>
                  </a:lnTo>
                  <a:lnTo>
                    <a:pt x="538776" y="1167524"/>
                  </a:lnTo>
                  <a:lnTo>
                    <a:pt x="545668" y="1125423"/>
                  </a:lnTo>
                  <a:lnTo>
                    <a:pt x="566503" y="1061420"/>
                  </a:lnTo>
                  <a:lnTo>
                    <a:pt x="586159" y="1023732"/>
                  </a:lnTo>
                  <a:lnTo>
                    <a:pt x="614417" y="987530"/>
                  </a:lnTo>
                  <a:lnTo>
                    <a:pt x="653109" y="956772"/>
                  </a:lnTo>
                  <a:lnTo>
                    <a:pt x="704068" y="935415"/>
                  </a:lnTo>
                  <a:lnTo>
                    <a:pt x="769124" y="927417"/>
                  </a:lnTo>
                  <a:lnTo>
                    <a:pt x="823946" y="932909"/>
                  </a:lnTo>
                  <a:lnTo>
                    <a:pt x="868830" y="948347"/>
                  </a:lnTo>
                  <a:lnTo>
                    <a:pt x="904771" y="972176"/>
                  </a:lnTo>
                  <a:lnTo>
                    <a:pt x="932761" y="1002840"/>
                  </a:lnTo>
                  <a:lnTo>
                    <a:pt x="953796" y="1038782"/>
                  </a:lnTo>
                  <a:lnTo>
                    <a:pt x="968868" y="1078447"/>
                  </a:lnTo>
                  <a:lnTo>
                    <a:pt x="978971" y="1120278"/>
                  </a:lnTo>
                  <a:lnTo>
                    <a:pt x="985099" y="1162720"/>
                  </a:lnTo>
                  <a:lnTo>
                    <a:pt x="988246" y="1204218"/>
                  </a:lnTo>
                  <a:lnTo>
                    <a:pt x="989405" y="1243214"/>
                  </a:lnTo>
                  <a:lnTo>
                    <a:pt x="989571" y="1278153"/>
                  </a:lnTo>
                  <a:lnTo>
                    <a:pt x="989571" y="2041525"/>
                  </a:lnTo>
                  <a:lnTo>
                    <a:pt x="1518475" y="2041525"/>
                  </a:lnTo>
                  <a:lnTo>
                    <a:pt x="1518369" y="1162974"/>
                  </a:lnTo>
                  <a:lnTo>
                    <a:pt x="1517625" y="1112078"/>
                  </a:lnTo>
                  <a:lnTo>
                    <a:pt x="1515606" y="1063157"/>
                  </a:lnTo>
                  <a:lnTo>
                    <a:pt x="1511675" y="1016148"/>
                  </a:lnTo>
                  <a:lnTo>
                    <a:pt x="1505194" y="970985"/>
                  </a:lnTo>
                  <a:lnTo>
                    <a:pt x="1495526" y="927606"/>
                  </a:lnTo>
                  <a:lnTo>
                    <a:pt x="1482032" y="885945"/>
                  </a:lnTo>
                  <a:lnTo>
                    <a:pt x="1464077" y="845938"/>
                  </a:lnTo>
                  <a:lnTo>
                    <a:pt x="1441021" y="807522"/>
                  </a:lnTo>
                  <a:lnTo>
                    <a:pt x="1412228" y="770631"/>
                  </a:lnTo>
                  <a:lnTo>
                    <a:pt x="1377061" y="735203"/>
                  </a:lnTo>
                  <a:lnTo>
                    <a:pt x="1337502" y="701957"/>
                  </a:lnTo>
                  <a:lnTo>
                    <a:pt x="1296297" y="673671"/>
                  </a:lnTo>
                  <a:lnTo>
                    <a:pt x="1253677" y="650064"/>
                  </a:lnTo>
                  <a:lnTo>
                    <a:pt x="1209872" y="630857"/>
                  </a:lnTo>
                  <a:lnTo>
                    <a:pt x="1165113" y="615769"/>
                  </a:lnTo>
                  <a:lnTo>
                    <a:pt x="1119631" y="604521"/>
                  </a:lnTo>
                  <a:lnTo>
                    <a:pt x="1073656" y="596834"/>
                  </a:lnTo>
                  <a:lnTo>
                    <a:pt x="1027419" y="592426"/>
                  </a:lnTo>
                  <a:lnTo>
                    <a:pt x="981151" y="591019"/>
                  </a:lnTo>
                  <a:lnTo>
                    <a:pt x="907719" y="594718"/>
                  </a:lnTo>
                  <a:lnTo>
                    <a:pt x="841598" y="604999"/>
                  </a:lnTo>
                  <a:lnTo>
                    <a:pt x="782464" y="620640"/>
                  </a:lnTo>
                  <a:lnTo>
                    <a:pt x="729994" y="640421"/>
                  </a:lnTo>
                  <a:lnTo>
                    <a:pt x="683868" y="663117"/>
                  </a:lnTo>
                  <a:lnTo>
                    <a:pt x="643760" y="687509"/>
                  </a:lnTo>
                  <a:lnTo>
                    <a:pt x="609349" y="712373"/>
                  </a:lnTo>
                  <a:lnTo>
                    <a:pt x="556327" y="758632"/>
                  </a:lnTo>
                  <a:lnTo>
                    <a:pt x="537070" y="777582"/>
                  </a:lnTo>
                  <a:lnTo>
                    <a:pt x="537070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423038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cess: 1-5-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object 22">
            <a:extLst>
              <a:ext uri="{FF2B5EF4-FFF2-40B4-BE49-F238E27FC236}">
                <a16:creationId xmlns:a16="http://schemas.microsoft.com/office/drawing/2014/main" id="{1A4DDC40-37C3-7A44-B8AB-4E8D600966B9}"/>
              </a:ext>
            </a:extLst>
          </p:cNvPr>
          <p:cNvSpPr/>
          <p:nvPr userDrawn="1"/>
        </p:nvSpPr>
        <p:spPr>
          <a:xfrm>
            <a:off x="11877864" y="0"/>
            <a:ext cx="4378136" cy="9144000"/>
          </a:xfrm>
          <a:custGeom>
            <a:avLst/>
            <a:gdLst/>
            <a:ahLst/>
            <a:cxnLst/>
            <a:rect l="l" t="t" r="r" b="b"/>
            <a:pathLst>
              <a:path w="4406900" h="9144000">
                <a:moveTo>
                  <a:pt x="4406887" y="0"/>
                </a:moveTo>
                <a:lnTo>
                  <a:pt x="0" y="0"/>
                </a:lnTo>
                <a:lnTo>
                  <a:pt x="0" y="9144000"/>
                </a:lnTo>
                <a:lnTo>
                  <a:pt x="4406887" y="9144000"/>
                </a:lnTo>
                <a:lnTo>
                  <a:pt x="4406887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29" name="Text Placeholder 2">
            <a:extLst>
              <a:ext uri="{FF2B5EF4-FFF2-40B4-BE49-F238E27FC236}">
                <a16:creationId xmlns:a16="http://schemas.microsoft.com/office/drawing/2014/main" id="{202DE0A9-7A98-EB4B-9862-A3EF9D4B77D1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12166601" y="2209800"/>
            <a:ext cx="3581400" cy="5943600"/>
          </a:xfrm>
          <a:prstGeom prst="rect">
            <a:avLst/>
          </a:prstGeom>
        </p:spPr>
        <p:txBody>
          <a:bodyPr lIns="0" tIns="0" rIns="0" bIns="0" anchor="ctr" anchorCtr="0"/>
          <a:lstStyle>
            <a:lvl1pPr marL="12700" marR="508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2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2700" marR="508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3200" b="1" spc="-5" dirty="0">
                <a:latin typeface="Arial"/>
                <a:cs typeface="Arial"/>
              </a:rPr>
              <a:t>You can post the result of your process here</a:t>
            </a:r>
            <a:endParaRPr lang="en-GB" sz="3200" dirty="0">
              <a:latin typeface="Arial"/>
              <a:cs typeface="Arial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2CD35E5-727F-9842-B859-9699AA9AC58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000" y="313466"/>
            <a:ext cx="11339656" cy="1286734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D3F29A-6A29-4B4D-8506-8264A8D5EF0D}"/>
              </a:ext>
            </a:extLst>
          </p:cNvPr>
          <p:cNvSpPr>
            <a:spLocks noGrp="1"/>
          </p:cNvSpPr>
          <p:nvPr>
            <p:ph type="ftr" sz="quarter" idx="7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39FC04-8B77-214E-B354-B4248513518E}"/>
              </a:ext>
            </a:extLst>
          </p:cNvPr>
          <p:cNvSpPr>
            <a:spLocks noGrp="1"/>
          </p:cNvSpPr>
          <p:nvPr>
            <p:ph type="sldNum" sz="quarter" idx="7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9" name="Text Placeholder 2">
            <a:extLst>
              <a:ext uri="{FF2B5EF4-FFF2-40B4-BE49-F238E27FC236}">
                <a16:creationId xmlns:a16="http://schemas.microsoft.com/office/drawing/2014/main" id="{FB2356F9-A5C1-844E-A910-F3F388EFB66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4394200" y="7601349"/>
            <a:ext cx="3581400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3</a:t>
            </a:r>
          </a:p>
        </p:txBody>
      </p:sp>
      <p:sp>
        <p:nvSpPr>
          <p:cNvPr id="40" name="Text Placeholder 2">
            <a:extLst>
              <a:ext uri="{FF2B5EF4-FFF2-40B4-BE49-F238E27FC236}">
                <a16:creationId xmlns:a16="http://schemas.microsoft.com/office/drawing/2014/main" id="{EE1B2B59-8AD8-C543-887F-30AB3839C789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6439806" y="2482625"/>
            <a:ext cx="3364594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4</a:t>
            </a:r>
          </a:p>
        </p:txBody>
      </p:sp>
      <p:sp>
        <p:nvSpPr>
          <p:cNvPr id="41" name="Text Placeholder 2">
            <a:extLst>
              <a:ext uri="{FF2B5EF4-FFF2-40B4-BE49-F238E27FC236}">
                <a16:creationId xmlns:a16="http://schemas.microsoft.com/office/drawing/2014/main" id="{0AEBBD23-A76F-C748-B829-303846C0DC02}"/>
              </a:ext>
            </a:extLst>
          </p:cNvPr>
          <p:cNvSpPr>
            <a:spLocks noGrp="1"/>
          </p:cNvSpPr>
          <p:nvPr>
            <p:ph type="body" sz="quarter" idx="65" hasCustomPrompt="1"/>
          </p:nvPr>
        </p:nvSpPr>
        <p:spPr>
          <a:xfrm>
            <a:off x="6439806" y="3219225"/>
            <a:ext cx="3364594" cy="1366113"/>
          </a:xfrm>
          <a:prstGeom prst="rect">
            <a:avLst/>
          </a:prstGeom>
        </p:spPr>
        <p:txBody>
          <a:bodyPr lIns="0" tIns="0" rIns="0" bIns="0" anchor="b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</a:t>
            </a:r>
            <a:br>
              <a:rPr lang="en-US" dirty="0"/>
            </a:br>
            <a:r>
              <a:rPr lang="en-US" dirty="0"/>
              <a:t>Description of the step Description of the step Description of the step</a:t>
            </a:r>
          </a:p>
        </p:txBody>
      </p:sp>
      <p:sp>
        <p:nvSpPr>
          <p:cNvPr id="42" name="Text Placeholder 2">
            <a:extLst>
              <a:ext uri="{FF2B5EF4-FFF2-40B4-BE49-F238E27FC236}">
                <a16:creationId xmlns:a16="http://schemas.microsoft.com/office/drawing/2014/main" id="{B6E4C71E-0107-F546-9407-A2D7A662D88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4394200" y="5858750"/>
            <a:ext cx="3581400" cy="136611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en-US" dirty="0"/>
            </a:br>
            <a:r>
              <a:rPr lang="en-US" dirty="0"/>
              <a:t>Description of the step Description of the step Description of the step</a:t>
            </a:r>
          </a:p>
        </p:txBody>
      </p:sp>
      <p:sp>
        <p:nvSpPr>
          <p:cNvPr id="51" name="Text Placeholder 2">
            <a:extLst>
              <a:ext uri="{FF2B5EF4-FFF2-40B4-BE49-F238E27FC236}">
                <a16:creationId xmlns:a16="http://schemas.microsoft.com/office/drawing/2014/main" id="{0E5A57CE-40BF-5547-ABFF-3C1D9300F51E}"/>
              </a:ext>
            </a:extLst>
          </p:cNvPr>
          <p:cNvSpPr>
            <a:spLocks noGrp="1"/>
          </p:cNvSpPr>
          <p:nvPr>
            <p:ph type="body" sz="quarter" idx="66" hasCustomPrompt="1"/>
          </p:nvPr>
        </p:nvSpPr>
        <p:spPr>
          <a:xfrm>
            <a:off x="2477406" y="2482625"/>
            <a:ext cx="3440794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2</a:t>
            </a:r>
          </a:p>
        </p:txBody>
      </p:sp>
      <p:sp>
        <p:nvSpPr>
          <p:cNvPr id="52" name="Text Placeholder 2">
            <a:extLst>
              <a:ext uri="{FF2B5EF4-FFF2-40B4-BE49-F238E27FC236}">
                <a16:creationId xmlns:a16="http://schemas.microsoft.com/office/drawing/2014/main" id="{5E9C1C8A-1310-F64D-8592-E360AE0E5CAB}"/>
              </a:ext>
            </a:extLst>
          </p:cNvPr>
          <p:cNvSpPr>
            <a:spLocks noGrp="1"/>
          </p:cNvSpPr>
          <p:nvPr>
            <p:ph type="body" sz="quarter" idx="67" hasCustomPrompt="1"/>
          </p:nvPr>
        </p:nvSpPr>
        <p:spPr>
          <a:xfrm>
            <a:off x="2477406" y="3219225"/>
            <a:ext cx="3440794" cy="1366113"/>
          </a:xfrm>
          <a:prstGeom prst="rect">
            <a:avLst/>
          </a:prstGeom>
        </p:spPr>
        <p:txBody>
          <a:bodyPr lIns="0" tIns="0" rIns="0" bIns="0" anchor="b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en-US" dirty="0"/>
            </a:br>
            <a:r>
              <a:rPr lang="en-US" dirty="0"/>
              <a:t>Description of the step Description of the step Description of the step</a:t>
            </a:r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6021F5E1-8C6B-AC49-B1EB-8A63F29710FE}"/>
              </a:ext>
            </a:extLst>
          </p:cNvPr>
          <p:cNvCxnSpPr>
            <a:cxnSpLocks/>
          </p:cNvCxnSpPr>
          <p:nvPr userDrawn="1"/>
        </p:nvCxnSpPr>
        <p:spPr>
          <a:xfrm>
            <a:off x="724806" y="5212079"/>
            <a:ext cx="109362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0" name="Text Placeholder 2">
            <a:extLst>
              <a:ext uri="{FF2B5EF4-FFF2-40B4-BE49-F238E27FC236}">
                <a16:creationId xmlns:a16="http://schemas.microsoft.com/office/drawing/2014/main" id="{C661DBF2-5CE0-3147-8DC2-D67F4461CF61}"/>
              </a:ext>
            </a:extLst>
          </p:cNvPr>
          <p:cNvSpPr>
            <a:spLocks noGrp="1"/>
          </p:cNvSpPr>
          <p:nvPr>
            <p:ph type="body" sz="quarter" idx="68" hasCustomPrompt="1"/>
          </p:nvPr>
        </p:nvSpPr>
        <p:spPr>
          <a:xfrm>
            <a:off x="523928" y="7601349"/>
            <a:ext cx="3565471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1</a:t>
            </a:r>
          </a:p>
        </p:txBody>
      </p:sp>
      <p:sp>
        <p:nvSpPr>
          <p:cNvPr id="61" name="Text Placeholder 2">
            <a:extLst>
              <a:ext uri="{FF2B5EF4-FFF2-40B4-BE49-F238E27FC236}">
                <a16:creationId xmlns:a16="http://schemas.microsoft.com/office/drawing/2014/main" id="{7F2174BA-4DF0-4C4D-B8CF-F0CCE2448731}"/>
              </a:ext>
            </a:extLst>
          </p:cNvPr>
          <p:cNvSpPr>
            <a:spLocks noGrp="1"/>
          </p:cNvSpPr>
          <p:nvPr>
            <p:ph type="body" sz="quarter" idx="69" hasCustomPrompt="1"/>
          </p:nvPr>
        </p:nvSpPr>
        <p:spPr>
          <a:xfrm>
            <a:off x="523928" y="5858750"/>
            <a:ext cx="3565471" cy="136611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en-US" dirty="0"/>
            </a:br>
            <a:r>
              <a:rPr lang="en-US" dirty="0"/>
              <a:t>Description of the step Description of the step Description of the step</a:t>
            </a:r>
          </a:p>
        </p:txBody>
      </p: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3653A343-D9CE-9E40-8D1D-29CCB1CE5807}"/>
              </a:ext>
            </a:extLst>
          </p:cNvPr>
          <p:cNvCxnSpPr>
            <a:cxnSpLocks/>
          </p:cNvCxnSpPr>
          <p:nvPr userDrawn="1"/>
        </p:nvCxnSpPr>
        <p:spPr>
          <a:xfrm>
            <a:off x="508000" y="5212079"/>
            <a:ext cx="11339656" cy="0"/>
          </a:xfrm>
          <a:prstGeom prst="line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9A447BEA-2D92-C642-83F2-F439C7A9437F}"/>
              </a:ext>
            </a:extLst>
          </p:cNvPr>
          <p:cNvCxnSpPr>
            <a:cxnSpLocks/>
          </p:cNvCxnSpPr>
          <p:nvPr userDrawn="1"/>
        </p:nvCxnSpPr>
        <p:spPr>
          <a:xfrm>
            <a:off x="2505907" y="4788000"/>
            <a:ext cx="2323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DE1A64FC-3388-5345-BF70-E09F370B6CC4}"/>
              </a:ext>
            </a:extLst>
          </p:cNvPr>
          <p:cNvCxnSpPr>
            <a:cxnSpLocks/>
          </p:cNvCxnSpPr>
          <p:nvPr userDrawn="1"/>
        </p:nvCxnSpPr>
        <p:spPr>
          <a:xfrm>
            <a:off x="4422675" y="5206800"/>
            <a:ext cx="0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C061800A-FFAA-E749-B3F5-7E8C526BC703}"/>
              </a:ext>
            </a:extLst>
          </p:cNvPr>
          <p:cNvCxnSpPr>
            <a:cxnSpLocks/>
          </p:cNvCxnSpPr>
          <p:nvPr userDrawn="1"/>
        </p:nvCxnSpPr>
        <p:spPr>
          <a:xfrm>
            <a:off x="6465932" y="4788000"/>
            <a:ext cx="0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5BCA9F86-AEEB-5F4D-AD15-A8F0DA262399}"/>
              </a:ext>
            </a:extLst>
          </p:cNvPr>
          <p:cNvCxnSpPr>
            <a:cxnSpLocks/>
          </p:cNvCxnSpPr>
          <p:nvPr userDrawn="1"/>
        </p:nvCxnSpPr>
        <p:spPr>
          <a:xfrm>
            <a:off x="525206" y="5220000"/>
            <a:ext cx="1850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 Placeholder 2">
            <a:extLst>
              <a:ext uri="{FF2B5EF4-FFF2-40B4-BE49-F238E27FC236}">
                <a16:creationId xmlns:a16="http://schemas.microsoft.com/office/drawing/2014/main" id="{E065F687-26BC-9844-A6D8-BFB983E337AA}"/>
              </a:ext>
            </a:extLst>
          </p:cNvPr>
          <p:cNvSpPr>
            <a:spLocks noGrp="1"/>
          </p:cNvSpPr>
          <p:nvPr>
            <p:ph type="body" sz="quarter" idx="72" hasCustomPrompt="1"/>
          </p:nvPr>
        </p:nvSpPr>
        <p:spPr>
          <a:xfrm>
            <a:off x="8280400" y="7598144"/>
            <a:ext cx="3581400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5</a:t>
            </a:r>
          </a:p>
        </p:txBody>
      </p:sp>
      <p:sp>
        <p:nvSpPr>
          <p:cNvPr id="68" name="Text Placeholder 2">
            <a:extLst>
              <a:ext uri="{FF2B5EF4-FFF2-40B4-BE49-F238E27FC236}">
                <a16:creationId xmlns:a16="http://schemas.microsoft.com/office/drawing/2014/main" id="{D1E06A9C-C66D-3A4E-BAD3-D5E3ACB93355}"/>
              </a:ext>
            </a:extLst>
          </p:cNvPr>
          <p:cNvSpPr>
            <a:spLocks noGrp="1"/>
          </p:cNvSpPr>
          <p:nvPr>
            <p:ph type="body" sz="quarter" idx="73" hasCustomPrompt="1"/>
          </p:nvPr>
        </p:nvSpPr>
        <p:spPr>
          <a:xfrm>
            <a:off x="8280400" y="5855545"/>
            <a:ext cx="3581400" cy="136611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en-US" dirty="0"/>
            </a:br>
            <a:r>
              <a:rPr lang="en-US" dirty="0"/>
              <a:t>Description of the step Description of the step Description of the step</a:t>
            </a:r>
          </a:p>
        </p:txBody>
      </p: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6AF0F9C6-C163-ED44-9CB9-94D129D18365}"/>
              </a:ext>
            </a:extLst>
          </p:cNvPr>
          <p:cNvCxnSpPr>
            <a:cxnSpLocks/>
          </p:cNvCxnSpPr>
          <p:nvPr userDrawn="1"/>
        </p:nvCxnSpPr>
        <p:spPr>
          <a:xfrm>
            <a:off x="8286178" y="5206800"/>
            <a:ext cx="0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9D61413-17B4-9F4F-AB6B-2573D5BA8F65}"/>
              </a:ext>
            </a:extLst>
          </p:cNvPr>
          <p:cNvGrpSpPr/>
          <p:nvPr userDrawn="1"/>
        </p:nvGrpSpPr>
        <p:grpSpPr>
          <a:xfrm>
            <a:off x="14452600" y="8547494"/>
            <a:ext cx="1295400" cy="215506"/>
            <a:chOff x="14294536" y="8436933"/>
            <a:chExt cx="1501942" cy="249867"/>
          </a:xfrm>
          <a:solidFill>
            <a:schemeClr val="bg1"/>
          </a:solidFill>
        </p:grpSpPr>
        <p:sp>
          <p:nvSpPr>
            <p:cNvPr id="25" name="object 2">
              <a:extLst>
                <a:ext uri="{FF2B5EF4-FFF2-40B4-BE49-F238E27FC236}">
                  <a16:creationId xmlns:a16="http://schemas.microsoft.com/office/drawing/2014/main" id="{8137D427-F4A7-C641-BC78-13A47F43FD44}"/>
                </a:ext>
              </a:extLst>
            </p:cNvPr>
            <p:cNvSpPr/>
            <p:nvPr/>
          </p:nvSpPr>
          <p:spPr>
            <a:xfrm>
              <a:off x="14294536" y="8436933"/>
              <a:ext cx="210239" cy="249867"/>
            </a:xfrm>
            <a:custGeom>
              <a:avLst/>
              <a:gdLst/>
              <a:ahLst/>
              <a:cxnLst/>
              <a:rect l="l" t="t" r="r" b="b"/>
              <a:pathLst>
                <a:path w="1798954" h="2138045">
                  <a:moveTo>
                    <a:pt x="893597" y="0"/>
                  </a:moveTo>
                  <a:lnTo>
                    <a:pt x="824723" y="1351"/>
                  </a:lnTo>
                  <a:lnTo>
                    <a:pt x="759023" y="5341"/>
                  </a:lnTo>
                  <a:lnTo>
                    <a:pt x="696458" y="11872"/>
                  </a:lnTo>
                  <a:lnTo>
                    <a:pt x="636988" y="20846"/>
                  </a:lnTo>
                  <a:lnTo>
                    <a:pt x="580577" y="32166"/>
                  </a:lnTo>
                  <a:lnTo>
                    <a:pt x="527185" y="45734"/>
                  </a:lnTo>
                  <a:lnTo>
                    <a:pt x="476773" y="61452"/>
                  </a:lnTo>
                  <a:lnTo>
                    <a:pt x="429303" y="79224"/>
                  </a:lnTo>
                  <a:lnTo>
                    <a:pt x="384737" y="98951"/>
                  </a:lnTo>
                  <a:lnTo>
                    <a:pt x="343035" y="120537"/>
                  </a:lnTo>
                  <a:lnTo>
                    <a:pt x="304160" y="143882"/>
                  </a:lnTo>
                  <a:lnTo>
                    <a:pt x="268072" y="168891"/>
                  </a:lnTo>
                  <a:lnTo>
                    <a:pt x="234734" y="195465"/>
                  </a:lnTo>
                  <a:lnTo>
                    <a:pt x="204106" y="223507"/>
                  </a:lnTo>
                  <a:lnTo>
                    <a:pt x="176149" y="252919"/>
                  </a:lnTo>
                  <a:lnTo>
                    <a:pt x="150827" y="283605"/>
                  </a:lnTo>
                  <a:lnTo>
                    <a:pt x="128099" y="315465"/>
                  </a:lnTo>
                  <a:lnTo>
                    <a:pt x="107927" y="348403"/>
                  </a:lnTo>
                  <a:lnTo>
                    <a:pt x="90273" y="382321"/>
                  </a:lnTo>
                  <a:lnTo>
                    <a:pt x="62363" y="452708"/>
                  </a:lnTo>
                  <a:lnTo>
                    <a:pt x="44061" y="525845"/>
                  </a:lnTo>
                  <a:lnTo>
                    <a:pt x="35058" y="600952"/>
                  </a:lnTo>
                  <a:lnTo>
                    <a:pt x="33947" y="639000"/>
                  </a:lnTo>
                  <a:lnTo>
                    <a:pt x="36891" y="703709"/>
                  </a:lnTo>
                  <a:lnTo>
                    <a:pt x="45383" y="763158"/>
                  </a:lnTo>
                  <a:lnTo>
                    <a:pt x="58908" y="817583"/>
                  </a:lnTo>
                  <a:lnTo>
                    <a:pt x="76950" y="867222"/>
                  </a:lnTo>
                  <a:lnTo>
                    <a:pt x="98997" y="912313"/>
                  </a:lnTo>
                  <a:lnTo>
                    <a:pt x="124533" y="953093"/>
                  </a:lnTo>
                  <a:lnTo>
                    <a:pt x="153045" y="989798"/>
                  </a:lnTo>
                  <a:lnTo>
                    <a:pt x="184018" y="1022668"/>
                  </a:lnTo>
                  <a:lnTo>
                    <a:pt x="216938" y="1051938"/>
                  </a:lnTo>
                  <a:lnTo>
                    <a:pt x="251290" y="1077847"/>
                  </a:lnTo>
                  <a:lnTo>
                    <a:pt x="286560" y="1100632"/>
                  </a:lnTo>
                  <a:lnTo>
                    <a:pt x="322235" y="1120530"/>
                  </a:lnTo>
                  <a:lnTo>
                    <a:pt x="357799" y="1137778"/>
                  </a:lnTo>
                  <a:lnTo>
                    <a:pt x="426539" y="1165278"/>
                  </a:lnTo>
                  <a:lnTo>
                    <a:pt x="488667" y="1185028"/>
                  </a:lnTo>
                  <a:lnTo>
                    <a:pt x="1040638" y="1329004"/>
                  </a:lnTo>
                  <a:lnTo>
                    <a:pt x="1100708" y="1349747"/>
                  </a:lnTo>
                  <a:lnTo>
                    <a:pt x="1146350" y="1375286"/>
                  </a:lnTo>
                  <a:lnTo>
                    <a:pt x="1179128" y="1405696"/>
                  </a:lnTo>
                  <a:lnTo>
                    <a:pt x="1200605" y="1441053"/>
                  </a:lnTo>
                  <a:lnTo>
                    <a:pt x="1212344" y="1481431"/>
                  </a:lnTo>
                  <a:lnTo>
                    <a:pt x="1215910" y="1526908"/>
                  </a:lnTo>
                  <a:lnTo>
                    <a:pt x="1209946" y="1584569"/>
                  </a:lnTo>
                  <a:lnTo>
                    <a:pt x="1193440" y="1631778"/>
                  </a:lnTo>
                  <a:lnTo>
                    <a:pt x="1168470" y="1669580"/>
                  </a:lnTo>
                  <a:lnTo>
                    <a:pt x="1137113" y="1699020"/>
                  </a:lnTo>
                  <a:lnTo>
                    <a:pt x="1101447" y="1721144"/>
                  </a:lnTo>
                  <a:lnTo>
                    <a:pt x="1063550" y="1736996"/>
                  </a:lnTo>
                  <a:lnTo>
                    <a:pt x="1025501" y="1747623"/>
                  </a:lnTo>
                  <a:lnTo>
                    <a:pt x="957255" y="1757378"/>
                  </a:lnTo>
                  <a:lnTo>
                    <a:pt x="913333" y="1758772"/>
                  </a:lnTo>
                  <a:lnTo>
                    <a:pt x="841399" y="1754783"/>
                  </a:lnTo>
                  <a:lnTo>
                    <a:pt x="780321" y="1743521"/>
                  </a:lnTo>
                  <a:lnTo>
                    <a:pt x="729200" y="1726045"/>
                  </a:lnTo>
                  <a:lnTo>
                    <a:pt x="687140" y="1703411"/>
                  </a:lnTo>
                  <a:lnTo>
                    <a:pt x="653245" y="1676677"/>
                  </a:lnTo>
                  <a:lnTo>
                    <a:pt x="626617" y="1646900"/>
                  </a:lnTo>
                  <a:lnTo>
                    <a:pt x="591576" y="1582450"/>
                  </a:lnTo>
                  <a:lnTo>
                    <a:pt x="574842" y="1518521"/>
                  </a:lnTo>
                  <a:lnTo>
                    <a:pt x="569242" y="1463572"/>
                  </a:lnTo>
                  <a:lnTo>
                    <a:pt x="568375" y="1442110"/>
                  </a:lnTo>
                  <a:lnTo>
                    <a:pt x="0" y="1442110"/>
                  </a:lnTo>
                  <a:lnTo>
                    <a:pt x="2894" y="1507095"/>
                  </a:lnTo>
                  <a:lnTo>
                    <a:pt x="6534" y="1547515"/>
                  </a:lnTo>
                  <a:lnTo>
                    <a:pt x="12816" y="1592021"/>
                  </a:lnTo>
                  <a:lnTo>
                    <a:pt x="22621" y="1639714"/>
                  </a:lnTo>
                  <a:lnTo>
                    <a:pt x="36835" y="1689694"/>
                  </a:lnTo>
                  <a:lnTo>
                    <a:pt x="56341" y="1741061"/>
                  </a:lnTo>
                  <a:lnTo>
                    <a:pt x="82022" y="1792917"/>
                  </a:lnTo>
                  <a:lnTo>
                    <a:pt x="114763" y="1844362"/>
                  </a:lnTo>
                  <a:lnTo>
                    <a:pt x="155447" y="1894497"/>
                  </a:lnTo>
                  <a:lnTo>
                    <a:pt x="192206" y="1931723"/>
                  </a:lnTo>
                  <a:lnTo>
                    <a:pt x="232189" y="1965043"/>
                  </a:lnTo>
                  <a:lnTo>
                    <a:pt x="274978" y="1994666"/>
                  </a:lnTo>
                  <a:lnTo>
                    <a:pt x="320156" y="2020799"/>
                  </a:lnTo>
                  <a:lnTo>
                    <a:pt x="367305" y="2043649"/>
                  </a:lnTo>
                  <a:lnTo>
                    <a:pt x="416005" y="2063423"/>
                  </a:lnTo>
                  <a:lnTo>
                    <a:pt x="465839" y="2080330"/>
                  </a:lnTo>
                  <a:lnTo>
                    <a:pt x="516389" y="2094576"/>
                  </a:lnTo>
                  <a:lnTo>
                    <a:pt x="567237" y="2106369"/>
                  </a:lnTo>
                  <a:lnTo>
                    <a:pt x="617965" y="2115916"/>
                  </a:lnTo>
                  <a:lnTo>
                    <a:pt x="668155" y="2123426"/>
                  </a:lnTo>
                  <a:lnTo>
                    <a:pt x="717387" y="2129104"/>
                  </a:lnTo>
                  <a:lnTo>
                    <a:pt x="765246" y="2133160"/>
                  </a:lnTo>
                  <a:lnTo>
                    <a:pt x="811311" y="2135800"/>
                  </a:lnTo>
                  <a:lnTo>
                    <a:pt x="855165" y="2137232"/>
                  </a:lnTo>
                  <a:lnTo>
                    <a:pt x="896391" y="2137664"/>
                  </a:lnTo>
                  <a:lnTo>
                    <a:pt x="950751" y="2136883"/>
                  </a:lnTo>
                  <a:lnTo>
                    <a:pt x="1004108" y="2134531"/>
                  </a:lnTo>
                  <a:lnTo>
                    <a:pt x="1056387" y="2130595"/>
                  </a:lnTo>
                  <a:lnTo>
                    <a:pt x="1107515" y="2125063"/>
                  </a:lnTo>
                  <a:lnTo>
                    <a:pt x="1157418" y="2117920"/>
                  </a:lnTo>
                  <a:lnTo>
                    <a:pt x="1206024" y="2109153"/>
                  </a:lnTo>
                  <a:lnTo>
                    <a:pt x="1253258" y="2098750"/>
                  </a:lnTo>
                  <a:lnTo>
                    <a:pt x="1299048" y="2086697"/>
                  </a:lnTo>
                  <a:lnTo>
                    <a:pt x="1343320" y="2072982"/>
                  </a:lnTo>
                  <a:lnTo>
                    <a:pt x="1386000" y="2057590"/>
                  </a:lnTo>
                  <a:lnTo>
                    <a:pt x="1427016" y="2040508"/>
                  </a:lnTo>
                  <a:lnTo>
                    <a:pt x="1466293" y="2021724"/>
                  </a:lnTo>
                  <a:lnTo>
                    <a:pt x="1503759" y="2001225"/>
                  </a:lnTo>
                  <a:lnTo>
                    <a:pt x="1539340" y="1978996"/>
                  </a:lnTo>
                  <a:lnTo>
                    <a:pt x="1572962" y="1955025"/>
                  </a:lnTo>
                  <a:lnTo>
                    <a:pt x="1604552" y="1929299"/>
                  </a:lnTo>
                  <a:lnTo>
                    <a:pt x="1634036" y="1901805"/>
                  </a:lnTo>
                  <a:lnTo>
                    <a:pt x="1661342" y="1872529"/>
                  </a:lnTo>
                  <a:lnTo>
                    <a:pt x="1686396" y="1841458"/>
                  </a:lnTo>
                  <a:lnTo>
                    <a:pt x="1709125" y="1808579"/>
                  </a:lnTo>
                  <a:lnTo>
                    <a:pt x="1729454" y="1773879"/>
                  </a:lnTo>
                  <a:lnTo>
                    <a:pt x="1747311" y="1737344"/>
                  </a:lnTo>
                  <a:lnTo>
                    <a:pt x="1762622" y="1698962"/>
                  </a:lnTo>
                  <a:lnTo>
                    <a:pt x="1775314" y="1658719"/>
                  </a:lnTo>
                  <a:lnTo>
                    <a:pt x="1785313" y="1616602"/>
                  </a:lnTo>
                  <a:lnTo>
                    <a:pt x="1792546" y="1572598"/>
                  </a:lnTo>
                  <a:lnTo>
                    <a:pt x="1796940" y="1526694"/>
                  </a:lnTo>
                  <a:lnTo>
                    <a:pt x="1798421" y="1478876"/>
                  </a:lnTo>
                  <a:lnTo>
                    <a:pt x="1796269" y="1419396"/>
                  </a:lnTo>
                  <a:lnTo>
                    <a:pt x="1789973" y="1364433"/>
                  </a:lnTo>
                  <a:lnTo>
                    <a:pt x="1779776" y="1313770"/>
                  </a:lnTo>
                  <a:lnTo>
                    <a:pt x="1765919" y="1267192"/>
                  </a:lnTo>
                  <a:lnTo>
                    <a:pt x="1748644" y="1224481"/>
                  </a:lnTo>
                  <a:lnTo>
                    <a:pt x="1728192" y="1185423"/>
                  </a:lnTo>
                  <a:lnTo>
                    <a:pt x="1704805" y="1149800"/>
                  </a:lnTo>
                  <a:lnTo>
                    <a:pt x="1678725" y="1117397"/>
                  </a:lnTo>
                  <a:lnTo>
                    <a:pt x="1650194" y="1087996"/>
                  </a:lnTo>
                  <a:lnTo>
                    <a:pt x="1619454" y="1061382"/>
                  </a:lnTo>
                  <a:lnTo>
                    <a:pt x="1586745" y="1037339"/>
                  </a:lnTo>
                  <a:lnTo>
                    <a:pt x="1552310" y="1015650"/>
                  </a:lnTo>
                  <a:lnTo>
                    <a:pt x="1516390" y="996099"/>
                  </a:lnTo>
                  <a:lnTo>
                    <a:pt x="1479228" y="978469"/>
                  </a:lnTo>
                  <a:lnTo>
                    <a:pt x="1441064" y="962545"/>
                  </a:lnTo>
                  <a:lnTo>
                    <a:pt x="1402141" y="948110"/>
                  </a:lnTo>
                  <a:lnTo>
                    <a:pt x="1362700" y="934948"/>
                  </a:lnTo>
                  <a:lnTo>
                    <a:pt x="1322984" y="922842"/>
                  </a:lnTo>
                  <a:lnTo>
                    <a:pt x="1283233" y="911576"/>
                  </a:lnTo>
                  <a:lnTo>
                    <a:pt x="1243689" y="900935"/>
                  </a:lnTo>
                  <a:lnTo>
                    <a:pt x="822883" y="791692"/>
                  </a:lnTo>
                  <a:lnTo>
                    <a:pt x="785624" y="780842"/>
                  </a:lnTo>
                  <a:lnTo>
                    <a:pt x="746092" y="766536"/>
                  </a:lnTo>
                  <a:lnTo>
                    <a:pt x="707204" y="747039"/>
                  </a:lnTo>
                  <a:lnTo>
                    <a:pt x="671879" y="720618"/>
                  </a:lnTo>
                  <a:lnTo>
                    <a:pt x="643035" y="685539"/>
                  </a:lnTo>
                  <a:lnTo>
                    <a:pt x="623588" y="640068"/>
                  </a:lnTo>
                  <a:lnTo>
                    <a:pt x="616457" y="582472"/>
                  </a:lnTo>
                  <a:lnTo>
                    <a:pt x="621275" y="538331"/>
                  </a:lnTo>
                  <a:lnTo>
                    <a:pt x="635372" y="497607"/>
                  </a:lnTo>
                  <a:lnTo>
                    <a:pt x="658216" y="461061"/>
                  </a:lnTo>
                  <a:lnTo>
                    <a:pt x="689275" y="429453"/>
                  </a:lnTo>
                  <a:lnTo>
                    <a:pt x="728016" y="403545"/>
                  </a:lnTo>
                  <a:lnTo>
                    <a:pt x="773908" y="384098"/>
                  </a:lnTo>
                  <a:lnTo>
                    <a:pt x="826417" y="371871"/>
                  </a:lnTo>
                  <a:lnTo>
                    <a:pt x="885012" y="367626"/>
                  </a:lnTo>
                  <a:lnTo>
                    <a:pt x="952469" y="372810"/>
                  </a:lnTo>
                  <a:lnTo>
                    <a:pt x="1007577" y="387221"/>
                  </a:lnTo>
                  <a:lnTo>
                    <a:pt x="1051583" y="409153"/>
                  </a:lnTo>
                  <a:lnTo>
                    <a:pt x="1085735" y="436895"/>
                  </a:lnTo>
                  <a:lnTo>
                    <a:pt x="1111283" y="468742"/>
                  </a:lnTo>
                  <a:lnTo>
                    <a:pt x="1129475" y="502983"/>
                  </a:lnTo>
                  <a:lnTo>
                    <a:pt x="1148785" y="571818"/>
                  </a:lnTo>
                  <a:lnTo>
                    <a:pt x="1153654" y="629735"/>
                  </a:lnTo>
                  <a:lnTo>
                    <a:pt x="1153795" y="650328"/>
                  </a:lnTo>
                  <a:lnTo>
                    <a:pt x="1727708" y="650328"/>
                  </a:lnTo>
                  <a:lnTo>
                    <a:pt x="1726442" y="602432"/>
                  </a:lnTo>
                  <a:lnTo>
                    <a:pt x="1722847" y="549677"/>
                  </a:lnTo>
                  <a:lnTo>
                    <a:pt x="1715481" y="493337"/>
                  </a:lnTo>
                  <a:lnTo>
                    <a:pt x="1702903" y="434687"/>
                  </a:lnTo>
                  <a:lnTo>
                    <a:pt x="1683671" y="375002"/>
                  </a:lnTo>
                  <a:lnTo>
                    <a:pt x="1656345" y="315556"/>
                  </a:lnTo>
                  <a:lnTo>
                    <a:pt x="1619483" y="257623"/>
                  </a:lnTo>
                  <a:lnTo>
                    <a:pt x="1571644" y="202477"/>
                  </a:lnTo>
                  <a:lnTo>
                    <a:pt x="1543158" y="176348"/>
                  </a:lnTo>
                  <a:lnTo>
                    <a:pt x="1511387" y="151394"/>
                  </a:lnTo>
                  <a:lnTo>
                    <a:pt x="1476151" y="127774"/>
                  </a:lnTo>
                  <a:lnTo>
                    <a:pt x="1437271" y="105648"/>
                  </a:lnTo>
                  <a:lnTo>
                    <a:pt x="1394565" y="85174"/>
                  </a:lnTo>
                  <a:lnTo>
                    <a:pt x="1347854" y="66512"/>
                  </a:lnTo>
                  <a:lnTo>
                    <a:pt x="1296957" y="49822"/>
                  </a:lnTo>
                  <a:lnTo>
                    <a:pt x="1241695" y="35262"/>
                  </a:lnTo>
                  <a:lnTo>
                    <a:pt x="1181888" y="22992"/>
                  </a:lnTo>
                  <a:lnTo>
                    <a:pt x="1117354" y="13172"/>
                  </a:lnTo>
                  <a:lnTo>
                    <a:pt x="1047915" y="5960"/>
                  </a:lnTo>
                  <a:lnTo>
                    <a:pt x="973389" y="1516"/>
                  </a:lnTo>
                  <a:lnTo>
                    <a:pt x="89359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object 3">
              <a:extLst>
                <a:ext uri="{FF2B5EF4-FFF2-40B4-BE49-F238E27FC236}">
                  <a16:creationId xmlns:a16="http://schemas.microsoft.com/office/drawing/2014/main" id="{1419A620-A4A0-0B4D-8C34-402D0B8B0816}"/>
                </a:ext>
              </a:extLst>
            </p:cNvPr>
            <p:cNvSpPr/>
            <p:nvPr/>
          </p:nvSpPr>
          <p:spPr>
            <a:xfrm>
              <a:off x="14543672" y="8448213"/>
              <a:ext cx="194655" cy="238587"/>
            </a:xfrm>
            <a:custGeom>
              <a:avLst/>
              <a:gdLst/>
              <a:ahLst/>
              <a:cxnLst/>
              <a:rect l="l" t="t" r="r" b="b"/>
              <a:pathLst>
                <a:path w="1665604" h="2041525">
                  <a:moveTo>
                    <a:pt x="520319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20319" y="2041525"/>
                  </a:lnTo>
                  <a:lnTo>
                    <a:pt x="520319" y="1252639"/>
                  </a:lnTo>
                  <a:lnTo>
                    <a:pt x="1026413" y="2041525"/>
                  </a:lnTo>
                  <a:lnTo>
                    <a:pt x="1665516" y="2041525"/>
                  </a:lnTo>
                  <a:lnTo>
                    <a:pt x="1111250" y="1221574"/>
                  </a:lnTo>
                  <a:lnTo>
                    <a:pt x="1594802" y="622084"/>
                  </a:lnTo>
                  <a:lnTo>
                    <a:pt x="1006678" y="622084"/>
                  </a:lnTo>
                  <a:lnTo>
                    <a:pt x="520319" y="1249870"/>
                  </a:lnTo>
                  <a:lnTo>
                    <a:pt x="520319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object 4">
              <a:extLst>
                <a:ext uri="{FF2B5EF4-FFF2-40B4-BE49-F238E27FC236}">
                  <a16:creationId xmlns:a16="http://schemas.microsoft.com/office/drawing/2014/main" id="{385826C4-9E7A-164E-A76F-2F2CDB2A71BF}"/>
                </a:ext>
              </a:extLst>
            </p:cNvPr>
            <p:cNvSpPr/>
            <p:nvPr/>
          </p:nvSpPr>
          <p:spPr>
            <a:xfrm>
              <a:off x="14745615" y="8511292"/>
              <a:ext cx="193022" cy="175508"/>
            </a:xfrm>
            <a:custGeom>
              <a:avLst/>
              <a:gdLst/>
              <a:ahLst/>
              <a:cxnLst/>
              <a:rect l="l" t="t" r="r" b="b"/>
              <a:pathLst>
                <a:path w="1651634" h="1501775">
                  <a:moveTo>
                    <a:pt x="831316" y="0"/>
                  </a:moveTo>
                  <a:lnTo>
                    <a:pt x="772161" y="1202"/>
                  </a:lnTo>
                  <a:lnTo>
                    <a:pt x="715248" y="4774"/>
                  </a:lnTo>
                  <a:lnTo>
                    <a:pt x="660571" y="10662"/>
                  </a:lnTo>
                  <a:lnTo>
                    <a:pt x="608122" y="18811"/>
                  </a:lnTo>
                  <a:lnTo>
                    <a:pt x="557895" y="29167"/>
                  </a:lnTo>
                  <a:lnTo>
                    <a:pt x="509882" y="41676"/>
                  </a:lnTo>
                  <a:lnTo>
                    <a:pt x="464077" y="56285"/>
                  </a:lnTo>
                  <a:lnTo>
                    <a:pt x="420473" y="72938"/>
                  </a:lnTo>
                  <a:lnTo>
                    <a:pt x="379063" y="91583"/>
                  </a:lnTo>
                  <a:lnTo>
                    <a:pt x="339841" y="112164"/>
                  </a:lnTo>
                  <a:lnTo>
                    <a:pt x="302798" y="134628"/>
                  </a:lnTo>
                  <a:lnTo>
                    <a:pt x="267929" y="158921"/>
                  </a:lnTo>
                  <a:lnTo>
                    <a:pt x="235227" y="184989"/>
                  </a:lnTo>
                  <a:lnTo>
                    <a:pt x="204684" y="212777"/>
                  </a:lnTo>
                  <a:lnTo>
                    <a:pt x="176294" y="242232"/>
                  </a:lnTo>
                  <a:lnTo>
                    <a:pt x="150050" y="273299"/>
                  </a:lnTo>
                  <a:lnTo>
                    <a:pt x="125945" y="305924"/>
                  </a:lnTo>
                  <a:lnTo>
                    <a:pt x="103972" y="340054"/>
                  </a:lnTo>
                  <a:lnTo>
                    <a:pt x="84124" y="375634"/>
                  </a:lnTo>
                  <a:lnTo>
                    <a:pt x="66395" y="412611"/>
                  </a:lnTo>
                  <a:lnTo>
                    <a:pt x="50777" y="450929"/>
                  </a:lnTo>
                  <a:lnTo>
                    <a:pt x="37265" y="490536"/>
                  </a:lnTo>
                  <a:lnTo>
                    <a:pt x="25849" y="531376"/>
                  </a:lnTo>
                  <a:lnTo>
                    <a:pt x="16525" y="573396"/>
                  </a:lnTo>
                  <a:lnTo>
                    <a:pt x="9285" y="616542"/>
                  </a:lnTo>
                  <a:lnTo>
                    <a:pt x="4122" y="660760"/>
                  </a:lnTo>
                  <a:lnTo>
                    <a:pt x="1029" y="705996"/>
                  </a:lnTo>
                  <a:lnTo>
                    <a:pt x="0" y="752195"/>
                  </a:lnTo>
                  <a:lnTo>
                    <a:pt x="873" y="796084"/>
                  </a:lnTo>
                  <a:lnTo>
                    <a:pt x="3690" y="841289"/>
                  </a:lnTo>
                  <a:lnTo>
                    <a:pt x="8746" y="887475"/>
                  </a:lnTo>
                  <a:lnTo>
                    <a:pt x="16335" y="934309"/>
                  </a:lnTo>
                  <a:lnTo>
                    <a:pt x="26753" y="981457"/>
                  </a:lnTo>
                  <a:lnTo>
                    <a:pt x="40293" y="1028584"/>
                  </a:lnTo>
                  <a:lnTo>
                    <a:pt x="57252" y="1075356"/>
                  </a:lnTo>
                  <a:lnTo>
                    <a:pt x="77923" y="1121439"/>
                  </a:lnTo>
                  <a:lnTo>
                    <a:pt x="102602" y="1166499"/>
                  </a:lnTo>
                  <a:lnTo>
                    <a:pt x="131583" y="1210201"/>
                  </a:lnTo>
                  <a:lnTo>
                    <a:pt x="165161" y="1252213"/>
                  </a:lnTo>
                  <a:lnTo>
                    <a:pt x="203631" y="1292199"/>
                  </a:lnTo>
                  <a:lnTo>
                    <a:pt x="234343" y="1319807"/>
                  </a:lnTo>
                  <a:lnTo>
                    <a:pt x="267141" y="1345642"/>
                  </a:lnTo>
                  <a:lnTo>
                    <a:pt x="302125" y="1369661"/>
                  </a:lnTo>
                  <a:lnTo>
                    <a:pt x="339395" y="1391819"/>
                  </a:lnTo>
                  <a:lnTo>
                    <a:pt x="379049" y="1412074"/>
                  </a:lnTo>
                  <a:lnTo>
                    <a:pt x="421187" y="1430382"/>
                  </a:lnTo>
                  <a:lnTo>
                    <a:pt x="465909" y="1446699"/>
                  </a:lnTo>
                  <a:lnTo>
                    <a:pt x="513313" y="1460982"/>
                  </a:lnTo>
                  <a:lnTo>
                    <a:pt x="563500" y="1473187"/>
                  </a:lnTo>
                  <a:lnTo>
                    <a:pt x="616569" y="1483271"/>
                  </a:lnTo>
                  <a:lnTo>
                    <a:pt x="672619" y="1491190"/>
                  </a:lnTo>
                  <a:lnTo>
                    <a:pt x="731749" y="1496900"/>
                  </a:lnTo>
                  <a:lnTo>
                    <a:pt x="794060" y="1500358"/>
                  </a:lnTo>
                  <a:lnTo>
                    <a:pt x="859650" y="1501521"/>
                  </a:lnTo>
                  <a:lnTo>
                    <a:pt x="924832" y="1499990"/>
                  </a:lnTo>
                  <a:lnTo>
                    <a:pt x="986060" y="1495508"/>
                  </a:lnTo>
                  <a:lnTo>
                    <a:pt x="1043495" y="1488236"/>
                  </a:lnTo>
                  <a:lnTo>
                    <a:pt x="1097300" y="1478338"/>
                  </a:lnTo>
                  <a:lnTo>
                    <a:pt x="1147637" y="1465976"/>
                  </a:lnTo>
                  <a:lnTo>
                    <a:pt x="1194669" y="1451313"/>
                  </a:lnTo>
                  <a:lnTo>
                    <a:pt x="1238558" y="1434511"/>
                  </a:lnTo>
                  <a:lnTo>
                    <a:pt x="1279467" y="1415733"/>
                  </a:lnTo>
                  <a:lnTo>
                    <a:pt x="1317558" y="1395142"/>
                  </a:lnTo>
                  <a:lnTo>
                    <a:pt x="1352994" y="1372901"/>
                  </a:lnTo>
                  <a:lnTo>
                    <a:pt x="1385936" y="1349172"/>
                  </a:lnTo>
                  <a:lnTo>
                    <a:pt x="1416549" y="1324118"/>
                  </a:lnTo>
                  <a:lnTo>
                    <a:pt x="1444993" y="1297901"/>
                  </a:lnTo>
                  <a:lnTo>
                    <a:pt x="1479937" y="1259886"/>
                  </a:lnTo>
                  <a:lnTo>
                    <a:pt x="1511329" y="1219505"/>
                  </a:lnTo>
                  <a:lnTo>
                    <a:pt x="1521124" y="1204595"/>
                  </a:lnTo>
                  <a:lnTo>
                    <a:pt x="825792" y="1204595"/>
                  </a:lnTo>
                  <a:lnTo>
                    <a:pt x="791826" y="1203143"/>
                  </a:lnTo>
                  <a:lnTo>
                    <a:pt x="750244" y="1195717"/>
                  </a:lnTo>
                  <a:lnTo>
                    <a:pt x="704996" y="1177706"/>
                  </a:lnTo>
                  <a:lnTo>
                    <a:pt x="660028" y="1144499"/>
                  </a:lnTo>
                  <a:lnTo>
                    <a:pt x="619290" y="1091488"/>
                  </a:lnTo>
                  <a:lnTo>
                    <a:pt x="596863" y="1044787"/>
                  </a:lnTo>
                  <a:lnTo>
                    <a:pt x="579923" y="995323"/>
                  </a:lnTo>
                  <a:lnTo>
                    <a:pt x="567728" y="944480"/>
                  </a:lnTo>
                  <a:lnTo>
                    <a:pt x="559535" y="893640"/>
                  </a:lnTo>
                  <a:lnTo>
                    <a:pt x="554603" y="844186"/>
                  </a:lnTo>
                  <a:lnTo>
                    <a:pt x="552188" y="797499"/>
                  </a:lnTo>
                  <a:lnTo>
                    <a:pt x="551548" y="754964"/>
                  </a:lnTo>
                  <a:lnTo>
                    <a:pt x="552291" y="709182"/>
                  </a:lnTo>
                  <a:lnTo>
                    <a:pt x="554730" y="663124"/>
                  </a:lnTo>
                  <a:lnTo>
                    <a:pt x="559182" y="617376"/>
                  </a:lnTo>
                  <a:lnTo>
                    <a:pt x="565962" y="572527"/>
                  </a:lnTo>
                  <a:lnTo>
                    <a:pt x="575386" y="529162"/>
                  </a:lnTo>
                  <a:lnTo>
                    <a:pt x="587770" y="487870"/>
                  </a:lnTo>
                  <a:lnTo>
                    <a:pt x="603430" y="449237"/>
                  </a:lnTo>
                  <a:lnTo>
                    <a:pt x="622683" y="413850"/>
                  </a:lnTo>
                  <a:lnTo>
                    <a:pt x="645843" y="382296"/>
                  </a:lnTo>
                  <a:lnTo>
                    <a:pt x="673226" y="355163"/>
                  </a:lnTo>
                  <a:lnTo>
                    <a:pt x="705149" y="333037"/>
                  </a:lnTo>
                  <a:lnTo>
                    <a:pt x="741928" y="316506"/>
                  </a:lnTo>
                  <a:lnTo>
                    <a:pt x="783879" y="306157"/>
                  </a:lnTo>
                  <a:lnTo>
                    <a:pt x="831316" y="302577"/>
                  </a:lnTo>
                  <a:lnTo>
                    <a:pt x="1528453" y="302577"/>
                  </a:lnTo>
                  <a:lnTo>
                    <a:pt x="1516669" y="285651"/>
                  </a:lnTo>
                  <a:lnTo>
                    <a:pt x="1489959" y="252519"/>
                  </a:lnTo>
                  <a:lnTo>
                    <a:pt x="1461157" y="221488"/>
                  </a:lnTo>
                  <a:lnTo>
                    <a:pt x="1430340" y="192546"/>
                  </a:lnTo>
                  <a:lnTo>
                    <a:pt x="1397586" y="165682"/>
                  </a:lnTo>
                  <a:lnTo>
                    <a:pt x="1362976" y="140883"/>
                  </a:lnTo>
                  <a:lnTo>
                    <a:pt x="1326586" y="118138"/>
                  </a:lnTo>
                  <a:lnTo>
                    <a:pt x="1288495" y="97433"/>
                  </a:lnTo>
                  <a:lnTo>
                    <a:pt x="1248783" y="78758"/>
                  </a:lnTo>
                  <a:lnTo>
                    <a:pt x="1207526" y="62100"/>
                  </a:lnTo>
                  <a:lnTo>
                    <a:pt x="1164804" y="47446"/>
                  </a:lnTo>
                  <a:lnTo>
                    <a:pt x="1120696" y="34786"/>
                  </a:lnTo>
                  <a:lnTo>
                    <a:pt x="1075279" y="24107"/>
                  </a:lnTo>
                  <a:lnTo>
                    <a:pt x="1028632" y="15396"/>
                  </a:lnTo>
                  <a:lnTo>
                    <a:pt x="980834" y="8642"/>
                  </a:lnTo>
                  <a:lnTo>
                    <a:pt x="931963" y="3832"/>
                  </a:lnTo>
                  <a:lnTo>
                    <a:pt x="882098" y="956"/>
                  </a:lnTo>
                  <a:lnTo>
                    <a:pt x="831316" y="0"/>
                  </a:lnTo>
                  <a:close/>
                </a:path>
                <a:path w="1651634" h="1501775">
                  <a:moveTo>
                    <a:pt x="1528453" y="302577"/>
                  </a:moveTo>
                  <a:lnTo>
                    <a:pt x="831316" y="302577"/>
                  </a:lnTo>
                  <a:lnTo>
                    <a:pt x="877597" y="306166"/>
                  </a:lnTo>
                  <a:lnTo>
                    <a:pt x="918711" y="316628"/>
                  </a:lnTo>
                  <a:lnTo>
                    <a:pt x="954913" y="333507"/>
                  </a:lnTo>
                  <a:lnTo>
                    <a:pt x="986458" y="356348"/>
                  </a:lnTo>
                  <a:lnTo>
                    <a:pt x="1013600" y="384694"/>
                  </a:lnTo>
                  <a:lnTo>
                    <a:pt x="1036595" y="418090"/>
                  </a:lnTo>
                  <a:lnTo>
                    <a:pt x="1055696" y="456081"/>
                  </a:lnTo>
                  <a:lnTo>
                    <a:pt x="1071160" y="498209"/>
                  </a:lnTo>
                  <a:lnTo>
                    <a:pt x="1083241" y="544019"/>
                  </a:lnTo>
                  <a:lnTo>
                    <a:pt x="1092193" y="593056"/>
                  </a:lnTo>
                  <a:lnTo>
                    <a:pt x="1098272" y="644862"/>
                  </a:lnTo>
                  <a:lnTo>
                    <a:pt x="1101733" y="698984"/>
                  </a:lnTo>
                  <a:lnTo>
                    <a:pt x="1102829" y="754964"/>
                  </a:lnTo>
                  <a:lnTo>
                    <a:pt x="1101962" y="801468"/>
                  </a:lnTo>
                  <a:lnTo>
                    <a:pt x="1099102" y="849043"/>
                  </a:lnTo>
                  <a:lnTo>
                    <a:pt x="1093864" y="896854"/>
                  </a:lnTo>
                  <a:lnTo>
                    <a:pt x="1085862" y="944070"/>
                  </a:lnTo>
                  <a:lnTo>
                    <a:pt x="1074709" y="989855"/>
                  </a:lnTo>
                  <a:lnTo>
                    <a:pt x="1060021" y="1033376"/>
                  </a:lnTo>
                  <a:lnTo>
                    <a:pt x="1041412" y="1073799"/>
                  </a:lnTo>
                  <a:lnTo>
                    <a:pt x="1018495" y="1110290"/>
                  </a:lnTo>
                  <a:lnTo>
                    <a:pt x="990884" y="1142016"/>
                  </a:lnTo>
                  <a:lnTo>
                    <a:pt x="958194" y="1168144"/>
                  </a:lnTo>
                  <a:lnTo>
                    <a:pt x="920040" y="1187838"/>
                  </a:lnTo>
                  <a:lnTo>
                    <a:pt x="876034" y="1200267"/>
                  </a:lnTo>
                  <a:lnTo>
                    <a:pt x="825792" y="1204595"/>
                  </a:lnTo>
                  <a:lnTo>
                    <a:pt x="1521124" y="1204595"/>
                  </a:lnTo>
                  <a:lnTo>
                    <a:pt x="1563844" y="1132546"/>
                  </a:lnTo>
                  <a:lnTo>
                    <a:pt x="1585164" y="1086421"/>
                  </a:lnTo>
                  <a:lnTo>
                    <a:pt x="1603324" y="1038833"/>
                  </a:lnTo>
                  <a:lnTo>
                    <a:pt x="1618457" y="989855"/>
                  </a:lnTo>
                  <a:lnTo>
                    <a:pt x="1630552" y="940169"/>
                  </a:lnTo>
                  <a:lnTo>
                    <a:pt x="1639817" y="889545"/>
                  </a:lnTo>
                  <a:lnTo>
                    <a:pt x="1646314" y="838361"/>
                  </a:lnTo>
                  <a:lnTo>
                    <a:pt x="1650140" y="786843"/>
                  </a:lnTo>
                  <a:lnTo>
                    <a:pt x="1651393" y="735215"/>
                  </a:lnTo>
                  <a:lnTo>
                    <a:pt x="1649928" y="680404"/>
                  </a:lnTo>
                  <a:lnTo>
                    <a:pt x="1645586" y="627814"/>
                  </a:lnTo>
                  <a:lnTo>
                    <a:pt x="1638444" y="577435"/>
                  </a:lnTo>
                  <a:lnTo>
                    <a:pt x="1628557" y="529162"/>
                  </a:lnTo>
                  <a:lnTo>
                    <a:pt x="1616078" y="483259"/>
                  </a:lnTo>
                  <a:lnTo>
                    <a:pt x="1601009" y="439438"/>
                  </a:lnTo>
                  <a:lnTo>
                    <a:pt x="1583456" y="397779"/>
                  </a:lnTo>
                  <a:lnTo>
                    <a:pt x="1563496" y="358269"/>
                  </a:lnTo>
                  <a:lnTo>
                    <a:pt x="1541208" y="320897"/>
                  </a:lnTo>
                  <a:lnTo>
                    <a:pt x="1528453" y="302577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object 5">
              <a:extLst>
                <a:ext uri="{FF2B5EF4-FFF2-40B4-BE49-F238E27FC236}">
                  <a16:creationId xmlns:a16="http://schemas.microsoft.com/office/drawing/2014/main" id="{C2F44BF6-B77B-4048-89FD-77A3CC8765C4}"/>
                </a:ext>
              </a:extLst>
            </p:cNvPr>
            <p:cNvSpPr/>
            <p:nvPr/>
          </p:nvSpPr>
          <p:spPr>
            <a:xfrm>
              <a:off x="14976246" y="8448139"/>
              <a:ext cx="62189" cy="238661"/>
            </a:xfrm>
            <a:custGeom>
              <a:avLst/>
              <a:gdLst/>
              <a:ahLst/>
              <a:cxnLst/>
              <a:rect l="l" t="t" r="r" b="b"/>
              <a:pathLst>
                <a:path w="532129" h="2042160">
                  <a:moveTo>
                    <a:pt x="531622" y="0"/>
                  </a:moveTo>
                  <a:lnTo>
                    <a:pt x="0" y="0"/>
                  </a:lnTo>
                  <a:lnTo>
                    <a:pt x="0" y="2041613"/>
                  </a:lnTo>
                  <a:lnTo>
                    <a:pt x="531622" y="2041613"/>
                  </a:lnTo>
                  <a:lnTo>
                    <a:pt x="531622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object 6">
              <a:extLst>
                <a:ext uri="{FF2B5EF4-FFF2-40B4-BE49-F238E27FC236}">
                  <a16:creationId xmlns:a16="http://schemas.microsoft.com/office/drawing/2014/main" id="{A017ADC1-58BC-7B44-9DE1-64DC0E4335D0}"/>
                </a:ext>
              </a:extLst>
            </p:cNvPr>
            <p:cNvSpPr/>
            <p:nvPr/>
          </p:nvSpPr>
          <p:spPr>
            <a:xfrm>
              <a:off x="15067761" y="8469289"/>
              <a:ext cx="131576" cy="217511"/>
            </a:xfrm>
            <a:custGeom>
              <a:avLst/>
              <a:gdLst/>
              <a:ahLst/>
              <a:cxnLst/>
              <a:rect l="l" t="t" r="r" b="b"/>
              <a:pathLst>
                <a:path w="1125854" h="1861185">
                  <a:moveTo>
                    <a:pt x="789025" y="0"/>
                  </a:moveTo>
                  <a:lnTo>
                    <a:pt x="277126" y="203530"/>
                  </a:lnTo>
                  <a:lnTo>
                    <a:pt x="277126" y="424078"/>
                  </a:lnTo>
                  <a:lnTo>
                    <a:pt x="0" y="424078"/>
                  </a:lnTo>
                  <a:lnTo>
                    <a:pt x="0" y="763447"/>
                  </a:lnTo>
                  <a:lnTo>
                    <a:pt x="268706" y="763447"/>
                  </a:lnTo>
                  <a:lnTo>
                    <a:pt x="268706" y="1444879"/>
                  </a:lnTo>
                  <a:lnTo>
                    <a:pt x="269639" y="1491885"/>
                  </a:lnTo>
                  <a:lnTo>
                    <a:pt x="272643" y="1536128"/>
                  </a:lnTo>
                  <a:lnTo>
                    <a:pt x="278031" y="1577597"/>
                  </a:lnTo>
                  <a:lnTo>
                    <a:pt x="286112" y="1616280"/>
                  </a:lnTo>
                  <a:lnTo>
                    <a:pt x="311598" y="1685246"/>
                  </a:lnTo>
                  <a:lnTo>
                    <a:pt x="351590" y="1742938"/>
                  </a:lnTo>
                  <a:lnTo>
                    <a:pt x="408572" y="1789267"/>
                  </a:lnTo>
                  <a:lnTo>
                    <a:pt x="444211" y="1808143"/>
                  </a:lnTo>
                  <a:lnTo>
                    <a:pt x="485031" y="1824145"/>
                  </a:lnTo>
                  <a:lnTo>
                    <a:pt x="531341" y="1837262"/>
                  </a:lnTo>
                  <a:lnTo>
                    <a:pt x="583454" y="1847484"/>
                  </a:lnTo>
                  <a:lnTo>
                    <a:pt x="641679" y="1854799"/>
                  </a:lnTo>
                  <a:lnTo>
                    <a:pt x="706327" y="1859196"/>
                  </a:lnTo>
                  <a:lnTo>
                    <a:pt x="777709" y="1860664"/>
                  </a:lnTo>
                  <a:lnTo>
                    <a:pt x="850061" y="1859843"/>
                  </a:lnTo>
                  <a:lnTo>
                    <a:pt x="912828" y="1857580"/>
                  </a:lnTo>
                  <a:lnTo>
                    <a:pt x="967143" y="1854173"/>
                  </a:lnTo>
                  <a:lnTo>
                    <a:pt x="1014140" y="1849918"/>
                  </a:lnTo>
                  <a:lnTo>
                    <a:pt x="1054954" y="1845114"/>
                  </a:lnTo>
                  <a:lnTo>
                    <a:pt x="1122565" y="1835048"/>
                  </a:lnTo>
                  <a:lnTo>
                    <a:pt x="1122565" y="1501470"/>
                  </a:lnTo>
                  <a:lnTo>
                    <a:pt x="1080377" y="1506330"/>
                  </a:lnTo>
                  <a:lnTo>
                    <a:pt x="1047702" y="1508826"/>
                  </a:lnTo>
                  <a:lnTo>
                    <a:pt x="1019270" y="1509746"/>
                  </a:lnTo>
                  <a:lnTo>
                    <a:pt x="989812" y="1509877"/>
                  </a:lnTo>
                  <a:lnTo>
                    <a:pt x="929175" y="1506923"/>
                  </a:lnTo>
                  <a:lnTo>
                    <a:pt x="881927" y="1497967"/>
                  </a:lnTo>
                  <a:lnTo>
                    <a:pt x="846370" y="1482869"/>
                  </a:lnTo>
                  <a:lnTo>
                    <a:pt x="803533" y="1433679"/>
                  </a:lnTo>
                  <a:lnTo>
                    <a:pt x="787073" y="1358226"/>
                  </a:lnTo>
                  <a:lnTo>
                    <a:pt x="784487" y="1310298"/>
                  </a:lnTo>
                  <a:lnTo>
                    <a:pt x="783399" y="1255382"/>
                  </a:lnTo>
                  <a:lnTo>
                    <a:pt x="783399" y="763447"/>
                  </a:lnTo>
                  <a:lnTo>
                    <a:pt x="1125448" y="763447"/>
                  </a:lnTo>
                  <a:lnTo>
                    <a:pt x="1125448" y="424078"/>
                  </a:lnTo>
                  <a:lnTo>
                    <a:pt x="789025" y="424078"/>
                  </a:lnTo>
                  <a:lnTo>
                    <a:pt x="789025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object 7">
              <a:extLst>
                <a:ext uri="{FF2B5EF4-FFF2-40B4-BE49-F238E27FC236}">
                  <a16:creationId xmlns:a16="http://schemas.microsoft.com/office/drawing/2014/main" id="{A1896896-04DB-CC46-A096-2993B20E704B}"/>
                </a:ext>
              </a:extLst>
            </p:cNvPr>
            <p:cNvSpPr/>
            <p:nvPr/>
          </p:nvSpPr>
          <p:spPr>
            <a:xfrm>
              <a:off x="15222399" y="8511292"/>
              <a:ext cx="176547" cy="175508"/>
            </a:xfrm>
            <a:custGeom>
              <a:avLst/>
              <a:gdLst/>
              <a:ahLst/>
              <a:cxnLst/>
              <a:rect l="l" t="t" r="r" b="b"/>
              <a:pathLst>
                <a:path w="1510665" h="1501775">
                  <a:moveTo>
                    <a:pt x="754989" y="0"/>
                  </a:moveTo>
                  <a:lnTo>
                    <a:pt x="698067" y="1261"/>
                  </a:lnTo>
                  <a:lnTo>
                    <a:pt x="643524" y="5016"/>
                  </a:lnTo>
                  <a:lnTo>
                    <a:pt x="591340" y="11222"/>
                  </a:lnTo>
                  <a:lnTo>
                    <a:pt x="541498" y="19835"/>
                  </a:lnTo>
                  <a:lnTo>
                    <a:pt x="493980" y="30813"/>
                  </a:lnTo>
                  <a:lnTo>
                    <a:pt x="448767" y="44113"/>
                  </a:lnTo>
                  <a:lnTo>
                    <a:pt x="405843" y="59690"/>
                  </a:lnTo>
                  <a:lnTo>
                    <a:pt x="365188" y="77503"/>
                  </a:lnTo>
                  <a:lnTo>
                    <a:pt x="326785" y="97508"/>
                  </a:lnTo>
                  <a:lnTo>
                    <a:pt x="290615" y="119662"/>
                  </a:lnTo>
                  <a:lnTo>
                    <a:pt x="256661" y="143922"/>
                  </a:lnTo>
                  <a:lnTo>
                    <a:pt x="224904" y="170244"/>
                  </a:lnTo>
                  <a:lnTo>
                    <a:pt x="195328" y="198586"/>
                  </a:lnTo>
                  <a:lnTo>
                    <a:pt x="167912" y="228904"/>
                  </a:lnTo>
                  <a:lnTo>
                    <a:pt x="142640" y="261156"/>
                  </a:lnTo>
                  <a:lnTo>
                    <a:pt x="119493" y="295298"/>
                  </a:lnTo>
                  <a:lnTo>
                    <a:pt x="98366" y="331462"/>
                  </a:lnTo>
                  <a:lnTo>
                    <a:pt x="79504" y="369080"/>
                  </a:lnTo>
                  <a:lnTo>
                    <a:pt x="62626" y="408634"/>
                  </a:lnTo>
                  <a:lnTo>
                    <a:pt x="47800" y="449906"/>
                  </a:lnTo>
                  <a:lnTo>
                    <a:pt x="35010" y="492853"/>
                  </a:lnTo>
                  <a:lnTo>
                    <a:pt x="24237" y="537431"/>
                  </a:lnTo>
                  <a:lnTo>
                    <a:pt x="15464" y="583597"/>
                  </a:lnTo>
                  <a:lnTo>
                    <a:pt x="8671" y="631309"/>
                  </a:lnTo>
                  <a:lnTo>
                    <a:pt x="3841" y="680523"/>
                  </a:lnTo>
                  <a:lnTo>
                    <a:pt x="957" y="731196"/>
                  </a:lnTo>
                  <a:lnTo>
                    <a:pt x="0" y="783285"/>
                  </a:lnTo>
                  <a:lnTo>
                    <a:pt x="1177" y="836479"/>
                  </a:lnTo>
                  <a:lnTo>
                    <a:pt x="4703" y="887704"/>
                  </a:lnTo>
                  <a:lnTo>
                    <a:pt x="10563" y="936951"/>
                  </a:lnTo>
                  <a:lnTo>
                    <a:pt x="18745" y="984211"/>
                  </a:lnTo>
                  <a:lnTo>
                    <a:pt x="29236" y="1029473"/>
                  </a:lnTo>
                  <a:lnTo>
                    <a:pt x="42025" y="1072727"/>
                  </a:lnTo>
                  <a:lnTo>
                    <a:pt x="57097" y="1113966"/>
                  </a:lnTo>
                  <a:lnTo>
                    <a:pt x="74441" y="1153178"/>
                  </a:lnTo>
                  <a:lnTo>
                    <a:pt x="94043" y="1190354"/>
                  </a:lnTo>
                  <a:lnTo>
                    <a:pt x="115892" y="1225485"/>
                  </a:lnTo>
                  <a:lnTo>
                    <a:pt x="139974" y="1258561"/>
                  </a:lnTo>
                  <a:lnTo>
                    <a:pt x="166277" y="1289573"/>
                  </a:lnTo>
                  <a:lnTo>
                    <a:pt x="194787" y="1318510"/>
                  </a:lnTo>
                  <a:lnTo>
                    <a:pt x="225494" y="1345364"/>
                  </a:lnTo>
                  <a:lnTo>
                    <a:pt x="258383" y="1370125"/>
                  </a:lnTo>
                  <a:lnTo>
                    <a:pt x="293442" y="1392782"/>
                  </a:lnTo>
                  <a:lnTo>
                    <a:pt x="330658" y="1413328"/>
                  </a:lnTo>
                  <a:lnTo>
                    <a:pt x="370020" y="1431751"/>
                  </a:lnTo>
                  <a:lnTo>
                    <a:pt x="411513" y="1448043"/>
                  </a:lnTo>
                  <a:lnTo>
                    <a:pt x="455126" y="1462194"/>
                  </a:lnTo>
                  <a:lnTo>
                    <a:pt x="500846" y="1474194"/>
                  </a:lnTo>
                  <a:lnTo>
                    <a:pt x="548659" y="1484033"/>
                  </a:lnTo>
                  <a:lnTo>
                    <a:pt x="598555" y="1491703"/>
                  </a:lnTo>
                  <a:lnTo>
                    <a:pt x="650519" y="1497193"/>
                  </a:lnTo>
                  <a:lnTo>
                    <a:pt x="704539" y="1500494"/>
                  </a:lnTo>
                  <a:lnTo>
                    <a:pt x="760602" y="1501597"/>
                  </a:lnTo>
                  <a:lnTo>
                    <a:pt x="812866" y="1500645"/>
                  </a:lnTo>
                  <a:lnTo>
                    <a:pt x="864499" y="1497757"/>
                  </a:lnTo>
                  <a:lnTo>
                    <a:pt x="915332" y="1492880"/>
                  </a:lnTo>
                  <a:lnTo>
                    <a:pt x="965196" y="1485964"/>
                  </a:lnTo>
                  <a:lnTo>
                    <a:pt x="1013925" y="1476956"/>
                  </a:lnTo>
                  <a:lnTo>
                    <a:pt x="1061348" y="1465807"/>
                  </a:lnTo>
                  <a:lnTo>
                    <a:pt x="1107298" y="1452465"/>
                  </a:lnTo>
                  <a:lnTo>
                    <a:pt x="1151607" y="1436878"/>
                  </a:lnTo>
                  <a:lnTo>
                    <a:pt x="1194106" y="1418995"/>
                  </a:lnTo>
                  <a:lnTo>
                    <a:pt x="1234627" y="1398765"/>
                  </a:lnTo>
                  <a:lnTo>
                    <a:pt x="1273001" y="1376137"/>
                  </a:lnTo>
                  <a:lnTo>
                    <a:pt x="1309060" y="1351059"/>
                  </a:lnTo>
                  <a:lnTo>
                    <a:pt x="1342636" y="1323481"/>
                  </a:lnTo>
                  <a:lnTo>
                    <a:pt x="1373561" y="1293351"/>
                  </a:lnTo>
                  <a:lnTo>
                    <a:pt x="1401666" y="1260617"/>
                  </a:lnTo>
                  <a:lnTo>
                    <a:pt x="1426782" y="1225229"/>
                  </a:lnTo>
                  <a:lnTo>
                    <a:pt x="1433742" y="1213154"/>
                  </a:lnTo>
                  <a:lnTo>
                    <a:pt x="763498" y="1213154"/>
                  </a:lnTo>
                  <a:lnTo>
                    <a:pt x="701140" y="1207825"/>
                  </a:lnTo>
                  <a:lnTo>
                    <a:pt x="649148" y="1192902"/>
                  </a:lnTo>
                  <a:lnTo>
                    <a:pt x="606581" y="1169988"/>
                  </a:lnTo>
                  <a:lnTo>
                    <a:pt x="572496" y="1140681"/>
                  </a:lnTo>
                  <a:lnTo>
                    <a:pt x="545950" y="1106583"/>
                  </a:lnTo>
                  <a:lnTo>
                    <a:pt x="526002" y="1069293"/>
                  </a:lnTo>
                  <a:lnTo>
                    <a:pt x="511708" y="1030413"/>
                  </a:lnTo>
                  <a:lnTo>
                    <a:pt x="502126" y="991542"/>
                  </a:lnTo>
                  <a:lnTo>
                    <a:pt x="493330" y="920230"/>
                  </a:lnTo>
                  <a:lnTo>
                    <a:pt x="492074" y="868159"/>
                  </a:lnTo>
                  <a:lnTo>
                    <a:pt x="1510055" y="868159"/>
                  </a:lnTo>
                  <a:lnTo>
                    <a:pt x="1509516" y="796801"/>
                  </a:lnTo>
                  <a:lnTo>
                    <a:pt x="1507764" y="731196"/>
                  </a:lnTo>
                  <a:lnTo>
                    <a:pt x="1504697" y="672070"/>
                  </a:lnTo>
                  <a:lnTo>
                    <a:pt x="1500079" y="617510"/>
                  </a:lnTo>
                  <a:lnTo>
                    <a:pt x="1495316" y="579704"/>
                  </a:lnTo>
                  <a:lnTo>
                    <a:pt x="497763" y="579704"/>
                  </a:lnTo>
                  <a:lnTo>
                    <a:pt x="500069" y="554915"/>
                  </a:lnTo>
                  <a:lnTo>
                    <a:pt x="511975" y="485679"/>
                  </a:lnTo>
                  <a:lnTo>
                    <a:pt x="523951" y="445916"/>
                  </a:lnTo>
                  <a:lnTo>
                    <a:pt x="541527" y="405845"/>
                  </a:lnTo>
                  <a:lnTo>
                    <a:pt x="565892" y="367809"/>
                  </a:lnTo>
                  <a:lnTo>
                    <a:pt x="598232" y="334148"/>
                  </a:lnTo>
                  <a:lnTo>
                    <a:pt x="639736" y="307206"/>
                  </a:lnTo>
                  <a:lnTo>
                    <a:pt x="691592" y="289323"/>
                  </a:lnTo>
                  <a:lnTo>
                    <a:pt x="754989" y="282841"/>
                  </a:lnTo>
                  <a:lnTo>
                    <a:pt x="1386240" y="282841"/>
                  </a:lnTo>
                  <a:lnTo>
                    <a:pt x="1371020" y="260068"/>
                  </a:lnTo>
                  <a:lnTo>
                    <a:pt x="1346757" y="228435"/>
                  </a:lnTo>
                  <a:lnTo>
                    <a:pt x="1320065" y="198215"/>
                  </a:lnTo>
                  <a:lnTo>
                    <a:pt x="1290792" y="169557"/>
                  </a:lnTo>
                  <a:lnTo>
                    <a:pt x="1258786" y="142610"/>
                  </a:lnTo>
                  <a:lnTo>
                    <a:pt x="1223895" y="117523"/>
                  </a:lnTo>
                  <a:lnTo>
                    <a:pt x="1185967" y="94445"/>
                  </a:lnTo>
                  <a:lnTo>
                    <a:pt x="1144851" y="73525"/>
                  </a:lnTo>
                  <a:lnTo>
                    <a:pt x="1100394" y="54911"/>
                  </a:lnTo>
                  <a:lnTo>
                    <a:pt x="1052444" y="38753"/>
                  </a:lnTo>
                  <a:lnTo>
                    <a:pt x="1000850" y="25198"/>
                  </a:lnTo>
                  <a:lnTo>
                    <a:pt x="945460" y="14397"/>
                  </a:lnTo>
                  <a:lnTo>
                    <a:pt x="886120" y="6498"/>
                  </a:lnTo>
                  <a:lnTo>
                    <a:pt x="822681" y="1649"/>
                  </a:lnTo>
                  <a:lnTo>
                    <a:pt x="754989" y="0"/>
                  </a:lnTo>
                  <a:close/>
                </a:path>
                <a:path w="1510665" h="1501775">
                  <a:moveTo>
                    <a:pt x="1501647" y="1006678"/>
                  </a:moveTo>
                  <a:lnTo>
                    <a:pt x="1006589" y="1006678"/>
                  </a:lnTo>
                  <a:lnTo>
                    <a:pt x="997911" y="1053723"/>
                  </a:lnTo>
                  <a:lnTo>
                    <a:pt x="982559" y="1095031"/>
                  </a:lnTo>
                  <a:lnTo>
                    <a:pt x="960770" y="1130436"/>
                  </a:lnTo>
                  <a:lnTo>
                    <a:pt x="932778" y="1159775"/>
                  </a:lnTo>
                  <a:lnTo>
                    <a:pt x="898819" y="1182881"/>
                  </a:lnTo>
                  <a:lnTo>
                    <a:pt x="859129" y="1199589"/>
                  </a:lnTo>
                  <a:lnTo>
                    <a:pt x="813944" y="1209736"/>
                  </a:lnTo>
                  <a:lnTo>
                    <a:pt x="763498" y="1213154"/>
                  </a:lnTo>
                  <a:lnTo>
                    <a:pt x="1433742" y="1213154"/>
                  </a:lnTo>
                  <a:lnTo>
                    <a:pt x="1448742" y="1187135"/>
                  </a:lnTo>
                  <a:lnTo>
                    <a:pt x="1467376" y="1146284"/>
                  </a:lnTo>
                  <a:lnTo>
                    <a:pt x="1482518" y="1102625"/>
                  </a:lnTo>
                  <a:lnTo>
                    <a:pt x="1493998" y="1056107"/>
                  </a:lnTo>
                  <a:lnTo>
                    <a:pt x="1501647" y="1006678"/>
                  </a:lnTo>
                  <a:close/>
                </a:path>
                <a:path w="1510665" h="1501775">
                  <a:moveTo>
                    <a:pt x="1386240" y="282841"/>
                  </a:moveTo>
                  <a:lnTo>
                    <a:pt x="754989" y="282841"/>
                  </a:lnTo>
                  <a:lnTo>
                    <a:pt x="818307" y="288939"/>
                  </a:lnTo>
                  <a:lnTo>
                    <a:pt x="869955" y="305841"/>
                  </a:lnTo>
                  <a:lnTo>
                    <a:pt x="911154" y="331462"/>
                  </a:lnTo>
                  <a:lnTo>
                    <a:pt x="943124" y="363716"/>
                  </a:lnTo>
                  <a:lnTo>
                    <a:pt x="967085" y="400516"/>
                  </a:lnTo>
                  <a:lnTo>
                    <a:pt x="984259" y="439777"/>
                  </a:lnTo>
                  <a:lnTo>
                    <a:pt x="995866" y="479412"/>
                  </a:lnTo>
                  <a:lnTo>
                    <a:pt x="1003125" y="517336"/>
                  </a:lnTo>
                  <a:lnTo>
                    <a:pt x="1009484" y="579704"/>
                  </a:lnTo>
                  <a:lnTo>
                    <a:pt x="1495316" y="579704"/>
                  </a:lnTo>
                  <a:lnTo>
                    <a:pt x="1485575" y="521025"/>
                  </a:lnTo>
                  <a:lnTo>
                    <a:pt x="1475350" y="477913"/>
                  </a:lnTo>
                  <a:lnTo>
                    <a:pt x="1462919" y="437428"/>
                  </a:lnTo>
                  <a:lnTo>
                    <a:pt x="1448111" y="398976"/>
                  </a:lnTo>
                  <a:lnTo>
                    <a:pt x="1430756" y="361962"/>
                  </a:lnTo>
                  <a:lnTo>
                    <a:pt x="1412868" y="326981"/>
                  </a:lnTo>
                  <a:lnTo>
                    <a:pt x="1393007" y="292967"/>
                  </a:lnTo>
                  <a:lnTo>
                    <a:pt x="1386240" y="282841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object 8">
              <a:extLst>
                <a:ext uri="{FF2B5EF4-FFF2-40B4-BE49-F238E27FC236}">
                  <a16:creationId xmlns:a16="http://schemas.microsoft.com/office/drawing/2014/main" id="{41F49C84-DB3F-5B4B-9520-01877558BBCE}"/>
                </a:ext>
              </a:extLst>
            </p:cNvPr>
            <p:cNvSpPr/>
            <p:nvPr/>
          </p:nvSpPr>
          <p:spPr>
            <a:xfrm>
              <a:off x="15425933" y="8511292"/>
              <a:ext cx="176844" cy="175508"/>
            </a:xfrm>
            <a:custGeom>
              <a:avLst/>
              <a:gdLst/>
              <a:ahLst/>
              <a:cxnLst/>
              <a:rect l="l" t="t" r="r" b="b"/>
              <a:pathLst>
                <a:path w="1513204" h="1501775">
                  <a:moveTo>
                    <a:pt x="791743" y="0"/>
                  </a:moveTo>
                  <a:lnTo>
                    <a:pt x="747482" y="788"/>
                  </a:lnTo>
                  <a:lnTo>
                    <a:pt x="703385" y="3192"/>
                  </a:lnTo>
                  <a:lnTo>
                    <a:pt x="659573" y="7265"/>
                  </a:lnTo>
                  <a:lnTo>
                    <a:pt x="616161" y="13062"/>
                  </a:lnTo>
                  <a:lnTo>
                    <a:pt x="573270" y="20640"/>
                  </a:lnTo>
                  <a:lnTo>
                    <a:pt x="531015" y="30053"/>
                  </a:lnTo>
                  <a:lnTo>
                    <a:pt x="489516" y="41356"/>
                  </a:lnTo>
                  <a:lnTo>
                    <a:pt x="448891" y="54604"/>
                  </a:lnTo>
                  <a:lnTo>
                    <a:pt x="409257" y="69853"/>
                  </a:lnTo>
                  <a:lnTo>
                    <a:pt x="370734" y="87157"/>
                  </a:lnTo>
                  <a:lnTo>
                    <a:pt x="333437" y="106573"/>
                  </a:lnTo>
                  <a:lnTo>
                    <a:pt x="297487" y="128154"/>
                  </a:lnTo>
                  <a:lnTo>
                    <a:pt x="263000" y="151956"/>
                  </a:lnTo>
                  <a:lnTo>
                    <a:pt x="230096" y="178035"/>
                  </a:lnTo>
                  <a:lnTo>
                    <a:pt x="198891" y="206445"/>
                  </a:lnTo>
                  <a:lnTo>
                    <a:pt x="169504" y="237241"/>
                  </a:lnTo>
                  <a:lnTo>
                    <a:pt x="142054" y="270479"/>
                  </a:lnTo>
                  <a:lnTo>
                    <a:pt x="116657" y="306214"/>
                  </a:lnTo>
                  <a:lnTo>
                    <a:pt x="93433" y="344501"/>
                  </a:lnTo>
                  <a:lnTo>
                    <a:pt x="72498" y="385396"/>
                  </a:lnTo>
                  <a:lnTo>
                    <a:pt x="53972" y="428952"/>
                  </a:lnTo>
                  <a:lnTo>
                    <a:pt x="37972" y="475226"/>
                  </a:lnTo>
                  <a:lnTo>
                    <a:pt x="24617" y="524272"/>
                  </a:lnTo>
                  <a:lnTo>
                    <a:pt x="14024" y="576146"/>
                  </a:lnTo>
                  <a:lnTo>
                    <a:pt x="6311" y="630904"/>
                  </a:lnTo>
                  <a:lnTo>
                    <a:pt x="1597" y="688599"/>
                  </a:lnTo>
                  <a:lnTo>
                    <a:pt x="0" y="749287"/>
                  </a:lnTo>
                  <a:lnTo>
                    <a:pt x="1407" y="805034"/>
                  </a:lnTo>
                  <a:lnTo>
                    <a:pt x="5581" y="858558"/>
                  </a:lnTo>
                  <a:lnTo>
                    <a:pt x="12449" y="909868"/>
                  </a:lnTo>
                  <a:lnTo>
                    <a:pt x="21939" y="958973"/>
                  </a:lnTo>
                  <a:lnTo>
                    <a:pt x="33979" y="1005883"/>
                  </a:lnTo>
                  <a:lnTo>
                    <a:pt x="48496" y="1050607"/>
                  </a:lnTo>
                  <a:lnTo>
                    <a:pt x="65417" y="1093155"/>
                  </a:lnTo>
                  <a:lnTo>
                    <a:pt x="84671" y="1133536"/>
                  </a:lnTo>
                  <a:lnTo>
                    <a:pt x="106186" y="1171759"/>
                  </a:lnTo>
                  <a:lnTo>
                    <a:pt x="129888" y="1207834"/>
                  </a:lnTo>
                  <a:lnTo>
                    <a:pt x="155705" y="1241770"/>
                  </a:lnTo>
                  <a:lnTo>
                    <a:pt x="183565" y="1273576"/>
                  </a:lnTo>
                  <a:lnTo>
                    <a:pt x="213396" y="1303262"/>
                  </a:lnTo>
                  <a:lnTo>
                    <a:pt x="245126" y="1330838"/>
                  </a:lnTo>
                  <a:lnTo>
                    <a:pt x="278681" y="1356312"/>
                  </a:lnTo>
                  <a:lnTo>
                    <a:pt x="313990" y="1379695"/>
                  </a:lnTo>
                  <a:lnTo>
                    <a:pt x="350980" y="1400994"/>
                  </a:lnTo>
                  <a:lnTo>
                    <a:pt x="389579" y="1420221"/>
                  </a:lnTo>
                  <a:lnTo>
                    <a:pt x="429715" y="1437384"/>
                  </a:lnTo>
                  <a:lnTo>
                    <a:pt x="471314" y="1452493"/>
                  </a:lnTo>
                  <a:lnTo>
                    <a:pt x="514306" y="1465557"/>
                  </a:lnTo>
                  <a:lnTo>
                    <a:pt x="558617" y="1476585"/>
                  </a:lnTo>
                  <a:lnTo>
                    <a:pt x="604175" y="1485587"/>
                  </a:lnTo>
                  <a:lnTo>
                    <a:pt x="650908" y="1492572"/>
                  </a:lnTo>
                  <a:lnTo>
                    <a:pt x="698744" y="1497550"/>
                  </a:lnTo>
                  <a:lnTo>
                    <a:pt x="747609" y="1500529"/>
                  </a:lnTo>
                  <a:lnTo>
                    <a:pt x="797432" y="1501521"/>
                  </a:lnTo>
                  <a:lnTo>
                    <a:pt x="852665" y="1500229"/>
                  </a:lnTo>
                  <a:lnTo>
                    <a:pt x="906222" y="1496387"/>
                  </a:lnTo>
                  <a:lnTo>
                    <a:pt x="958027" y="1490045"/>
                  </a:lnTo>
                  <a:lnTo>
                    <a:pt x="1008008" y="1481250"/>
                  </a:lnTo>
                  <a:lnTo>
                    <a:pt x="1056091" y="1470051"/>
                  </a:lnTo>
                  <a:lnTo>
                    <a:pt x="1102202" y="1456499"/>
                  </a:lnTo>
                  <a:lnTo>
                    <a:pt x="1146266" y="1440641"/>
                  </a:lnTo>
                  <a:lnTo>
                    <a:pt x="1188211" y="1422526"/>
                  </a:lnTo>
                  <a:lnTo>
                    <a:pt x="1227961" y="1402204"/>
                  </a:lnTo>
                  <a:lnTo>
                    <a:pt x="1265445" y="1379724"/>
                  </a:lnTo>
                  <a:lnTo>
                    <a:pt x="1300586" y="1355135"/>
                  </a:lnTo>
                  <a:lnTo>
                    <a:pt x="1333313" y="1328484"/>
                  </a:lnTo>
                  <a:lnTo>
                    <a:pt x="1363550" y="1299823"/>
                  </a:lnTo>
                  <a:lnTo>
                    <a:pt x="1391225" y="1269199"/>
                  </a:lnTo>
                  <a:lnTo>
                    <a:pt x="1416262" y="1236661"/>
                  </a:lnTo>
                  <a:lnTo>
                    <a:pt x="1438589" y="1202258"/>
                  </a:lnTo>
                  <a:lnTo>
                    <a:pt x="1458131" y="1166040"/>
                  </a:lnTo>
                  <a:lnTo>
                    <a:pt x="1474815" y="1128055"/>
                  </a:lnTo>
                  <a:lnTo>
                    <a:pt x="1488566" y="1088353"/>
                  </a:lnTo>
                  <a:lnTo>
                    <a:pt x="1499312" y="1046982"/>
                  </a:lnTo>
                  <a:lnTo>
                    <a:pt x="1506977" y="1003991"/>
                  </a:lnTo>
                  <a:lnTo>
                    <a:pt x="1511489" y="959429"/>
                  </a:lnTo>
                  <a:lnTo>
                    <a:pt x="1512773" y="913345"/>
                  </a:lnTo>
                  <a:lnTo>
                    <a:pt x="975525" y="913345"/>
                  </a:lnTo>
                  <a:lnTo>
                    <a:pt x="974889" y="951528"/>
                  </a:lnTo>
                  <a:lnTo>
                    <a:pt x="972112" y="993069"/>
                  </a:lnTo>
                  <a:lnTo>
                    <a:pt x="965890" y="1035871"/>
                  </a:lnTo>
                  <a:lnTo>
                    <a:pt x="954921" y="1077838"/>
                  </a:lnTo>
                  <a:lnTo>
                    <a:pt x="937899" y="1116875"/>
                  </a:lnTo>
                  <a:lnTo>
                    <a:pt x="913522" y="1150886"/>
                  </a:lnTo>
                  <a:lnTo>
                    <a:pt x="880486" y="1177775"/>
                  </a:lnTo>
                  <a:lnTo>
                    <a:pt x="837487" y="1195445"/>
                  </a:lnTo>
                  <a:lnTo>
                    <a:pt x="783221" y="1201801"/>
                  </a:lnTo>
                  <a:lnTo>
                    <a:pt x="750703" y="1199917"/>
                  </a:lnTo>
                  <a:lnTo>
                    <a:pt x="690522" y="1182787"/>
                  </a:lnTo>
                  <a:lnTo>
                    <a:pt x="638455" y="1143265"/>
                  </a:lnTo>
                  <a:lnTo>
                    <a:pt x="596471" y="1075856"/>
                  </a:lnTo>
                  <a:lnTo>
                    <a:pt x="579876" y="1029978"/>
                  </a:lnTo>
                  <a:lnTo>
                    <a:pt x="566541" y="975069"/>
                  </a:lnTo>
                  <a:lnTo>
                    <a:pt x="556710" y="910441"/>
                  </a:lnTo>
                  <a:lnTo>
                    <a:pt x="550632" y="835410"/>
                  </a:lnTo>
                  <a:lnTo>
                    <a:pt x="548551" y="749287"/>
                  </a:lnTo>
                  <a:lnTo>
                    <a:pt x="549402" y="692832"/>
                  </a:lnTo>
                  <a:lnTo>
                    <a:pt x="552146" y="638587"/>
                  </a:lnTo>
                  <a:lnTo>
                    <a:pt x="557069" y="586953"/>
                  </a:lnTo>
                  <a:lnTo>
                    <a:pt x="564455" y="538331"/>
                  </a:lnTo>
                  <a:lnTo>
                    <a:pt x="574592" y="493123"/>
                  </a:lnTo>
                  <a:lnTo>
                    <a:pt x="587763" y="451730"/>
                  </a:lnTo>
                  <a:lnTo>
                    <a:pt x="604254" y="414554"/>
                  </a:lnTo>
                  <a:lnTo>
                    <a:pt x="624352" y="381996"/>
                  </a:lnTo>
                  <a:lnTo>
                    <a:pt x="676507" y="332340"/>
                  </a:lnTo>
                  <a:lnTo>
                    <a:pt x="746513" y="305973"/>
                  </a:lnTo>
                  <a:lnTo>
                    <a:pt x="788923" y="302526"/>
                  </a:lnTo>
                  <a:lnTo>
                    <a:pt x="836865" y="307527"/>
                  </a:lnTo>
                  <a:lnTo>
                    <a:pt x="877013" y="321842"/>
                  </a:lnTo>
                  <a:lnTo>
                    <a:pt x="909799" y="344444"/>
                  </a:lnTo>
                  <a:lnTo>
                    <a:pt x="935655" y="374302"/>
                  </a:lnTo>
                  <a:lnTo>
                    <a:pt x="955013" y="410388"/>
                  </a:lnTo>
                  <a:lnTo>
                    <a:pt x="968305" y="451672"/>
                  </a:lnTo>
                  <a:lnTo>
                    <a:pt x="975963" y="497125"/>
                  </a:lnTo>
                  <a:lnTo>
                    <a:pt x="978420" y="545719"/>
                  </a:lnTo>
                  <a:lnTo>
                    <a:pt x="1504264" y="545719"/>
                  </a:lnTo>
                  <a:lnTo>
                    <a:pt x="1497364" y="475948"/>
                  </a:lnTo>
                  <a:lnTo>
                    <a:pt x="1490057" y="435713"/>
                  </a:lnTo>
                  <a:lnTo>
                    <a:pt x="1478540" y="392661"/>
                  </a:lnTo>
                  <a:lnTo>
                    <a:pt x="1461587" y="347356"/>
                  </a:lnTo>
                  <a:lnTo>
                    <a:pt x="1437970" y="300359"/>
                  </a:lnTo>
                  <a:lnTo>
                    <a:pt x="1406461" y="252234"/>
                  </a:lnTo>
                  <a:lnTo>
                    <a:pt x="1365834" y="203542"/>
                  </a:lnTo>
                  <a:lnTo>
                    <a:pt x="1326409" y="165088"/>
                  </a:lnTo>
                  <a:lnTo>
                    <a:pt x="1284214" y="131709"/>
                  </a:lnTo>
                  <a:lnTo>
                    <a:pt x="1239789" y="103056"/>
                  </a:lnTo>
                  <a:lnTo>
                    <a:pt x="1193674" y="78781"/>
                  </a:lnTo>
                  <a:lnTo>
                    <a:pt x="1146410" y="58538"/>
                  </a:lnTo>
                  <a:lnTo>
                    <a:pt x="1098537" y="41979"/>
                  </a:lnTo>
                  <a:lnTo>
                    <a:pt x="1050594" y="28756"/>
                  </a:lnTo>
                  <a:lnTo>
                    <a:pt x="1003123" y="18520"/>
                  </a:lnTo>
                  <a:lnTo>
                    <a:pt x="956663" y="10926"/>
                  </a:lnTo>
                  <a:lnTo>
                    <a:pt x="911755" y="5624"/>
                  </a:lnTo>
                  <a:lnTo>
                    <a:pt x="868939" y="2268"/>
                  </a:lnTo>
                  <a:lnTo>
                    <a:pt x="828755" y="509"/>
                  </a:lnTo>
                  <a:lnTo>
                    <a:pt x="79174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object 9">
              <a:extLst>
                <a:ext uri="{FF2B5EF4-FFF2-40B4-BE49-F238E27FC236}">
                  <a16:creationId xmlns:a16="http://schemas.microsoft.com/office/drawing/2014/main" id="{37DE68C3-35FD-914F-A854-457BDDFA82AB}"/>
                </a:ext>
              </a:extLst>
            </p:cNvPr>
            <p:cNvSpPr/>
            <p:nvPr/>
          </p:nvSpPr>
          <p:spPr>
            <a:xfrm>
              <a:off x="15618966" y="8448213"/>
              <a:ext cx="177512" cy="238587"/>
            </a:xfrm>
            <a:custGeom>
              <a:avLst/>
              <a:gdLst/>
              <a:ahLst/>
              <a:cxnLst/>
              <a:rect l="l" t="t" r="r" b="b"/>
              <a:pathLst>
                <a:path w="1518919" h="2041525">
                  <a:moveTo>
                    <a:pt x="537070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31545" y="2041525"/>
                  </a:lnTo>
                  <a:lnTo>
                    <a:pt x="531658" y="1331811"/>
                  </a:lnTo>
                  <a:lnTo>
                    <a:pt x="532449" y="1270577"/>
                  </a:lnTo>
                  <a:lnTo>
                    <a:pt x="534596" y="1215862"/>
                  </a:lnTo>
                  <a:lnTo>
                    <a:pt x="538776" y="1167524"/>
                  </a:lnTo>
                  <a:lnTo>
                    <a:pt x="545668" y="1125423"/>
                  </a:lnTo>
                  <a:lnTo>
                    <a:pt x="566503" y="1061420"/>
                  </a:lnTo>
                  <a:lnTo>
                    <a:pt x="586159" y="1023732"/>
                  </a:lnTo>
                  <a:lnTo>
                    <a:pt x="614417" y="987530"/>
                  </a:lnTo>
                  <a:lnTo>
                    <a:pt x="653109" y="956772"/>
                  </a:lnTo>
                  <a:lnTo>
                    <a:pt x="704068" y="935415"/>
                  </a:lnTo>
                  <a:lnTo>
                    <a:pt x="769124" y="927417"/>
                  </a:lnTo>
                  <a:lnTo>
                    <a:pt x="823946" y="932909"/>
                  </a:lnTo>
                  <a:lnTo>
                    <a:pt x="868830" y="948347"/>
                  </a:lnTo>
                  <a:lnTo>
                    <a:pt x="904771" y="972176"/>
                  </a:lnTo>
                  <a:lnTo>
                    <a:pt x="932761" y="1002840"/>
                  </a:lnTo>
                  <a:lnTo>
                    <a:pt x="953796" y="1038782"/>
                  </a:lnTo>
                  <a:lnTo>
                    <a:pt x="968868" y="1078447"/>
                  </a:lnTo>
                  <a:lnTo>
                    <a:pt x="978971" y="1120278"/>
                  </a:lnTo>
                  <a:lnTo>
                    <a:pt x="985099" y="1162720"/>
                  </a:lnTo>
                  <a:lnTo>
                    <a:pt x="988246" y="1204218"/>
                  </a:lnTo>
                  <a:lnTo>
                    <a:pt x="989405" y="1243214"/>
                  </a:lnTo>
                  <a:lnTo>
                    <a:pt x="989571" y="1278153"/>
                  </a:lnTo>
                  <a:lnTo>
                    <a:pt x="989571" y="2041525"/>
                  </a:lnTo>
                  <a:lnTo>
                    <a:pt x="1518475" y="2041525"/>
                  </a:lnTo>
                  <a:lnTo>
                    <a:pt x="1518369" y="1162974"/>
                  </a:lnTo>
                  <a:lnTo>
                    <a:pt x="1517625" y="1112078"/>
                  </a:lnTo>
                  <a:lnTo>
                    <a:pt x="1515606" y="1063157"/>
                  </a:lnTo>
                  <a:lnTo>
                    <a:pt x="1511675" y="1016148"/>
                  </a:lnTo>
                  <a:lnTo>
                    <a:pt x="1505194" y="970985"/>
                  </a:lnTo>
                  <a:lnTo>
                    <a:pt x="1495526" y="927606"/>
                  </a:lnTo>
                  <a:lnTo>
                    <a:pt x="1482032" y="885945"/>
                  </a:lnTo>
                  <a:lnTo>
                    <a:pt x="1464077" y="845938"/>
                  </a:lnTo>
                  <a:lnTo>
                    <a:pt x="1441021" y="807522"/>
                  </a:lnTo>
                  <a:lnTo>
                    <a:pt x="1412228" y="770631"/>
                  </a:lnTo>
                  <a:lnTo>
                    <a:pt x="1377061" y="735203"/>
                  </a:lnTo>
                  <a:lnTo>
                    <a:pt x="1337502" y="701957"/>
                  </a:lnTo>
                  <a:lnTo>
                    <a:pt x="1296297" y="673671"/>
                  </a:lnTo>
                  <a:lnTo>
                    <a:pt x="1253677" y="650064"/>
                  </a:lnTo>
                  <a:lnTo>
                    <a:pt x="1209872" y="630857"/>
                  </a:lnTo>
                  <a:lnTo>
                    <a:pt x="1165113" y="615769"/>
                  </a:lnTo>
                  <a:lnTo>
                    <a:pt x="1119631" y="604521"/>
                  </a:lnTo>
                  <a:lnTo>
                    <a:pt x="1073656" y="596834"/>
                  </a:lnTo>
                  <a:lnTo>
                    <a:pt x="1027419" y="592426"/>
                  </a:lnTo>
                  <a:lnTo>
                    <a:pt x="981151" y="591019"/>
                  </a:lnTo>
                  <a:lnTo>
                    <a:pt x="907719" y="594718"/>
                  </a:lnTo>
                  <a:lnTo>
                    <a:pt x="841598" y="604999"/>
                  </a:lnTo>
                  <a:lnTo>
                    <a:pt x="782464" y="620640"/>
                  </a:lnTo>
                  <a:lnTo>
                    <a:pt x="729994" y="640421"/>
                  </a:lnTo>
                  <a:lnTo>
                    <a:pt x="683868" y="663117"/>
                  </a:lnTo>
                  <a:lnTo>
                    <a:pt x="643760" y="687509"/>
                  </a:lnTo>
                  <a:lnTo>
                    <a:pt x="609349" y="712373"/>
                  </a:lnTo>
                  <a:lnTo>
                    <a:pt x="556327" y="758632"/>
                  </a:lnTo>
                  <a:lnTo>
                    <a:pt x="537070" y="777582"/>
                  </a:lnTo>
                  <a:lnTo>
                    <a:pt x="537070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551099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cess: 1-4-..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2CD35E5-727F-9842-B859-9699AA9AC58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D3F29A-6A29-4B4D-8506-8264A8D5EF0D}"/>
              </a:ext>
            </a:extLst>
          </p:cNvPr>
          <p:cNvSpPr>
            <a:spLocks noGrp="1"/>
          </p:cNvSpPr>
          <p:nvPr>
            <p:ph type="ftr" sz="quarter" idx="7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39FC04-8B77-214E-B354-B4248513518E}"/>
              </a:ext>
            </a:extLst>
          </p:cNvPr>
          <p:cNvSpPr>
            <a:spLocks noGrp="1"/>
          </p:cNvSpPr>
          <p:nvPr>
            <p:ph type="sldNum" sz="quarter" idx="7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43" name="Text Placeholder 2">
            <a:extLst>
              <a:ext uri="{FF2B5EF4-FFF2-40B4-BE49-F238E27FC236}">
                <a16:creationId xmlns:a16="http://schemas.microsoft.com/office/drawing/2014/main" id="{65FAE884-DB97-E34D-AC4F-FE3FB80973BF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12166600" y="2482625"/>
            <a:ext cx="3581400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4</a:t>
            </a:r>
          </a:p>
        </p:txBody>
      </p:sp>
      <p:sp>
        <p:nvSpPr>
          <p:cNvPr id="44" name="Text Placeholder 2">
            <a:extLst>
              <a:ext uri="{FF2B5EF4-FFF2-40B4-BE49-F238E27FC236}">
                <a16:creationId xmlns:a16="http://schemas.microsoft.com/office/drawing/2014/main" id="{C74C63D8-41CA-234B-A55B-60E8DC421FB8}"/>
              </a:ext>
            </a:extLst>
          </p:cNvPr>
          <p:cNvSpPr>
            <a:spLocks noGrp="1"/>
          </p:cNvSpPr>
          <p:nvPr>
            <p:ph type="body" sz="quarter" idx="65" hasCustomPrompt="1"/>
          </p:nvPr>
        </p:nvSpPr>
        <p:spPr>
          <a:xfrm>
            <a:off x="12166600" y="3219225"/>
            <a:ext cx="3581400" cy="136611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en-US" dirty="0"/>
            </a:br>
            <a:r>
              <a:rPr lang="en-US" dirty="0"/>
              <a:t>Description of the step Description of the step Description of the step</a:t>
            </a:r>
          </a:p>
        </p:txBody>
      </p:sp>
      <p:sp>
        <p:nvSpPr>
          <p:cNvPr id="45" name="Text Placeholder 2">
            <a:extLst>
              <a:ext uri="{FF2B5EF4-FFF2-40B4-BE49-F238E27FC236}">
                <a16:creationId xmlns:a16="http://schemas.microsoft.com/office/drawing/2014/main" id="{43F0BFBE-9F91-A24F-85B8-97E093C51F8A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8298400" y="7601349"/>
            <a:ext cx="3563775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3</a:t>
            </a:r>
            <a:endParaRPr lang="en-US" dirty="0"/>
          </a:p>
        </p:txBody>
      </p:sp>
      <p:sp>
        <p:nvSpPr>
          <p:cNvPr id="46" name="Text Placeholder 2">
            <a:extLst>
              <a:ext uri="{FF2B5EF4-FFF2-40B4-BE49-F238E27FC236}">
                <a16:creationId xmlns:a16="http://schemas.microsoft.com/office/drawing/2014/main" id="{CADBC939-9A68-4A44-A2E9-BEA55B57949A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8280400" y="5858750"/>
            <a:ext cx="3581400" cy="1366113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en-US" dirty="0"/>
            </a:br>
            <a:r>
              <a:rPr lang="en-US" dirty="0"/>
              <a:t>Description of the step Description of the step Description of the step</a:t>
            </a:r>
          </a:p>
        </p:txBody>
      </p:sp>
      <p:sp>
        <p:nvSpPr>
          <p:cNvPr id="47" name="Text Placeholder 2">
            <a:extLst>
              <a:ext uri="{FF2B5EF4-FFF2-40B4-BE49-F238E27FC236}">
                <a16:creationId xmlns:a16="http://schemas.microsoft.com/office/drawing/2014/main" id="{7249A931-FBE4-4D4C-B0E8-F69B9AECC4C9}"/>
              </a:ext>
            </a:extLst>
          </p:cNvPr>
          <p:cNvSpPr>
            <a:spLocks noGrp="1"/>
          </p:cNvSpPr>
          <p:nvPr>
            <p:ph type="body" sz="quarter" idx="66" hasCustomPrompt="1"/>
          </p:nvPr>
        </p:nvSpPr>
        <p:spPr>
          <a:xfrm>
            <a:off x="4394200" y="2482625"/>
            <a:ext cx="3581400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dirty="0"/>
              <a:t>02</a:t>
            </a:r>
            <a:endParaRPr lang="en-US" dirty="0"/>
          </a:p>
        </p:txBody>
      </p:sp>
      <p:sp>
        <p:nvSpPr>
          <p:cNvPr id="48" name="Text Placeholder 2">
            <a:extLst>
              <a:ext uri="{FF2B5EF4-FFF2-40B4-BE49-F238E27FC236}">
                <a16:creationId xmlns:a16="http://schemas.microsoft.com/office/drawing/2014/main" id="{712F8B78-DDE6-0E45-9B71-F132B200EE6F}"/>
              </a:ext>
            </a:extLst>
          </p:cNvPr>
          <p:cNvSpPr>
            <a:spLocks noGrp="1"/>
          </p:cNvSpPr>
          <p:nvPr>
            <p:ph type="body" sz="quarter" idx="67" hasCustomPrompt="1"/>
          </p:nvPr>
        </p:nvSpPr>
        <p:spPr>
          <a:xfrm>
            <a:off x="4394200" y="3219225"/>
            <a:ext cx="3581400" cy="136611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en-US" dirty="0"/>
            </a:br>
            <a:r>
              <a:rPr lang="en-US" dirty="0"/>
              <a:t>Description of the step Description of the step Description of the step</a:t>
            </a:r>
          </a:p>
        </p:txBody>
      </p:sp>
      <p:sp>
        <p:nvSpPr>
          <p:cNvPr id="49" name="Text Placeholder 2">
            <a:extLst>
              <a:ext uri="{FF2B5EF4-FFF2-40B4-BE49-F238E27FC236}">
                <a16:creationId xmlns:a16="http://schemas.microsoft.com/office/drawing/2014/main" id="{4C5BB549-0780-9942-A221-F369BD82FA83}"/>
              </a:ext>
            </a:extLst>
          </p:cNvPr>
          <p:cNvSpPr>
            <a:spLocks noGrp="1"/>
          </p:cNvSpPr>
          <p:nvPr>
            <p:ph type="body" sz="quarter" idx="68" hasCustomPrompt="1"/>
          </p:nvPr>
        </p:nvSpPr>
        <p:spPr>
          <a:xfrm>
            <a:off x="523928" y="7601349"/>
            <a:ext cx="3565472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1</a:t>
            </a:r>
          </a:p>
        </p:txBody>
      </p:sp>
      <p:sp>
        <p:nvSpPr>
          <p:cNvPr id="50" name="Text Placeholder 2">
            <a:extLst>
              <a:ext uri="{FF2B5EF4-FFF2-40B4-BE49-F238E27FC236}">
                <a16:creationId xmlns:a16="http://schemas.microsoft.com/office/drawing/2014/main" id="{ECDCBA5E-4802-194C-809B-D79F797158FA}"/>
              </a:ext>
            </a:extLst>
          </p:cNvPr>
          <p:cNvSpPr>
            <a:spLocks noGrp="1"/>
          </p:cNvSpPr>
          <p:nvPr>
            <p:ph type="body" sz="quarter" idx="69" hasCustomPrompt="1"/>
          </p:nvPr>
        </p:nvSpPr>
        <p:spPr>
          <a:xfrm>
            <a:off x="523928" y="5858750"/>
            <a:ext cx="3565472" cy="1366113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en-US" dirty="0"/>
            </a:br>
            <a:r>
              <a:rPr lang="en-US" dirty="0"/>
              <a:t>Description of the step Description of the step Description of the step</a:t>
            </a:r>
          </a:p>
        </p:txBody>
      </p: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1160F2CE-81E9-CD45-90CA-7D513A27E985}"/>
              </a:ext>
            </a:extLst>
          </p:cNvPr>
          <p:cNvCxnSpPr>
            <a:cxnSpLocks/>
          </p:cNvCxnSpPr>
          <p:nvPr userDrawn="1"/>
        </p:nvCxnSpPr>
        <p:spPr>
          <a:xfrm>
            <a:off x="724806" y="5212079"/>
            <a:ext cx="109362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D7A2A5C1-215D-3D44-8C9E-AA73474791DD}"/>
              </a:ext>
            </a:extLst>
          </p:cNvPr>
          <p:cNvCxnSpPr>
            <a:cxnSpLocks/>
          </p:cNvCxnSpPr>
          <p:nvPr userDrawn="1"/>
        </p:nvCxnSpPr>
        <p:spPr>
          <a:xfrm>
            <a:off x="508000" y="5212079"/>
            <a:ext cx="15812406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63811CD1-240B-C04F-A910-0B51733298FE}"/>
              </a:ext>
            </a:extLst>
          </p:cNvPr>
          <p:cNvCxnSpPr>
            <a:cxnSpLocks/>
          </p:cNvCxnSpPr>
          <p:nvPr userDrawn="1"/>
        </p:nvCxnSpPr>
        <p:spPr>
          <a:xfrm>
            <a:off x="4397108" y="4800600"/>
            <a:ext cx="2323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5C8D29EA-2DF0-0345-8DFD-5764E945226E}"/>
              </a:ext>
            </a:extLst>
          </p:cNvPr>
          <p:cNvCxnSpPr>
            <a:cxnSpLocks/>
          </p:cNvCxnSpPr>
          <p:nvPr userDrawn="1"/>
        </p:nvCxnSpPr>
        <p:spPr>
          <a:xfrm>
            <a:off x="8280400" y="5199600"/>
            <a:ext cx="0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E9DB687E-7EFD-7147-A631-921E34CE9AF6}"/>
              </a:ext>
            </a:extLst>
          </p:cNvPr>
          <p:cNvCxnSpPr>
            <a:cxnSpLocks/>
          </p:cNvCxnSpPr>
          <p:nvPr userDrawn="1"/>
        </p:nvCxnSpPr>
        <p:spPr>
          <a:xfrm>
            <a:off x="12172404" y="4800600"/>
            <a:ext cx="0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9DF8A282-1B6F-4D4C-83FD-91B4553FA713}"/>
              </a:ext>
            </a:extLst>
          </p:cNvPr>
          <p:cNvCxnSpPr>
            <a:cxnSpLocks/>
          </p:cNvCxnSpPr>
          <p:nvPr userDrawn="1"/>
        </p:nvCxnSpPr>
        <p:spPr>
          <a:xfrm>
            <a:off x="525206" y="5181600"/>
            <a:ext cx="1850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52654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50B8AF-74A7-544D-8B1A-5FCD48AF772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280400" y="313466"/>
            <a:ext cx="7467600" cy="1286734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Here is the place for the chapter name (2-3 lines)</a:t>
            </a:r>
            <a:endParaRPr lang="x-none" dirty="0"/>
          </a:p>
        </p:txBody>
      </p:sp>
      <p:sp>
        <p:nvSpPr>
          <p:cNvPr id="20" name="Text Placeholder 26">
            <a:extLst>
              <a:ext uri="{FF2B5EF4-FFF2-40B4-BE49-F238E27FC236}">
                <a16:creationId xmlns:a16="http://schemas.microsoft.com/office/drawing/2014/main" id="{A292CF16-4A72-104B-95CD-EB49AB8DEFDE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07999" y="304801"/>
            <a:ext cx="2286001" cy="129539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6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GB" dirty="0"/>
              <a:t>01</a:t>
            </a:r>
            <a:endParaRPr lang="x-none" dirty="0"/>
          </a:p>
        </p:txBody>
      </p:sp>
      <p:sp>
        <p:nvSpPr>
          <p:cNvPr id="24" name="object 7">
            <a:extLst>
              <a:ext uri="{FF2B5EF4-FFF2-40B4-BE49-F238E27FC236}">
                <a16:creationId xmlns:a16="http://schemas.microsoft.com/office/drawing/2014/main" id="{34205F2C-74DC-D149-A7F9-A605E7EB5D58}"/>
              </a:ext>
            </a:extLst>
          </p:cNvPr>
          <p:cNvSpPr/>
          <p:nvPr userDrawn="1"/>
        </p:nvSpPr>
        <p:spPr>
          <a:xfrm>
            <a:off x="508000" y="10744"/>
            <a:ext cx="7772400" cy="8752255"/>
          </a:xfrm>
          <a:custGeom>
            <a:avLst/>
            <a:gdLst>
              <a:gd name="connsiteX0" fmla="*/ 3017532 w 7499522"/>
              <a:gd name="connsiteY0" fmla="*/ 5669280 h 8686800"/>
              <a:gd name="connsiteX1" fmla="*/ 12 w 7499522"/>
              <a:gd name="connsiteY1" fmla="*/ 5669280 h 8686800"/>
              <a:gd name="connsiteX2" fmla="*/ 0 w 7499522"/>
              <a:gd name="connsiteY2" fmla="*/ 8686800 h 8686800"/>
              <a:gd name="connsiteX3" fmla="*/ 3017532 w 7499522"/>
              <a:gd name="connsiteY3" fmla="*/ 8686800 h 8686800"/>
              <a:gd name="connsiteX4" fmla="*/ 3017532 w 7499522"/>
              <a:gd name="connsiteY4" fmla="*/ 5669280 h 8686800"/>
              <a:gd name="connsiteX0" fmla="*/ 7499522 w 7499522"/>
              <a:gd name="connsiteY0" fmla="*/ 12357 h 8686800"/>
              <a:gd name="connsiteX1" fmla="*/ 3492500 w 7499522"/>
              <a:gd name="connsiteY1" fmla="*/ 0 h 8686800"/>
              <a:gd name="connsiteX2" fmla="*/ 12 w 7499522"/>
              <a:gd name="connsiteY2" fmla="*/ 5669280 h 8686800"/>
              <a:gd name="connsiteX3" fmla="*/ 7499522 w 7499522"/>
              <a:gd name="connsiteY3" fmla="*/ 12357 h 8686800"/>
              <a:gd name="connsiteX0" fmla="*/ 3017532 w 7499522"/>
              <a:gd name="connsiteY0" fmla="*/ 5656923 h 8674443"/>
              <a:gd name="connsiteX1" fmla="*/ 12 w 7499522"/>
              <a:gd name="connsiteY1" fmla="*/ 5656923 h 8674443"/>
              <a:gd name="connsiteX2" fmla="*/ 0 w 7499522"/>
              <a:gd name="connsiteY2" fmla="*/ 8674443 h 8674443"/>
              <a:gd name="connsiteX3" fmla="*/ 3017532 w 7499522"/>
              <a:gd name="connsiteY3" fmla="*/ 8674443 h 8674443"/>
              <a:gd name="connsiteX4" fmla="*/ 3017532 w 7499522"/>
              <a:gd name="connsiteY4" fmla="*/ 5656923 h 8674443"/>
              <a:gd name="connsiteX0" fmla="*/ 7499522 w 7499522"/>
              <a:gd name="connsiteY0" fmla="*/ 0 h 8674443"/>
              <a:gd name="connsiteX1" fmla="*/ 1997332 w 7499522"/>
              <a:gd name="connsiteY1" fmla="*/ 0 h 8674443"/>
              <a:gd name="connsiteX2" fmla="*/ 12 w 7499522"/>
              <a:gd name="connsiteY2" fmla="*/ 5656923 h 8674443"/>
              <a:gd name="connsiteX3" fmla="*/ 7499522 w 7499522"/>
              <a:gd name="connsiteY3" fmla="*/ 0 h 8674443"/>
              <a:gd name="connsiteX0" fmla="*/ 3017532 w 7499522"/>
              <a:gd name="connsiteY0" fmla="*/ 8290495 h 11308015"/>
              <a:gd name="connsiteX1" fmla="*/ 12 w 7499522"/>
              <a:gd name="connsiteY1" fmla="*/ 8290495 h 11308015"/>
              <a:gd name="connsiteX2" fmla="*/ 0 w 7499522"/>
              <a:gd name="connsiteY2" fmla="*/ 11308015 h 11308015"/>
              <a:gd name="connsiteX3" fmla="*/ 3017532 w 7499522"/>
              <a:gd name="connsiteY3" fmla="*/ 11308015 h 11308015"/>
              <a:gd name="connsiteX4" fmla="*/ 3017532 w 7499522"/>
              <a:gd name="connsiteY4" fmla="*/ 8290495 h 11308015"/>
              <a:gd name="connsiteX0" fmla="*/ 7499522 w 7499522"/>
              <a:gd name="connsiteY0" fmla="*/ 2633572 h 11308015"/>
              <a:gd name="connsiteX1" fmla="*/ 3159758 w 7499522"/>
              <a:gd name="connsiteY1" fmla="*/ 0 h 11308015"/>
              <a:gd name="connsiteX2" fmla="*/ 12 w 7499522"/>
              <a:gd name="connsiteY2" fmla="*/ 8290495 h 11308015"/>
              <a:gd name="connsiteX3" fmla="*/ 7499522 w 7499522"/>
              <a:gd name="connsiteY3" fmla="*/ 2633572 h 11308015"/>
              <a:gd name="connsiteX0" fmla="*/ 3017532 w 10199350"/>
              <a:gd name="connsiteY0" fmla="*/ 8290495 h 11308015"/>
              <a:gd name="connsiteX1" fmla="*/ 12 w 10199350"/>
              <a:gd name="connsiteY1" fmla="*/ 8290495 h 11308015"/>
              <a:gd name="connsiteX2" fmla="*/ 0 w 10199350"/>
              <a:gd name="connsiteY2" fmla="*/ 11308015 h 11308015"/>
              <a:gd name="connsiteX3" fmla="*/ 3017532 w 10199350"/>
              <a:gd name="connsiteY3" fmla="*/ 11308015 h 11308015"/>
              <a:gd name="connsiteX4" fmla="*/ 3017532 w 10199350"/>
              <a:gd name="connsiteY4" fmla="*/ 8290495 h 11308015"/>
              <a:gd name="connsiteX0" fmla="*/ 10199350 w 10199350"/>
              <a:gd name="connsiteY0" fmla="*/ 24613 h 11308015"/>
              <a:gd name="connsiteX1" fmla="*/ 3159758 w 10199350"/>
              <a:gd name="connsiteY1" fmla="*/ 0 h 11308015"/>
              <a:gd name="connsiteX2" fmla="*/ 12 w 10199350"/>
              <a:gd name="connsiteY2" fmla="*/ 8290495 h 11308015"/>
              <a:gd name="connsiteX3" fmla="*/ 10199350 w 10199350"/>
              <a:gd name="connsiteY3" fmla="*/ 24613 h 113080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99350" h="11308015">
                <a:moveTo>
                  <a:pt x="3017532" y="8290495"/>
                </a:moveTo>
                <a:lnTo>
                  <a:pt x="12" y="8290495"/>
                </a:lnTo>
                <a:lnTo>
                  <a:pt x="0" y="11308015"/>
                </a:lnTo>
                <a:lnTo>
                  <a:pt x="3017532" y="11308015"/>
                </a:lnTo>
                <a:lnTo>
                  <a:pt x="3017532" y="8290495"/>
                </a:lnTo>
                <a:close/>
              </a:path>
              <a:path w="10199350" h="11308015">
                <a:moveTo>
                  <a:pt x="10199350" y="24613"/>
                </a:moveTo>
                <a:lnTo>
                  <a:pt x="3159758" y="0"/>
                </a:lnTo>
                <a:lnTo>
                  <a:pt x="12" y="8290495"/>
                </a:lnTo>
                <a:lnTo>
                  <a:pt x="10199350" y="24613"/>
                </a:lnTo>
                <a:close/>
              </a:path>
            </a:pathLst>
          </a:custGeom>
          <a:solidFill>
            <a:schemeClr val="bg2"/>
          </a:solidFill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</p:spTree>
    <p:extLst>
      <p:ext uri="{BB962C8B-B14F-4D97-AF65-F5344CB8AC3E}">
        <p14:creationId xmlns:p14="http://schemas.microsoft.com/office/powerpoint/2010/main" val="347494426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cess: ...5-6-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bject 22">
            <a:extLst>
              <a:ext uri="{FF2B5EF4-FFF2-40B4-BE49-F238E27FC236}">
                <a16:creationId xmlns:a16="http://schemas.microsoft.com/office/drawing/2014/main" id="{60B8C331-DCED-6E48-9E86-12CE6F0F2D49}"/>
              </a:ext>
            </a:extLst>
          </p:cNvPr>
          <p:cNvSpPr/>
          <p:nvPr userDrawn="1"/>
        </p:nvSpPr>
        <p:spPr>
          <a:xfrm>
            <a:off x="11861800" y="0"/>
            <a:ext cx="4394200" cy="9144000"/>
          </a:xfrm>
          <a:custGeom>
            <a:avLst/>
            <a:gdLst/>
            <a:ahLst/>
            <a:cxnLst/>
            <a:rect l="l" t="t" r="r" b="b"/>
            <a:pathLst>
              <a:path w="4406900" h="9144000">
                <a:moveTo>
                  <a:pt x="4406887" y="0"/>
                </a:moveTo>
                <a:lnTo>
                  <a:pt x="0" y="0"/>
                </a:lnTo>
                <a:lnTo>
                  <a:pt x="0" y="9144000"/>
                </a:lnTo>
                <a:lnTo>
                  <a:pt x="4406887" y="9144000"/>
                </a:lnTo>
                <a:lnTo>
                  <a:pt x="4406887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29" name="Text Placeholder 2">
            <a:extLst>
              <a:ext uri="{FF2B5EF4-FFF2-40B4-BE49-F238E27FC236}">
                <a16:creationId xmlns:a16="http://schemas.microsoft.com/office/drawing/2014/main" id="{202DE0A9-7A98-EB4B-9862-A3EF9D4B77D1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12166601" y="2209800"/>
            <a:ext cx="3581399" cy="5943600"/>
          </a:xfrm>
          <a:prstGeom prst="rect">
            <a:avLst/>
          </a:prstGeom>
        </p:spPr>
        <p:txBody>
          <a:bodyPr lIns="0" tIns="0" rIns="0" bIns="0" anchor="ctr" anchorCtr="0"/>
          <a:lstStyle>
            <a:lvl1pPr marL="12700" marR="508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2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2700" marR="508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3200" b="1" spc="-5" dirty="0">
                <a:latin typeface="Arial"/>
                <a:cs typeface="Arial"/>
              </a:rPr>
              <a:t>You can post the result of your process here</a:t>
            </a:r>
            <a:endParaRPr lang="en-GB" sz="3200" dirty="0">
              <a:latin typeface="Arial"/>
              <a:cs typeface="Arial"/>
            </a:endParaRPr>
          </a:p>
        </p:txBody>
      </p:sp>
      <p:sp>
        <p:nvSpPr>
          <p:cNvPr id="43" name="Text Placeholder 2">
            <a:extLst>
              <a:ext uri="{FF2B5EF4-FFF2-40B4-BE49-F238E27FC236}">
                <a16:creationId xmlns:a16="http://schemas.microsoft.com/office/drawing/2014/main" id="{5E2B35E7-BABA-8E4E-8323-E7F57C171122}"/>
              </a:ext>
            </a:extLst>
          </p:cNvPr>
          <p:cNvSpPr>
            <a:spLocks noGrp="1"/>
          </p:cNvSpPr>
          <p:nvPr>
            <p:ph type="body" sz="quarter" idx="68" hasCustomPrompt="1"/>
          </p:nvPr>
        </p:nvSpPr>
        <p:spPr>
          <a:xfrm>
            <a:off x="523928" y="7601349"/>
            <a:ext cx="3565471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5</a:t>
            </a:r>
          </a:p>
        </p:txBody>
      </p:sp>
      <p:sp>
        <p:nvSpPr>
          <p:cNvPr id="44" name="Text Placeholder 2">
            <a:extLst>
              <a:ext uri="{FF2B5EF4-FFF2-40B4-BE49-F238E27FC236}">
                <a16:creationId xmlns:a16="http://schemas.microsoft.com/office/drawing/2014/main" id="{7CE8C7AD-46C1-6044-BD8B-F8425AD82B52}"/>
              </a:ext>
            </a:extLst>
          </p:cNvPr>
          <p:cNvSpPr>
            <a:spLocks noGrp="1"/>
          </p:cNvSpPr>
          <p:nvPr>
            <p:ph type="body" sz="quarter" idx="69" hasCustomPrompt="1"/>
          </p:nvPr>
        </p:nvSpPr>
        <p:spPr>
          <a:xfrm>
            <a:off x="523928" y="5858750"/>
            <a:ext cx="3565471" cy="1366113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ru-RU" dirty="0"/>
            </a:br>
            <a:r>
              <a:rPr lang="en-US" dirty="0"/>
              <a:t>Description of the step Description of the step Description of the step</a:t>
            </a:r>
          </a:p>
        </p:txBody>
      </p:sp>
      <p:sp>
        <p:nvSpPr>
          <p:cNvPr id="45" name="Text Placeholder 2">
            <a:extLst>
              <a:ext uri="{FF2B5EF4-FFF2-40B4-BE49-F238E27FC236}">
                <a16:creationId xmlns:a16="http://schemas.microsoft.com/office/drawing/2014/main" id="{B786AC7E-D643-EC4C-9F6D-47B4059569AF}"/>
              </a:ext>
            </a:extLst>
          </p:cNvPr>
          <p:cNvSpPr>
            <a:spLocks noGrp="1"/>
          </p:cNvSpPr>
          <p:nvPr>
            <p:ph type="body" sz="quarter" idx="66" hasCustomPrompt="1"/>
          </p:nvPr>
        </p:nvSpPr>
        <p:spPr>
          <a:xfrm>
            <a:off x="5707644" y="2482625"/>
            <a:ext cx="3563356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6</a:t>
            </a:r>
          </a:p>
        </p:txBody>
      </p:sp>
      <p:sp>
        <p:nvSpPr>
          <p:cNvPr id="46" name="Text Placeholder 2">
            <a:extLst>
              <a:ext uri="{FF2B5EF4-FFF2-40B4-BE49-F238E27FC236}">
                <a16:creationId xmlns:a16="http://schemas.microsoft.com/office/drawing/2014/main" id="{D7249B7E-5FDC-EE40-9F41-9923AB629485}"/>
              </a:ext>
            </a:extLst>
          </p:cNvPr>
          <p:cNvSpPr>
            <a:spLocks noGrp="1"/>
          </p:cNvSpPr>
          <p:nvPr>
            <p:ph type="body" sz="quarter" idx="67" hasCustomPrompt="1"/>
          </p:nvPr>
        </p:nvSpPr>
        <p:spPr>
          <a:xfrm>
            <a:off x="5707644" y="3219225"/>
            <a:ext cx="3563356" cy="1366113"/>
          </a:xfrm>
          <a:prstGeom prst="rect">
            <a:avLst/>
          </a:prstGeom>
        </p:spPr>
        <p:txBody>
          <a:bodyPr lIns="0" tIns="0" rIns="0" bIns="0" anchor="b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ru-RU" dirty="0"/>
            </a:br>
            <a:r>
              <a:rPr lang="en-US" dirty="0"/>
              <a:t>Description of the step Description of the step Description of the step</a:t>
            </a: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25DF873D-0C15-AA46-BF43-7D15B4ECDA37}"/>
              </a:ext>
            </a:extLst>
          </p:cNvPr>
          <p:cNvCxnSpPr>
            <a:cxnSpLocks/>
          </p:cNvCxnSpPr>
          <p:nvPr userDrawn="1"/>
        </p:nvCxnSpPr>
        <p:spPr>
          <a:xfrm>
            <a:off x="889000" y="5212079"/>
            <a:ext cx="109362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A07AA905-0F44-8449-A81C-5FF9BCB7497F}"/>
              </a:ext>
            </a:extLst>
          </p:cNvPr>
          <p:cNvCxnSpPr>
            <a:cxnSpLocks/>
          </p:cNvCxnSpPr>
          <p:nvPr userDrawn="1"/>
        </p:nvCxnSpPr>
        <p:spPr>
          <a:xfrm flipV="1">
            <a:off x="0" y="5212079"/>
            <a:ext cx="11825252" cy="7921"/>
          </a:xfrm>
          <a:prstGeom prst="line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45F76650-8A73-8F4D-9870-5A3CAB450FB5}"/>
              </a:ext>
            </a:extLst>
          </p:cNvPr>
          <p:cNvCxnSpPr>
            <a:cxnSpLocks/>
          </p:cNvCxnSpPr>
          <p:nvPr userDrawn="1"/>
        </p:nvCxnSpPr>
        <p:spPr>
          <a:xfrm>
            <a:off x="525206" y="5220000"/>
            <a:ext cx="1850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523344C8-019C-1A45-86E9-E81360419BF9}"/>
              </a:ext>
            </a:extLst>
          </p:cNvPr>
          <p:cNvCxnSpPr>
            <a:cxnSpLocks/>
          </p:cNvCxnSpPr>
          <p:nvPr userDrawn="1"/>
        </p:nvCxnSpPr>
        <p:spPr>
          <a:xfrm>
            <a:off x="5689600" y="4759200"/>
            <a:ext cx="2323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>
            <a:extLst>
              <a:ext uri="{FF2B5EF4-FFF2-40B4-BE49-F238E27FC236}">
                <a16:creationId xmlns:a16="http://schemas.microsoft.com/office/drawing/2014/main" id="{52CD35E5-727F-9842-B859-9699AA9AC58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000" y="313466"/>
            <a:ext cx="11353800" cy="1286734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DC5F057-1E41-4140-8C92-2A55F0849B33}"/>
              </a:ext>
            </a:extLst>
          </p:cNvPr>
          <p:cNvSpPr>
            <a:spLocks noGrp="1"/>
          </p:cNvSpPr>
          <p:nvPr>
            <p:ph type="ftr" sz="quarter" idx="7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927B76-0DE0-7D44-B849-93F7B9842A7B}"/>
              </a:ext>
            </a:extLst>
          </p:cNvPr>
          <p:cNvSpPr>
            <a:spLocks noGrp="1"/>
          </p:cNvSpPr>
          <p:nvPr>
            <p:ph type="sldNum" sz="quarter" idx="7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E2BA26D-E933-8249-A2BA-41AF376A6931}"/>
              </a:ext>
            </a:extLst>
          </p:cNvPr>
          <p:cNvGrpSpPr/>
          <p:nvPr userDrawn="1"/>
        </p:nvGrpSpPr>
        <p:grpSpPr>
          <a:xfrm>
            <a:off x="14452600" y="8547494"/>
            <a:ext cx="1295400" cy="215506"/>
            <a:chOff x="14294536" y="8436933"/>
            <a:chExt cx="1501942" cy="249867"/>
          </a:xfrm>
          <a:solidFill>
            <a:schemeClr val="bg1"/>
          </a:solidFill>
        </p:grpSpPr>
        <p:sp>
          <p:nvSpPr>
            <p:cNvPr id="16" name="object 2">
              <a:extLst>
                <a:ext uri="{FF2B5EF4-FFF2-40B4-BE49-F238E27FC236}">
                  <a16:creationId xmlns:a16="http://schemas.microsoft.com/office/drawing/2014/main" id="{F222BEB9-10A9-5E48-ADBF-2E8EF8AE6C9D}"/>
                </a:ext>
              </a:extLst>
            </p:cNvPr>
            <p:cNvSpPr/>
            <p:nvPr/>
          </p:nvSpPr>
          <p:spPr>
            <a:xfrm>
              <a:off x="14294536" y="8436933"/>
              <a:ext cx="210239" cy="249867"/>
            </a:xfrm>
            <a:custGeom>
              <a:avLst/>
              <a:gdLst/>
              <a:ahLst/>
              <a:cxnLst/>
              <a:rect l="l" t="t" r="r" b="b"/>
              <a:pathLst>
                <a:path w="1798954" h="2138045">
                  <a:moveTo>
                    <a:pt x="893597" y="0"/>
                  </a:moveTo>
                  <a:lnTo>
                    <a:pt x="824723" y="1351"/>
                  </a:lnTo>
                  <a:lnTo>
                    <a:pt x="759023" y="5341"/>
                  </a:lnTo>
                  <a:lnTo>
                    <a:pt x="696458" y="11872"/>
                  </a:lnTo>
                  <a:lnTo>
                    <a:pt x="636988" y="20846"/>
                  </a:lnTo>
                  <a:lnTo>
                    <a:pt x="580577" y="32166"/>
                  </a:lnTo>
                  <a:lnTo>
                    <a:pt x="527185" y="45734"/>
                  </a:lnTo>
                  <a:lnTo>
                    <a:pt x="476773" y="61452"/>
                  </a:lnTo>
                  <a:lnTo>
                    <a:pt x="429303" y="79224"/>
                  </a:lnTo>
                  <a:lnTo>
                    <a:pt x="384737" y="98951"/>
                  </a:lnTo>
                  <a:lnTo>
                    <a:pt x="343035" y="120537"/>
                  </a:lnTo>
                  <a:lnTo>
                    <a:pt x="304160" y="143882"/>
                  </a:lnTo>
                  <a:lnTo>
                    <a:pt x="268072" y="168891"/>
                  </a:lnTo>
                  <a:lnTo>
                    <a:pt x="234734" y="195465"/>
                  </a:lnTo>
                  <a:lnTo>
                    <a:pt x="204106" y="223507"/>
                  </a:lnTo>
                  <a:lnTo>
                    <a:pt x="176149" y="252919"/>
                  </a:lnTo>
                  <a:lnTo>
                    <a:pt x="150827" y="283605"/>
                  </a:lnTo>
                  <a:lnTo>
                    <a:pt x="128099" y="315465"/>
                  </a:lnTo>
                  <a:lnTo>
                    <a:pt x="107927" y="348403"/>
                  </a:lnTo>
                  <a:lnTo>
                    <a:pt x="90273" y="382321"/>
                  </a:lnTo>
                  <a:lnTo>
                    <a:pt x="62363" y="452708"/>
                  </a:lnTo>
                  <a:lnTo>
                    <a:pt x="44061" y="525845"/>
                  </a:lnTo>
                  <a:lnTo>
                    <a:pt x="35058" y="600952"/>
                  </a:lnTo>
                  <a:lnTo>
                    <a:pt x="33947" y="639000"/>
                  </a:lnTo>
                  <a:lnTo>
                    <a:pt x="36891" y="703709"/>
                  </a:lnTo>
                  <a:lnTo>
                    <a:pt x="45383" y="763158"/>
                  </a:lnTo>
                  <a:lnTo>
                    <a:pt x="58908" y="817583"/>
                  </a:lnTo>
                  <a:lnTo>
                    <a:pt x="76950" y="867222"/>
                  </a:lnTo>
                  <a:lnTo>
                    <a:pt x="98997" y="912313"/>
                  </a:lnTo>
                  <a:lnTo>
                    <a:pt x="124533" y="953093"/>
                  </a:lnTo>
                  <a:lnTo>
                    <a:pt x="153045" y="989798"/>
                  </a:lnTo>
                  <a:lnTo>
                    <a:pt x="184018" y="1022668"/>
                  </a:lnTo>
                  <a:lnTo>
                    <a:pt x="216938" y="1051938"/>
                  </a:lnTo>
                  <a:lnTo>
                    <a:pt x="251290" y="1077847"/>
                  </a:lnTo>
                  <a:lnTo>
                    <a:pt x="286560" y="1100632"/>
                  </a:lnTo>
                  <a:lnTo>
                    <a:pt x="322235" y="1120530"/>
                  </a:lnTo>
                  <a:lnTo>
                    <a:pt x="357799" y="1137778"/>
                  </a:lnTo>
                  <a:lnTo>
                    <a:pt x="426539" y="1165278"/>
                  </a:lnTo>
                  <a:lnTo>
                    <a:pt x="488667" y="1185028"/>
                  </a:lnTo>
                  <a:lnTo>
                    <a:pt x="1040638" y="1329004"/>
                  </a:lnTo>
                  <a:lnTo>
                    <a:pt x="1100708" y="1349747"/>
                  </a:lnTo>
                  <a:lnTo>
                    <a:pt x="1146350" y="1375286"/>
                  </a:lnTo>
                  <a:lnTo>
                    <a:pt x="1179128" y="1405696"/>
                  </a:lnTo>
                  <a:lnTo>
                    <a:pt x="1200605" y="1441053"/>
                  </a:lnTo>
                  <a:lnTo>
                    <a:pt x="1212344" y="1481431"/>
                  </a:lnTo>
                  <a:lnTo>
                    <a:pt x="1215910" y="1526908"/>
                  </a:lnTo>
                  <a:lnTo>
                    <a:pt x="1209946" y="1584569"/>
                  </a:lnTo>
                  <a:lnTo>
                    <a:pt x="1193440" y="1631778"/>
                  </a:lnTo>
                  <a:lnTo>
                    <a:pt x="1168470" y="1669580"/>
                  </a:lnTo>
                  <a:lnTo>
                    <a:pt x="1137113" y="1699020"/>
                  </a:lnTo>
                  <a:lnTo>
                    <a:pt x="1101447" y="1721144"/>
                  </a:lnTo>
                  <a:lnTo>
                    <a:pt x="1063550" y="1736996"/>
                  </a:lnTo>
                  <a:lnTo>
                    <a:pt x="1025501" y="1747623"/>
                  </a:lnTo>
                  <a:lnTo>
                    <a:pt x="957255" y="1757378"/>
                  </a:lnTo>
                  <a:lnTo>
                    <a:pt x="913333" y="1758772"/>
                  </a:lnTo>
                  <a:lnTo>
                    <a:pt x="841399" y="1754783"/>
                  </a:lnTo>
                  <a:lnTo>
                    <a:pt x="780321" y="1743521"/>
                  </a:lnTo>
                  <a:lnTo>
                    <a:pt x="729200" y="1726045"/>
                  </a:lnTo>
                  <a:lnTo>
                    <a:pt x="687140" y="1703411"/>
                  </a:lnTo>
                  <a:lnTo>
                    <a:pt x="653245" y="1676677"/>
                  </a:lnTo>
                  <a:lnTo>
                    <a:pt x="626617" y="1646900"/>
                  </a:lnTo>
                  <a:lnTo>
                    <a:pt x="591576" y="1582450"/>
                  </a:lnTo>
                  <a:lnTo>
                    <a:pt x="574842" y="1518521"/>
                  </a:lnTo>
                  <a:lnTo>
                    <a:pt x="569242" y="1463572"/>
                  </a:lnTo>
                  <a:lnTo>
                    <a:pt x="568375" y="1442110"/>
                  </a:lnTo>
                  <a:lnTo>
                    <a:pt x="0" y="1442110"/>
                  </a:lnTo>
                  <a:lnTo>
                    <a:pt x="2894" y="1507095"/>
                  </a:lnTo>
                  <a:lnTo>
                    <a:pt x="6534" y="1547515"/>
                  </a:lnTo>
                  <a:lnTo>
                    <a:pt x="12816" y="1592021"/>
                  </a:lnTo>
                  <a:lnTo>
                    <a:pt x="22621" y="1639714"/>
                  </a:lnTo>
                  <a:lnTo>
                    <a:pt x="36835" y="1689694"/>
                  </a:lnTo>
                  <a:lnTo>
                    <a:pt x="56341" y="1741061"/>
                  </a:lnTo>
                  <a:lnTo>
                    <a:pt x="82022" y="1792917"/>
                  </a:lnTo>
                  <a:lnTo>
                    <a:pt x="114763" y="1844362"/>
                  </a:lnTo>
                  <a:lnTo>
                    <a:pt x="155447" y="1894497"/>
                  </a:lnTo>
                  <a:lnTo>
                    <a:pt x="192206" y="1931723"/>
                  </a:lnTo>
                  <a:lnTo>
                    <a:pt x="232189" y="1965043"/>
                  </a:lnTo>
                  <a:lnTo>
                    <a:pt x="274978" y="1994666"/>
                  </a:lnTo>
                  <a:lnTo>
                    <a:pt x="320156" y="2020799"/>
                  </a:lnTo>
                  <a:lnTo>
                    <a:pt x="367305" y="2043649"/>
                  </a:lnTo>
                  <a:lnTo>
                    <a:pt x="416005" y="2063423"/>
                  </a:lnTo>
                  <a:lnTo>
                    <a:pt x="465839" y="2080330"/>
                  </a:lnTo>
                  <a:lnTo>
                    <a:pt x="516389" y="2094576"/>
                  </a:lnTo>
                  <a:lnTo>
                    <a:pt x="567237" y="2106369"/>
                  </a:lnTo>
                  <a:lnTo>
                    <a:pt x="617965" y="2115916"/>
                  </a:lnTo>
                  <a:lnTo>
                    <a:pt x="668155" y="2123426"/>
                  </a:lnTo>
                  <a:lnTo>
                    <a:pt x="717387" y="2129104"/>
                  </a:lnTo>
                  <a:lnTo>
                    <a:pt x="765246" y="2133160"/>
                  </a:lnTo>
                  <a:lnTo>
                    <a:pt x="811311" y="2135800"/>
                  </a:lnTo>
                  <a:lnTo>
                    <a:pt x="855165" y="2137232"/>
                  </a:lnTo>
                  <a:lnTo>
                    <a:pt x="896391" y="2137664"/>
                  </a:lnTo>
                  <a:lnTo>
                    <a:pt x="950751" y="2136883"/>
                  </a:lnTo>
                  <a:lnTo>
                    <a:pt x="1004108" y="2134531"/>
                  </a:lnTo>
                  <a:lnTo>
                    <a:pt x="1056387" y="2130595"/>
                  </a:lnTo>
                  <a:lnTo>
                    <a:pt x="1107515" y="2125063"/>
                  </a:lnTo>
                  <a:lnTo>
                    <a:pt x="1157418" y="2117920"/>
                  </a:lnTo>
                  <a:lnTo>
                    <a:pt x="1206024" y="2109153"/>
                  </a:lnTo>
                  <a:lnTo>
                    <a:pt x="1253258" y="2098750"/>
                  </a:lnTo>
                  <a:lnTo>
                    <a:pt x="1299048" y="2086697"/>
                  </a:lnTo>
                  <a:lnTo>
                    <a:pt x="1343320" y="2072982"/>
                  </a:lnTo>
                  <a:lnTo>
                    <a:pt x="1386000" y="2057590"/>
                  </a:lnTo>
                  <a:lnTo>
                    <a:pt x="1427016" y="2040508"/>
                  </a:lnTo>
                  <a:lnTo>
                    <a:pt x="1466293" y="2021724"/>
                  </a:lnTo>
                  <a:lnTo>
                    <a:pt x="1503759" y="2001225"/>
                  </a:lnTo>
                  <a:lnTo>
                    <a:pt x="1539340" y="1978996"/>
                  </a:lnTo>
                  <a:lnTo>
                    <a:pt x="1572962" y="1955025"/>
                  </a:lnTo>
                  <a:lnTo>
                    <a:pt x="1604552" y="1929299"/>
                  </a:lnTo>
                  <a:lnTo>
                    <a:pt x="1634036" y="1901805"/>
                  </a:lnTo>
                  <a:lnTo>
                    <a:pt x="1661342" y="1872529"/>
                  </a:lnTo>
                  <a:lnTo>
                    <a:pt x="1686396" y="1841458"/>
                  </a:lnTo>
                  <a:lnTo>
                    <a:pt x="1709125" y="1808579"/>
                  </a:lnTo>
                  <a:lnTo>
                    <a:pt x="1729454" y="1773879"/>
                  </a:lnTo>
                  <a:lnTo>
                    <a:pt x="1747311" y="1737344"/>
                  </a:lnTo>
                  <a:lnTo>
                    <a:pt x="1762622" y="1698962"/>
                  </a:lnTo>
                  <a:lnTo>
                    <a:pt x="1775314" y="1658719"/>
                  </a:lnTo>
                  <a:lnTo>
                    <a:pt x="1785313" y="1616602"/>
                  </a:lnTo>
                  <a:lnTo>
                    <a:pt x="1792546" y="1572598"/>
                  </a:lnTo>
                  <a:lnTo>
                    <a:pt x="1796940" y="1526694"/>
                  </a:lnTo>
                  <a:lnTo>
                    <a:pt x="1798421" y="1478876"/>
                  </a:lnTo>
                  <a:lnTo>
                    <a:pt x="1796269" y="1419396"/>
                  </a:lnTo>
                  <a:lnTo>
                    <a:pt x="1789973" y="1364433"/>
                  </a:lnTo>
                  <a:lnTo>
                    <a:pt x="1779776" y="1313770"/>
                  </a:lnTo>
                  <a:lnTo>
                    <a:pt x="1765919" y="1267192"/>
                  </a:lnTo>
                  <a:lnTo>
                    <a:pt x="1748644" y="1224481"/>
                  </a:lnTo>
                  <a:lnTo>
                    <a:pt x="1728192" y="1185423"/>
                  </a:lnTo>
                  <a:lnTo>
                    <a:pt x="1704805" y="1149800"/>
                  </a:lnTo>
                  <a:lnTo>
                    <a:pt x="1678725" y="1117397"/>
                  </a:lnTo>
                  <a:lnTo>
                    <a:pt x="1650194" y="1087996"/>
                  </a:lnTo>
                  <a:lnTo>
                    <a:pt x="1619454" y="1061382"/>
                  </a:lnTo>
                  <a:lnTo>
                    <a:pt x="1586745" y="1037339"/>
                  </a:lnTo>
                  <a:lnTo>
                    <a:pt x="1552310" y="1015650"/>
                  </a:lnTo>
                  <a:lnTo>
                    <a:pt x="1516390" y="996099"/>
                  </a:lnTo>
                  <a:lnTo>
                    <a:pt x="1479228" y="978469"/>
                  </a:lnTo>
                  <a:lnTo>
                    <a:pt x="1441064" y="962545"/>
                  </a:lnTo>
                  <a:lnTo>
                    <a:pt x="1402141" y="948110"/>
                  </a:lnTo>
                  <a:lnTo>
                    <a:pt x="1362700" y="934948"/>
                  </a:lnTo>
                  <a:lnTo>
                    <a:pt x="1322984" y="922842"/>
                  </a:lnTo>
                  <a:lnTo>
                    <a:pt x="1283233" y="911576"/>
                  </a:lnTo>
                  <a:lnTo>
                    <a:pt x="1243689" y="900935"/>
                  </a:lnTo>
                  <a:lnTo>
                    <a:pt x="822883" y="791692"/>
                  </a:lnTo>
                  <a:lnTo>
                    <a:pt x="785624" y="780842"/>
                  </a:lnTo>
                  <a:lnTo>
                    <a:pt x="746092" y="766536"/>
                  </a:lnTo>
                  <a:lnTo>
                    <a:pt x="707204" y="747039"/>
                  </a:lnTo>
                  <a:lnTo>
                    <a:pt x="671879" y="720618"/>
                  </a:lnTo>
                  <a:lnTo>
                    <a:pt x="643035" y="685539"/>
                  </a:lnTo>
                  <a:lnTo>
                    <a:pt x="623588" y="640068"/>
                  </a:lnTo>
                  <a:lnTo>
                    <a:pt x="616457" y="582472"/>
                  </a:lnTo>
                  <a:lnTo>
                    <a:pt x="621275" y="538331"/>
                  </a:lnTo>
                  <a:lnTo>
                    <a:pt x="635372" y="497607"/>
                  </a:lnTo>
                  <a:lnTo>
                    <a:pt x="658216" y="461061"/>
                  </a:lnTo>
                  <a:lnTo>
                    <a:pt x="689275" y="429453"/>
                  </a:lnTo>
                  <a:lnTo>
                    <a:pt x="728016" y="403545"/>
                  </a:lnTo>
                  <a:lnTo>
                    <a:pt x="773908" y="384098"/>
                  </a:lnTo>
                  <a:lnTo>
                    <a:pt x="826417" y="371871"/>
                  </a:lnTo>
                  <a:lnTo>
                    <a:pt x="885012" y="367626"/>
                  </a:lnTo>
                  <a:lnTo>
                    <a:pt x="952469" y="372810"/>
                  </a:lnTo>
                  <a:lnTo>
                    <a:pt x="1007577" y="387221"/>
                  </a:lnTo>
                  <a:lnTo>
                    <a:pt x="1051583" y="409153"/>
                  </a:lnTo>
                  <a:lnTo>
                    <a:pt x="1085735" y="436895"/>
                  </a:lnTo>
                  <a:lnTo>
                    <a:pt x="1111283" y="468742"/>
                  </a:lnTo>
                  <a:lnTo>
                    <a:pt x="1129475" y="502983"/>
                  </a:lnTo>
                  <a:lnTo>
                    <a:pt x="1148785" y="571818"/>
                  </a:lnTo>
                  <a:lnTo>
                    <a:pt x="1153654" y="629735"/>
                  </a:lnTo>
                  <a:lnTo>
                    <a:pt x="1153795" y="650328"/>
                  </a:lnTo>
                  <a:lnTo>
                    <a:pt x="1727708" y="650328"/>
                  </a:lnTo>
                  <a:lnTo>
                    <a:pt x="1726442" y="602432"/>
                  </a:lnTo>
                  <a:lnTo>
                    <a:pt x="1722847" y="549677"/>
                  </a:lnTo>
                  <a:lnTo>
                    <a:pt x="1715481" y="493337"/>
                  </a:lnTo>
                  <a:lnTo>
                    <a:pt x="1702903" y="434687"/>
                  </a:lnTo>
                  <a:lnTo>
                    <a:pt x="1683671" y="375002"/>
                  </a:lnTo>
                  <a:lnTo>
                    <a:pt x="1656345" y="315556"/>
                  </a:lnTo>
                  <a:lnTo>
                    <a:pt x="1619483" y="257623"/>
                  </a:lnTo>
                  <a:lnTo>
                    <a:pt x="1571644" y="202477"/>
                  </a:lnTo>
                  <a:lnTo>
                    <a:pt x="1543158" y="176348"/>
                  </a:lnTo>
                  <a:lnTo>
                    <a:pt x="1511387" y="151394"/>
                  </a:lnTo>
                  <a:lnTo>
                    <a:pt x="1476151" y="127774"/>
                  </a:lnTo>
                  <a:lnTo>
                    <a:pt x="1437271" y="105648"/>
                  </a:lnTo>
                  <a:lnTo>
                    <a:pt x="1394565" y="85174"/>
                  </a:lnTo>
                  <a:lnTo>
                    <a:pt x="1347854" y="66512"/>
                  </a:lnTo>
                  <a:lnTo>
                    <a:pt x="1296957" y="49822"/>
                  </a:lnTo>
                  <a:lnTo>
                    <a:pt x="1241695" y="35262"/>
                  </a:lnTo>
                  <a:lnTo>
                    <a:pt x="1181888" y="22992"/>
                  </a:lnTo>
                  <a:lnTo>
                    <a:pt x="1117354" y="13172"/>
                  </a:lnTo>
                  <a:lnTo>
                    <a:pt x="1047915" y="5960"/>
                  </a:lnTo>
                  <a:lnTo>
                    <a:pt x="973389" y="1516"/>
                  </a:lnTo>
                  <a:lnTo>
                    <a:pt x="89359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object 3">
              <a:extLst>
                <a:ext uri="{FF2B5EF4-FFF2-40B4-BE49-F238E27FC236}">
                  <a16:creationId xmlns:a16="http://schemas.microsoft.com/office/drawing/2014/main" id="{837221E9-C54C-4641-9B34-B6A202C6B695}"/>
                </a:ext>
              </a:extLst>
            </p:cNvPr>
            <p:cNvSpPr/>
            <p:nvPr/>
          </p:nvSpPr>
          <p:spPr>
            <a:xfrm>
              <a:off x="14543672" y="8448213"/>
              <a:ext cx="194655" cy="238587"/>
            </a:xfrm>
            <a:custGeom>
              <a:avLst/>
              <a:gdLst/>
              <a:ahLst/>
              <a:cxnLst/>
              <a:rect l="l" t="t" r="r" b="b"/>
              <a:pathLst>
                <a:path w="1665604" h="2041525">
                  <a:moveTo>
                    <a:pt x="520319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20319" y="2041525"/>
                  </a:lnTo>
                  <a:lnTo>
                    <a:pt x="520319" y="1252639"/>
                  </a:lnTo>
                  <a:lnTo>
                    <a:pt x="1026413" y="2041525"/>
                  </a:lnTo>
                  <a:lnTo>
                    <a:pt x="1665516" y="2041525"/>
                  </a:lnTo>
                  <a:lnTo>
                    <a:pt x="1111250" y="1221574"/>
                  </a:lnTo>
                  <a:lnTo>
                    <a:pt x="1594802" y="622084"/>
                  </a:lnTo>
                  <a:lnTo>
                    <a:pt x="1006678" y="622084"/>
                  </a:lnTo>
                  <a:lnTo>
                    <a:pt x="520319" y="1249870"/>
                  </a:lnTo>
                  <a:lnTo>
                    <a:pt x="520319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object 4">
              <a:extLst>
                <a:ext uri="{FF2B5EF4-FFF2-40B4-BE49-F238E27FC236}">
                  <a16:creationId xmlns:a16="http://schemas.microsoft.com/office/drawing/2014/main" id="{A7DAED35-27EB-F64B-A081-8E755C913C5D}"/>
                </a:ext>
              </a:extLst>
            </p:cNvPr>
            <p:cNvSpPr/>
            <p:nvPr/>
          </p:nvSpPr>
          <p:spPr>
            <a:xfrm>
              <a:off x="14745615" y="8511292"/>
              <a:ext cx="193022" cy="175508"/>
            </a:xfrm>
            <a:custGeom>
              <a:avLst/>
              <a:gdLst/>
              <a:ahLst/>
              <a:cxnLst/>
              <a:rect l="l" t="t" r="r" b="b"/>
              <a:pathLst>
                <a:path w="1651634" h="1501775">
                  <a:moveTo>
                    <a:pt x="831316" y="0"/>
                  </a:moveTo>
                  <a:lnTo>
                    <a:pt x="772161" y="1202"/>
                  </a:lnTo>
                  <a:lnTo>
                    <a:pt x="715248" y="4774"/>
                  </a:lnTo>
                  <a:lnTo>
                    <a:pt x="660571" y="10662"/>
                  </a:lnTo>
                  <a:lnTo>
                    <a:pt x="608122" y="18811"/>
                  </a:lnTo>
                  <a:lnTo>
                    <a:pt x="557895" y="29167"/>
                  </a:lnTo>
                  <a:lnTo>
                    <a:pt x="509882" y="41676"/>
                  </a:lnTo>
                  <a:lnTo>
                    <a:pt x="464077" y="56285"/>
                  </a:lnTo>
                  <a:lnTo>
                    <a:pt x="420473" y="72938"/>
                  </a:lnTo>
                  <a:lnTo>
                    <a:pt x="379063" y="91583"/>
                  </a:lnTo>
                  <a:lnTo>
                    <a:pt x="339841" y="112164"/>
                  </a:lnTo>
                  <a:lnTo>
                    <a:pt x="302798" y="134628"/>
                  </a:lnTo>
                  <a:lnTo>
                    <a:pt x="267929" y="158921"/>
                  </a:lnTo>
                  <a:lnTo>
                    <a:pt x="235227" y="184989"/>
                  </a:lnTo>
                  <a:lnTo>
                    <a:pt x="204684" y="212777"/>
                  </a:lnTo>
                  <a:lnTo>
                    <a:pt x="176294" y="242232"/>
                  </a:lnTo>
                  <a:lnTo>
                    <a:pt x="150050" y="273299"/>
                  </a:lnTo>
                  <a:lnTo>
                    <a:pt x="125945" y="305924"/>
                  </a:lnTo>
                  <a:lnTo>
                    <a:pt x="103972" y="340054"/>
                  </a:lnTo>
                  <a:lnTo>
                    <a:pt x="84124" y="375634"/>
                  </a:lnTo>
                  <a:lnTo>
                    <a:pt x="66395" y="412611"/>
                  </a:lnTo>
                  <a:lnTo>
                    <a:pt x="50777" y="450929"/>
                  </a:lnTo>
                  <a:lnTo>
                    <a:pt x="37265" y="490536"/>
                  </a:lnTo>
                  <a:lnTo>
                    <a:pt x="25849" y="531376"/>
                  </a:lnTo>
                  <a:lnTo>
                    <a:pt x="16525" y="573396"/>
                  </a:lnTo>
                  <a:lnTo>
                    <a:pt x="9285" y="616542"/>
                  </a:lnTo>
                  <a:lnTo>
                    <a:pt x="4122" y="660760"/>
                  </a:lnTo>
                  <a:lnTo>
                    <a:pt x="1029" y="705996"/>
                  </a:lnTo>
                  <a:lnTo>
                    <a:pt x="0" y="752195"/>
                  </a:lnTo>
                  <a:lnTo>
                    <a:pt x="873" y="796084"/>
                  </a:lnTo>
                  <a:lnTo>
                    <a:pt x="3690" y="841289"/>
                  </a:lnTo>
                  <a:lnTo>
                    <a:pt x="8746" y="887475"/>
                  </a:lnTo>
                  <a:lnTo>
                    <a:pt x="16335" y="934309"/>
                  </a:lnTo>
                  <a:lnTo>
                    <a:pt x="26753" y="981457"/>
                  </a:lnTo>
                  <a:lnTo>
                    <a:pt x="40293" y="1028584"/>
                  </a:lnTo>
                  <a:lnTo>
                    <a:pt x="57252" y="1075356"/>
                  </a:lnTo>
                  <a:lnTo>
                    <a:pt x="77923" y="1121439"/>
                  </a:lnTo>
                  <a:lnTo>
                    <a:pt x="102602" y="1166499"/>
                  </a:lnTo>
                  <a:lnTo>
                    <a:pt x="131583" y="1210201"/>
                  </a:lnTo>
                  <a:lnTo>
                    <a:pt x="165161" y="1252213"/>
                  </a:lnTo>
                  <a:lnTo>
                    <a:pt x="203631" y="1292199"/>
                  </a:lnTo>
                  <a:lnTo>
                    <a:pt x="234343" y="1319807"/>
                  </a:lnTo>
                  <a:lnTo>
                    <a:pt x="267141" y="1345642"/>
                  </a:lnTo>
                  <a:lnTo>
                    <a:pt x="302125" y="1369661"/>
                  </a:lnTo>
                  <a:lnTo>
                    <a:pt x="339395" y="1391819"/>
                  </a:lnTo>
                  <a:lnTo>
                    <a:pt x="379049" y="1412074"/>
                  </a:lnTo>
                  <a:lnTo>
                    <a:pt x="421187" y="1430382"/>
                  </a:lnTo>
                  <a:lnTo>
                    <a:pt x="465909" y="1446699"/>
                  </a:lnTo>
                  <a:lnTo>
                    <a:pt x="513313" y="1460982"/>
                  </a:lnTo>
                  <a:lnTo>
                    <a:pt x="563500" y="1473187"/>
                  </a:lnTo>
                  <a:lnTo>
                    <a:pt x="616569" y="1483271"/>
                  </a:lnTo>
                  <a:lnTo>
                    <a:pt x="672619" y="1491190"/>
                  </a:lnTo>
                  <a:lnTo>
                    <a:pt x="731749" y="1496900"/>
                  </a:lnTo>
                  <a:lnTo>
                    <a:pt x="794060" y="1500358"/>
                  </a:lnTo>
                  <a:lnTo>
                    <a:pt x="859650" y="1501521"/>
                  </a:lnTo>
                  <a:lnTo>
                    <a:pt x="924832" y="1499990"/>
                  </a:lnTo>
                  <a:lnTo>
                    <a:pt x="986060" y="1495508"/>
                  </a:lnTo>
                  <a:lnTo>
                    <a:pt x="1043495" y="1488236"/>
                  </a:lnTo>
                  <a:lnTo>
                    <a:pt x="1097300" y="1478338"/>
                  </a:lnTo>
                  <a:lnTo>
                    <a:pt x="1147637" y="1465976"/>
                  </a:lnTo>
                  <a:lnTo>
                    <a:pt x="1194669" y="1451313"/>
                  </a:lnTo>
                  <a:lnTo>
                    <a:pt x="1238558" y="1434511"/>
                  </a:lnTo>
                  <a:lnTo>
                    <a:pt x="1279467" y="1415733"/>
                  </a:lnTo>
                  <a:lnTo>
                    <a:pt x="1317558" y="1395142"/>
                  </a:lnTo>
                  <a:lnTo>
                    <a:pt x="1352994" y="1372901"/>
                  </a:lnTo>
                  <a:lnTo>
                    <a:pt x="1385936" y="1349172"/>
                  </a:lnTo>
                  <a:lnTo>
                    <a:pt x="1416549" y="1324118"/>
                  </a:lnTo>
                  <a:lnTo>
                    <a:pt x="1444993" y="1297901"/>
                  </a:lnTo>
                  <a:lnTo>
                    <a:pt x="1479937" y="1259886"/>
                  </a:lnTo>
                  <a:lnTo>
                    <a:pt x="1511329" y="1219505"/>
                  </a:lnTo>
                  <a:lnTo>
                    <a:pt x="1521124" y="1204595"/>
                  </a:lnTo>
                  <a:lnTo>
                    <a:pt x="825792" y="1204595"/>
                  </a:lnTo>
                  <a:lnTo>
                    <a:pt x="791826" y="1203143"/>
                  </a:lnTo>
                  <a:lnTo>
                    <a:pt x="750244" y="1195717"/>
                  </a:lnTo>
                  <a:lnTo>
                    <a:pt x="704996" y="1177706"/>
                  </a:lnTo>
                  <a:lnTo>
                    <a:pt x="660028" y="1144499"/>
                  </a:lnTo>
                  <a:lnTo>
                    <a:pt x="619290" y="1091488"/>
                  </a:lnTo>
                  <a:lnTo>
                    <a:pt x="596863" y="1044787"/>
                  </a:lnTo>
                  <a:lnTo>
                    <a:pt x="579923" y="995323"/>
                  </a:lnTo>
                  <a:lnTo>
                    <a:pt x="567728" y="944480"/>
                  </a:lnTo>
                  <a:lnTo>
                    <a:pt x="559535" y="893640"/>
                  </a:lnTo>
                  <a:lnTo>
                    <a:pt x="554603" y="844186"/>
                  </a:lnTo>
                  <a:lnTo>
                    <a:pt x="552188" y="797499"/>
                  </a:lnTo>
                  <a:lnTo>
                    <a:pt x="551548" y="754964"/>
                  </a:lnTo>
                  <a:lnTo>
                    <a:pt x="552291" y="709182"/>
                  </a:lnTo>
                  <a:lnTo>
                    <a:pt x="554730" y="663124"/>
                  </a:lnTo>
                  <a:lnTo>
                    <a:pt x="559182" y="617376"/>
                  </a:lnTo>
                  <a:lnTo>
                    <a:pt x="565962" y="572527"/>
                  </a:lnTo>
                  <a:lnTo>
                    <a:pt x="575386" y="529162"/>
                  </a:lnTo>
                  <a:lnTo>
                    <a:pt x="587770" y="487870"/>
                  </a:lnTo>
                  <a:lnTo>
                    <a:pt x="603430" y="449237"/>
                  </a:lnTo>
                  <a:lnTo>
                    <a:pt x="622683" y="413850"/>
                  </a:lnTo>
                  <a:lnTo>
                    <a:pt x="645843" y="382296"/>
                  </a:lnTo>
                  <a:lnTo>
                    <a:pt x="673226" y="355163"/>
                  </a:lnTo>
                  <a:lnTo>
                    <a:pt x="705149" y="333037"/>
                  </a:lnTo>
                  <a:lnTo>
                    <a:pt x="741928" y="316506"/>
                  </a:lnTo>
                  <a:lnTo>
                    <a:pt x="783879" y="306157"/>
                  </a:lnTo>
                  <a:lnTo>
                    <a:pt x="831316" y="302577"/>
                  </a:lnTo>
                  <a:lnTo>
                    <a:pt x="1528453" y="302577"/>
                  </a:lnTo>
                  <a:lnTo>
                    <a:pt x="1516669" y="285651"/>
                  </a:lnTo>
                  <a:lnTo>
                    <a:pt x="1489959" y="252519"/>
                  </a:lnTo>
                  <a:lnTo>
                    <a:pt x="1461157" y="221488"/>
                  </a:lnTo>
                  <a:lnTo>
                    <a:pt x="1430340" y="192546"/>
                  </a:lnTo>
                  <a:lnTo>
                    <a:pt x="1397586" y="165682"/>
                  </a:lnTo>
                  <a:lnTo>
                    <a:pt x="1362976" y="140883"/>
                  </a:lnTo>
                  <a:lnTo>
                    <a:pt x="1326586" y="118138"/>
                  </a:lnTo>
                  <a:lnTo>
                    <a:pt x="1288495" y="97433"/>
                  </a:lnTo>
                  <a:lnTo>
                    <a:pt x="1248783" y="78758"/>
                  </a:lnTo>
                  <a:lnTo>
                    <a:pt x="1207526" y="62100"/>
                  </a:lnTo>
                  <a:lnTo>
                    <a:pt x="1164804" y="47446"/>
                  </a:lnTo>
                  <a:lnTo>
                    <a:pt x="1120696" y="34786"/>
                  </a:lnTo>
                  <a:lnTo>
                    <a:pt x="1075279" y="24107"/>
                  </a:lnTo>
                  <a:lnTo>
                    <a:pt x="1028632" y="15396"/>
                  </a:lnTo>
                  <a:lnTo>
                    <a:pt x="980834" y="8642"/>
                  </a:lnTo>
                  <a:lnTo>
                    <a:pt x="931963" y="3832"/>
                  </a:lnTo>
                  <a:lnTo>
                    <a:pt x="882098" y="956"/>
                  </a:lnTo>
                  <a:lnTo>
                    <a:pt x="831316" y="0"/>
                  </a:lnTo>
                  <a:close/>
                </a:path>
                <a:path w="1651634" h="1501775">
                  <a:moveTo>
                    <a:pt x="1528453" y="302577"/>
                  </a:moveTo>
                  <a:lnTo>
                    <a:pt x="831316" y="302577"/>
                  </a:lnTo>
                  <a:lnTo>
                    <a:pt x="877597" y="306166"/>
                  </a:lnTo>
                  <a:lnTo>
                    <a:pt x="918711" y="316628"/>
                  </a:lnTo>
                  <a:lnTo>
                    <a:pt x="954913" y="333507"/>
                  </a:lnTo>
                  <a:lnTo>
                    <a:pt x="986458" y="356348"/>
                  </a:lnTo>
                  <a:lnTo>
                    <a:pt x="1013600" y="384694"/>
                  </a:lnTo>
                  <a:lnTo>
                    <a:pt x="1036595" y="418090"/>
                  </a:lnTo>
                  <a:lnTo>
                    <a:pt x="1055696" y="456081"/>
                  </a:lnTo>
                  <a:lnTo>
                    <a:pt x="1071160" y="498209"/>
                  </a:lnTo>
                  <a:lnTo>
                    <a:pt x="1083241" y="544019"/>
                  </a:lnTo>
                  <a:lnTo>
                    <a:pt x="1092193" y="593056"/>
                  </a:lnTo>
                  <a:lnTo>
                    <a:pt x="1098272" y="644862"/>
                  </a:lnTo>
                  <a:lnTo>
                    <a:pt x="1101733" y="698984"/>
                  </a:lnTo>
                  <a:lnTo>
                    <a:pt x="1102829" y="754964"/>
                  </a:lnTo>
                  <a:lnTo>
                    <a:pt x="1101962" y="801468"/>
                  </a:lnTo>
                  <a:lnTo>
                    <a:pt x="1099102" y="849043"/>
                  </a:lnTo>
                  <a:lnTo>
                    <a:pt x="1093864" y="896854"/>
                  </a:lnTo>
                  <a:lnTo>
                    <a:pt x="1085862" y="944070"/>
                  </a:lnTo>
                  <a:lnTo>
                    <a:pt x="1074709" y="989855"/>
                  </a:lnTo>
                  <a:lnTo>
                    <a:pt x="1060021" y="1033376"/>
                  </a:lnTo>
                  <a:lnTo>
                    <a:pt x="1041412" y="1073799"/>
                  </a:lnTo>
                  <a:lnTo>
                    <a:pt x="1018495" y="1110290"/>
                  </a:lnTo>
                  <a:lnTo>
                    <a:pt x="990884" y="1142016"/>
                  </a:lnTo>
                  <a:lnTo>
                    <a:pt x="958194" y="1168144"/>
                  </a:lnTo>
                  <a:lnTo>
                    <a:pt x="920040" y="1187838"/>
                  </a:lnTo>
                  <a:lnTo>
                    <a:pt x="876034" y="1200267"/>
                  </a:lnTo>
                  <a:lnTo>
                    <a:pt x="825792" y="1204595"/>
                  </a:lnTo>
                  <a:lnTo>
                    <a:pt x="1521124" y="1204595"/>
                  </a:lnTo>
                  <a:lnTo>
                    <a:pt x="1563844" y="1132546"/>
                  </a:lnTo>
                  <a:lnTo>
                    <a:pt x="1585164" y="1086421"/>
                  </a:lnTo>
                  <a:lnTo>
                    <a:pt x="1603324" y="1038833"/>
                  </a:lnTo>
                  <a:lnTo>
                    <a:pt x="1618457" y="989855"/>
                  </a:lnTo>
                  <a:lnTo>
                    <a:pt x="1630552" y="940169"/>
                  </a:lnTo>
                  <a:lnTo>
                    <a:pt x="1639817" y="889545"/>
                  </a:lnTo>
                  <a:lnTo>
                    <a:pt x="1646314" y="838361"/>
                  </a:lnTo>
                  <a:lnTo>
                    <a:pt x="1650140" y="786843"/>
                  </a:lnTo>
                  <a:lnTo>
                    <a:pt x="1651393" y="735215"/>
                  </a:lnTo>
                  <a:lnTo>
                    <a:pt x="1649928" y="680404"/>
                  </a:lnTo>
                  <a:lnTo>
                    <a:pt x="1645586" y="627814"/>
                  </a:lnTo>
                  <a:lnTo>
                    <a:pt x="1638444" y="577435"/>
                  </a:lnTo>
                  <a:lnTo>
                    <a:pt x="1628557" y="529162"/>
                  </a:lnTo>
                  <a:lnTo>
                    <a:pt x="1616078" y="483259"/>
                  </a:lnTo>
                  <a:lnTo>
                    <a:pt x="1601009" y="439438"/>
                  </a:lnTo>
                  <a:lnTo>
                    <a:pt x="1583456" y="397779"/>
                  </a:lnTo>
                  <a:lnTo>
                    <a:pt x="1563496" y="358269"/>
                  </a:lnTo>
                  <a:lnTo>
                    <a:pt x="1541208" y="320897"/>
                  </a:lnTo>
                  <a:lnTo>
                    <a:pt x="1528453" y="302577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object 5">
              <a:extLst>
                <a:ext uri="{FF2B5EF4-FFF2-40B4-BE49-F238E27FC236}">
                  <a16:creationId xmlns:a16="http://schemas.microsoft.com/office/drawing/2014/main" id="{3047364E-76CC-EB4C-9AB4-00C7912602BE}"/>
                </a:ext>
              </a:extLst>
            </p:cNvPr>
            <p:cNvSpPr/>
            <p:nvPr/>
          </p:nvSpPr>
          <p:spPr>
            <a:xfrm>
              <a:off x="14976246" y="8448139"/>
              <a:ext cx="62189" cy="238661"/>
            </a:xfrm>
            <a:custGeom>
              <a:avLst/>
              <a:gdLst/>
              <a:ahLst/>
              <a:cxnLst/>
              <a:rect l="l" t="t" r="r" b="b"/>
              <a:pathLst>
                <a:path w="532129" h="2042160">
                  <a:moveTo>
                    <a:pt x="531622" y="0"/>
                  </a:moveTo>
                  <a:lnTo>
                    <a:pt x="0" y="0"/>
                  </a:lnTo>
                  <a:lnTo>
                    <a:pt x="0" y="2041613"/>
                  </a:lnTo>
                  <a:lnTo>
                    <a:pt x="531622" y="2041613"/>
                  </a:lnTo>
                  <a:lnTo>
                    <a:pt x="531622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object 6">
              <a:extLst>
                <a:ext uri="{FF2B5EF4-FFF2-40B4-BE49-F238E27FC236}">
                  <a16:creationId xmlns:a16="http://schemas.microsoft.com/office/drawing/2014/main" id="{D3D9B6D1-7E20-FE46-80E9-988CD6473027}"/>
                </a:ext>
              </a:extLst>
            </p:cNvPr>
            <p:cNvSpPr/>
            <p:nvPr/>
          </p:nvSpPr>
          <p:spPr>
            <a:xfrm>
              <a:off x="15067761" y="8469289"/>
              <a:ext cx="131576" cy="217511"/>
            </a:xfrm>
            <a:custGeom>
              <a:avLst/>
              <a:gdLst/>
              <a:ahLst/>
              <a:cxnLst/>
              <a:rect l="l" t="t" r="r" b="b"/>
              <a:pathLst>
                <a:path w="1125854" h="1861185">
                  <a:moveTo>
                    <a:pt x="789025" y="0"/>
                  </a:moveTo>
                  <a:lnTo>
                    <a:pt x="277126" y="203530"/>
                  </a:lnTo>
                  <a:lnTo>
                    <a:pt x="277126" y="424078"/>
                  </a:lnTo>
                  <a:lnTo>
                    <a:pt x="0" y="424078"/>
                  </a:lnTo>
                  <a:lnTo>
                    <a:pt x="0" y="763447"/>
                  </a:lnTo>
                  <a:lnTo>
                    <a:pt x="268706" y="763447"/>
                  </a:lnTo>
                  <a:lnTo>
                    <a:pt x="268706" y="1444879"/>
                  </a:lnTo>
                  <a:lnTo>
                    <a:pt x="269639" y="1491885"/>
                  </a:lnTo>
                  <a:lnTo>
                    <a:pt x="272643" y="1536128"/>
                  </a:lnTo>
                  <a:lnTo>
                    <a:pt x="278031" y="1577597"/>
                  </a:lnTo>
                  <a:lnTo>
                    <a:pt x="286112" y="1616280"/>
                  </a:lnTo>
                  <a:lnTo>
                    <a:pt x="311598" y="1685246"/>
                  </a:lnTo>
                  <a:lnTo>
                    <a:pt x="351590" y="1742938"/>
                  </a:lnTo>
                  <a:lnTo>
                    <a:pt x="408572" y="1789267"/>
                  </a:lnTo>
                  <a:lnTo>
                    <a:pt x="444211" y="1808143"/>
                  </a:lnTo>
                  <a:lnTo>
                    <a:pt x="485031" y="1824145"/>
                  </a:lnTo>
                  <a:lnTo>
                    <a:pt x="531341" y="1837262"/>
                  </a:lnTo>
                  <a:lnTo>
                    <a:pt x="583454" y="1847484"/>
                  </a:lnTo>
                  <a:lnTo>
                    <a:pt x="641679" y="1854799"/>
                  </a:lnTo>
                  <a:lnTo>
                    <a:pt x="706327" y="1859196"/>
                  </a:lnTo>
                  <a:lnTo>
                    <a:pt x="777709" y="1860664"/>
                  </a:lnTo>
                  <a:lnTo>
                    <a:pt x="850061" y="1859843"/>
                  </a:lnTo>
                  <a:lnTo>
                    <a:pt x="912828" y="1857580"/>
                  </a:lnTo>
                  <a:lnTo>
                    <a:pt x="967143" y="1854173"/>
                  </a:lnTo>
                  <a:lnTo>
                    <a:pt x="1014140" y="1849918"/>
                  </a:lnTo>
                  <a:lnTo>
                    <a:pt x="1054954" y="1845114"/>
                  </a:lnTo>
                  <a:lnTo>
                    <a:pt x="1122565" y="1835048"/>
                  </a:lnTo>
                  <a:lnTo>
                    <a:pt x="1122565" y="1501470"/>
                  </a:lnTo>
                  <a:lnTo>
                    <a:pt x="1080377" y="1506330"/>
                  </a:lnTo>
                  <a:lnTo>
                    <a:pt x="1047702" y="1508826"/>
                  </a:lnTo>
                  <a:lnTo>
                    <a:pt x="1019270" y="1509746"/>
                  </a:lnTo>
                  <a:lnTo>
                    <a:pt x="989812" y="1509877"/>
                  </a:lnTo>
                  <a:lnTo>
                    <a:pt x="929175" y="1506923"/>
                  </a:lnTo>
                  <a:lnTo>
                    <a:pt x="881927" y="1497967"/>
                  </a:lnTo>
                  <a:lnTo>
                    <a:pt x="846370" y="1482869"/>
                  </a:lnTo>
                  <a:lnTo>
                    <a:pt x="803533" y="1433679"/>
                  </a:lnTo>
                  <a:lnTo>
                    <a:pt x="787073" y="1358226"/>
                  </a:lnTo>
                  <a:lnTo>
                    <a:pt x="784487" y="1310298"/>
                  </a:lnTo>
                  <a:lnTo>
                    <a:pt x="783399" y="1255382"/>
                  </a:lnTo>
                  <a:lnTo>
                    <a:pt x="783399" y="763447"/>
                  </a:lnTo>
                  <a:lnTo>
                    <a:pt x="1125448" y="763447"/>
                  </a:lnTo>
                  <a:lnTo>
                    <a:pt x="1125448" y="424078"/>
                  </a:lnTo>
                  <a:lnTo>
                    <a:pt x="789025" y="424078"/>
                  </a:lnTo>
                  <a:lnTo>
                    <a:pt x="789025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object 7">
              <a:extLst>
                <a:ext uri="{FF2B5EF4-FFF2-40B4-BE49-F238E27FC236}">
                  <a16:creationId xmlns:a16="http://schemas.microsoft.com/office/drawing/2014/main" id="{32E604B3-EE55-C845-87A6-9337FA813BA8}"/>
                </a:ext>
              </a:extLst>
            </p:cNvPr>
            <p:cNvSpPr/>
            <p:nvPr/>
          </p:nvSpPr>
          <p:spPr>
            <a:xfrm>
              <a:off x="15222399" y="8511292"/>
              <a:ext cx="176547" cy="175508"/>
            </a:xfrm>
            <a:custGeom>
              <a:avLst/>
              <a:gdLst/>
              <a:ahLst/>
              <a:cxnLst/>
              <a:rect l="l" t="t" r="r" b="b"/>
              <a:pathLst>
                <a:path w="1510665" h="1501775">
                  <a:moveTo>
                    <a:pt x="754989" y="0"/>
                  </a:moveTo>
                  <a:lnTo>
                    <a:pt x="698067" y="1261"/>
                  </a:lnTo>
                  <a:lnTo>
                    <a:pt x="643524" y="5016"/>
                  </a:lnTo>
                  <a:lnTo>
                    <a:pt x="591340" y="11222"/>
                  </a:lnTo>
                  <a:lnTo>
                    <a:pt x="541498" y="19835"/>
                  </a:lnTo>
                  <a:lnTo>
                    <a:pt x="493980" y="30813"/>
                  </a:lnTo>
                  <a:lnTo>
                    <a:pt x="448767" y="44113"/>
                  </a:lnTo>
                  <a:lnTo>
                    <a:pt x="405843" y="59690"/>
                  </a:lnTo>
                  <a:lnTo>
                    <a:pt x="365188" y="77503"/>
                  </a:lnTo>
                  <a:lnTo>
                    <a:pt x="326785" y="97508"/>
                  </a:lnTo>
                  <a:lnTo>
                    <a:pt x="290615" y="119662"/>
                  </a:lnTo>
                  <a:lnTo>
                    <a:pt x="256661" y="143922"/>
                  </a:lnTo>
                  <a:lnTo>
                    <a:pt x="224904" y="170244"/>
                  </a:lnTo>
                  <a:lnTo>
                    <a:pt x="195328" y="198586"/>
                  </a:lnTo>
                  <a:lnTo>
                    <a:pt x="167912" y="228904"/>
                  </a:lnTo>
                  <a:lnTo>
                    <a:pt x="142640" y="261156"/>
                  </a:lnTo>
                  <a:lnTo>
                    <a:pt x="119493" y="295298"/>
                  </a:lnTo>
                  <a:lnTo>
                    <a:pt x="98366" y="331462"/>
                  </a:lnTo>
                  <a:lnTo>
                    <a:pt x="79504" y="369080"/>
                  </a:lnTo>
                  <a:lnTo>
                    <a:pt x="62626" y="408634"/>
                  </a:lnTo>
                  <a:lnTo>
                    <a:pt x="47800" y="449906"/>
                  </a:lnTo>
                  <a:lnTo>
                    <a:pt x="35010" y="492853"/>
                  </a:lnTo>
                  <a:lnTo>
                    <a:pt x="24237" y="537431"/>
                  </a:lnTo>
                  <a:lnTo>
                    <a:pt x="15464" y="583597"/>
                  </a:lnTo>
                  <a:lnTo>
                    <a:pt x="8671" y="631309"/>
                  </a:lnTo>
                  <a:lnTo>
                    <a:pt x="3841" y="680523"/>
                  </a:lnTo>
                  <a:lnTo>
                    <a:pt x="957" y="731196"/>
                  </a:lnTo>
                  <a:lnTo>
                    <a:pt x="0" y="783285"/>
                  </a:lnTo>
                  <a:lnTo>
                    <a:pt x="1177" y="836479"/>
                  </a:lnTo>
                  <a:lnTo>
                    <a:pt x="4703" y="887704"/>
                  </a:lnTo>
                  <a:lnTo>
                    <a:pt x="10563" y="936951"/>
                  </a:lnTo>
                  <a:lnTo>
                    <a:pt x="18745" y="984211"/>
                  </a:lnTo>
                  <a:lnTo>
                    <a:pt x="29236" y="1029473"/>
                  </a:lnTo>
                  <a:lnTo>
                    <a:pt x="42025" y="1072727"/>
                  </a:lnTo>
                  <a:lnTo>
                    <a:pt x="57097" y="1113966"/>
                  </a:lnTo>
                  <a:lnTo>
                    <a:pt x="74441" y="1153178"/>
                  </a:lnTo>
                  <a:lnTo>
                    <a:pt x="94043" y="1190354"/>
                  </a:lnTo>
                  <a:lnTo>
                    <a:pt x="115892" y="1225485"/>
                  </a:lnTo>
                  <a:lnTo>
                    <a:pt x="139974" y="1258561"/>
                  </a:lnTo>
                  <a:lnTo>
                    <a:pt x="166277" y="1289573"/>
                  </a:lnTo>
                  <a:lnTo>
                    <a:pt x="194787" y="1318510"/>
                  </a:lnTo>
                  <a:lnTo>
                    <a:pt x="225494" y="1345364"/>
                  </a:lnTo>
                  <a:lnTo>
                    <a:pt x="258383" y="1370125"/>
                  </a:lnTo>
                  <a:lnTo>
                    <a:pt x="293442" y="1392782"/>
                  </a:lnTo>
                  <a:lnTo>
                    <a:pt x="330658" y="1413328"/>
                  </a:lnTo>
                  <a:lnTo>
                    <a:pt x="370020" y="1431751"/>
                  </a:lnTo>
                  <a:lnTo>
                    <a:pt x="411513" y="1448043"/>
                  </a:lnTo>
                  <a:lnTo>
                    <a:pt x="455126" y="1462194"/>
                  </a:lnTo>
                  <a:lnTo>
                    <a:pt x="500846" y="1474194"/>
                  </a:lnTo>
                  <a:lnTo>
                    <a:pt x="548659" y="1484033"/>
                  </a:lnTo>
                  <a:lnTo>
                    <a:pt x="598555" y="1491703"/>
                  </a:lnTo>
                  <a:lnTo>
                    <a:pt x="650519" y="1497193"/>
                  </a:lnTo>
                  <a:lnTo>
                    <a:pt x="704539" y="1500494"/>
                  </a:lnTo>
                  <a:lnTo>
                    <a:pt x="760602" y="1501597"/>
                  </a:lnTo>
                  <a:lnTo>
                    <a:pt x="812866" y="1500645"/>
                  </a:lnTo>
                  <a:lnTo>
                    <a:pt x="864499" y="1497757"/>
                  </a:lnTo>
                  <a:lnTo>
                    <a:pt x="915332" y="1492880"/>
                  </a:lnTo>
                  <a:lnTo>
                    <a:pt x="965196" y="1485964"/>
                  </a:lnTo>
                  <a:lnTo>
                    <a:pt x="1013925" y="1476956"/>
                  </a:lnTo>
                  <a:lnTo>
                    <a:pt x="1061348" y="1465807"/>
                  </a:lnTo>
                  <a:lnTo>
                    <a:pt x="1107298" y="1452465"/>
                  </a:lnTo>
                  <a:lnTo>
                    <a:pt x="1151607" y="1436878"/>
                  </a:lnTo>
                  <a:lnTo>
                    <a:pt x="1194106" y="1418995"/>
                  </a:lnTo>
                  <a:lnTo>
                    <a:pt x="1234627" y="1398765"/>
                  </a:lnTo>
                  <a:lnTo>
                    <a:pt x="1273001" y="1376137"/>
                  </a:lnTo>
                  <a:lnTo>
                    <a:pt x="1309060" y="1351059"/>
                  </a:lnTo>
                  <a:lnTo>
                    <a:pt x="1342636" y="1323481"/>
                  </a:lnTo>
                  <a:lnTo>
                    <a:pt x="1373561" y="1293351"/>
                  </a:lnTo>
                  <a:lnTo>
                    <a:pt x="1401666" y="1260617"/>
                  </a:lnTo>
                  <a:lnTo>
                    <a:pt x="1426782" y="1225229"/>
                  </a:lnTo>
                  <a:lnTo>
                    <a:pt x="1433742" y="1213154"/>
                  </a:lnTo>
                  <a:lnTo>
                    <a:pt x="763498" y="1213154"/>
                  </a:lnTo>
                  <a:lnTo>
                    <a:pt x="701140" y="1207825"/>
                  </a:lnTo>
                  <a:lnTo>
                    <a:pt x="649148" y="1192902"/>
                  </a:lnTo>
                  <a:lnTo>
                    <a:pt x="606581" y="1169988"/>
                  </a:lnTo>
                  <a:lnTo>
                    <a:pt x="572496" y="1140681"/>
                  </a:lnTo>
                  <a:lnTo>
                    <a:pt x="545950" y="1106583"/>
                  </a:lnTo>
                  <a:lnTo>
                    <a:pt x="526002" y="1069293"/>
                  </a:lnTo>
                  <a:lnTo>
                    <a:pt x="511708" y="1030413"/>
                  </a:lnTo>
                  <a:lnTo>
                    <a:pt x="502126" y="991542"/>
                  </a:lnTo>
                  <a:lnTo>
                    <a:pt x="493330" y="920230"/>
                  </a:lnTo>
                  <a:lnTo>
                    <a:pt x="492074" y="868159"/>
                  </a:lnTo>
                  <a:lnTo>
                    <a:pt x="1510055" y="868159"/>
                  </a:lnTo>
                  <a:lnTo>
                    <a:pt x="1509516" y="796801"/>
                  </a:lnTo>
                  <a:lnTo>
                    <a:pt x="1507764" y="731196"/>
                  </a:lnTo>
                  <a:lnTo>
                    <a:pt x="1504697" y="672070"/>
                  </a:lnTo>
                  <a:lnTo>
                    <a:pt x="1500079" y="617510"/>
                  </a:lnTo>
                  <a:lnTo>
                    <a:pt x="1495316" y="579704"/>
                  </a:lnTo>
                  <a:lnTo>
                    <a:pt x="497763" y="579704"/>
                  </a:lnTo>
                  <a:lnTo>
                    <a:pt x="500069" y="554915"/>
                  </a:lnTo>
                  <a:lnTo>
                    <a:pt x="511975" y="485679"/>
                  </a:lnTo>
                  <a:lnTo>
                    <a:pt x="523951" y="445916"/>
                  </a:lnTo>
                  <a:lnTo>
                    <a:pt x="541527" y="405845"/>
                  </a:lnTo>
                  <a:lnTo>
                    <a:pt x="565892" y="367809"/>
                  </a:lnTo>
                  <a:lnTo>
                    <a:pt x="598232" y="334148"/>
                  </a:lnTo>
                  <a:lnTo>
                    <a:pt x="639736" y="307206"/>
                  </a:lnTo>
                  <a:lnTo>
                    <a:pt x="691592" y="289323"/>
                  </a:lnTo>
                  <a:lnTo>
                    <a:pt x="754989" y="282841"/>
                  </a:lnTo>
                  <a:lnTo>
                    <a:pt x="1386240" y="282841"/>
                  </a:lnTo>
                  <a:lnTo>
                    <a:pt x="1371020" y="260068"/>
                  </a:lnTo>
                  <a:lnTo>
                    <a:pt x="1346757" y="228435"/>
                  </a:lnTo>
                  <a:lnTo>
                    <a:pt x="1320065" y="198215"/>
                  </a:lnTo>
                  <a:lnTo>
                    <a:pt x="1290792" y="169557"/>
                  </a:lnTo>
                  <a:lnTo>
                    <a:pt x="1258786" y="142610"/>
                  </a:lnTo>
                  <a:lnTo>
                    <a:pt x="1223895" y="117523"/>
                  </a:lnTo>
                  <a:lnTo>
                    <a:pt x="1185967" y="94445"/>
                  </a:lnTo>
                  <a:lnTo>
                    <a:pt x="1144851" y="73525"/>
                  </a:lnTo>
                  <a:lnTo>
                    <a:pt x="1100394" y="54911"/>
                  </a:lnTo>
                  <a:lnTo>
                    <a:pt x="1052444" y="38753"/>
                  </a:lnTo>
                  <a:lnTo>
                    <a:pt x="1000850" y="25198"/>
                  </a:lnTo>
                  <a:lnTo>
                    <a:pt x="945460" y="14397"/>
                  </a:lnTo>
                  <a:lnTo>
                    <a:pt x="886120" y="6498"/>
                  </a:lnTo>
                  <a:lnTo>
                    <a:pt x="822681" y="1649"/>
                  </a:lnTo>
                  <a:lnTo>
                    <a:pt x="754989" y="0"/>
                  </a:lnTo>
                  <a:close/>
                </a:path>
                <a:path w="1510665" h="1501775">
                  <a:moveTo>
                    <a:pt x="1501647" y="1006678"/>
                  </a:moveTo>
                  <a:lnTo>
                    <a:pt x="1006589" y="1006678"/>
                  </a:lnTo>
                  <a:lnTo>
                    <a:pt x="997911" y="1053723"/>
                  </a:lnTo>
                  <a:lnTo>
                    <a:pt x="982559" y="1095031"/>
                  </a:lnTo>
                  <a:lnTo>
                    <a:pt x="960770" y="1130436"/>
                  </a:lnTo>
                  <a:lnTo>
                    <a:pt x="932778" y="1159775"/>
                  </a:lnTo>
                  <a:lnTo>
                    <a:pt x="898819" y="1182881"/>
                  </a:lnTo>
                  <a:lnTo>
                    <a:pt x="859129" y="1199589"/>
                  </a:lnTo>
                  <a:lnTo>
                    <a:pt x="813944" y="1209736"/>
                  </a:lnTo>
                  <a:lnTo>
                    <a:pt x="763498" y="1213154"/>
                  </a:lnTo>
                  <a:lnTo>
                    <a:pt x="1433742" y="1213154"/>
                  </a:lnTo>
                  <a:lnTo>
                    <a:pt x="1448742" y="1187135"/>
                  </a:lnTo>
                  <a:lnTo>
                    <a:pt x="1467376" y="1146284"/>
                  </a:lnTo>
                  <a:lnTo>
                    <a:pt x="1482518" y="1102625"/>
                  </a:lnTo>
                  <a:lnTo>
                    <a:pt x="1493998" y="1056107"/>
                  </a:lnTo>
                  <a:lnTo>
                    <a:pt x="1501647" y="1006678"/>
                  </a:lnTo>
                  <a:close/>
                </a:path>
                <a:path w="1510665" h="1501775">
                  <a:moveTo>
                    <a:pt x="1386240" y="282841"/>
                  </a:moveTo>
                  <a:lnTo>
                    <a:pt x="754989" y="282841"/>
                  </a:lnTo>
                  <a:lnTo>
                    <a:pt x="818307" y="288939"/>
                  </a:lnTo>
                  <a:lnTo>
                    <a:pt x="869955" y="305841"/>
                  </a:lnTo>
                  <a:lnTo>
                    <a:pt x="911154" y="331462"/>
                  </a:lnTo>
                  <a:lnTo>
                    <a:pt x="943124" y="363716"/>
                  </a:lnTo>
                  <a:lnTo>
                    <a:pt x="967085" y="400516"/>
                  </a:lnTo>
                  <a:lnTo>
                    <a:pt x="984259" y="439777"/>
                  </a:lnTo>
                  <a:lnTo>
                    <a:pt x="995866" y="479412"/>
                  </a:lnTo>
                  <a:lnTo>
                    <a:pt x="1003125" y="517336"/>
                  </a:lnTo>
                  <a:lnTo>
                    <a:pt x="1009484" y="579704"/>
                  </a:lnTo>
                  <a:lnTo>
                    <a:pt x="1495316" y="579704"/>
                  </a:lnTo>
                  <a:lnTo>
                    <a:pt x="1485575" y="521025"/>
                  </a:lnTo>
                  <a:lnTo>
                    <a:pt x="1475350" y="477913"/>
                  </a:lnTo>
                  <a:lnTo>
                    <a:pt x="1462919" y="437428"/>
                  </a:lnTo>
                  <a:lnTo>
                    <a:pt x="1448111" y="398976"/>
                  </a:lnTo>
                  <a:lnTo>
                    <a:pt x="1430756" y="361962"/>
                  </a:lnTo>
                  <a:lnTo>
                    <a:pt x="1412868" y="326981"/>
                  </a:lnTo>
                  <a:lnTo>
                    <a:pt x="1393007" y="292967"/>
                  </a:lnTo>
                  <a:lnTo>
                    <a:pt x="1386240" y="282841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object 8">
              <a:extLst>
                <a:ext uri="{FF2B5EF4-FFF2-40B4-BE49-F238E27FC236}">
                  <a16:creationId xmlns:a16="http://schemas.microsoft.com/office/drawing/2014/main" id="{1D5A7DB0-7BBF-FE49-9B72-257E2CDFEF41}"/>
                </a:ext>
              </a:extLst>
            </p:cNvPr>
            <p:cNvSpPr/>
            <p:nvPr/>
          </p:nvSpPr>
          <p:spPr>
            <a:xfrm>
              <a:off x="15425933" y="8511292"/>
              <a:ext cx="176844" cy="175508"/>
            </a:xfrm>
            <a:custGeom>
              <a:avLst/>
              <a:gdLst/>
              <a:ahLst/>
              <a:cxnLst/>
              <a:rect l="l" t="t" r="r" b="b"/>
              <a:pathLst>
                <a:path w="1513204" h="1501775">
                  <a:moveTo>
                    <a:pt x="791743" y="0"/>
                  </a:moveTo>
                  <a:lnTo>
                    <a:pt x="747482" y="788"/>
                  </a:lnTo>
                  <a:lnTo>
                    <a:pt x="703385" y="3192"/>
                  </a:lnTo>
                  <a:lnTo>
                    <a:pt x="659573" y="7265"/>
                  </a:lnTo>
                  <a:lnTo>
                    <a:pt x="616161" y="13062"/>
                  </a:lnTo>
                  <a:lnTo>
                    <a:pt x="573270" y="20640"/>
                  </a:lnTo>
                  <a:lnTo>
                    <a:pt x="531015" y="30053"/>
                  </a:lnTo>
                  <a:lnTo>
                    <a:pt x="489516" y="41356"/>
                  </a:lnTo>
                  <a:lnTo>
                    <a:pt x="448891" y="54604"/>
                  </a:lnTo>
                  <a:lnTo>
                    <a:pt x="409257" y="69853"/>
                  </a:lnTo>
                  <a:lnTo>
                    <a:pt x="370734" y="87157"/>
                  </a:lnTo>
                  <a:lnTo>
                    <a:pt x="333437" y="106573"/>
                  </a:lnTo>
                  <a:lnTo>
                    <a:pt x="297487" y="128154"/>
                  </a:lnTo>
                  <a:lnTo>
                    <a:pt x="263000" y="151956"/>
                  </a:lnTo>
                  <a:lnTo>
                    <a:pt x="230096" y="178035"/>
                  </a:lnTo>
                  <a:lnTo>
                    <a:pt x="198891" y="206445"/>
                  </a:lnTo>
                  <a:lnTo>
                    <a:pt x="169504" y="237241"/>
                  </a:lnTo>
                  <a:lnTo>
                    <a:pt x="142054" y="270479"/>
                  </a:lnTo>
                  <a:lnTo>
                    <a:pt x="116657" y="306214"/>
                  </a:lnTo>
                  <a:lnTo>
                    <a:pt x="93433" y="344501"/>
                  </a:lnTo>
                  <a:lnTo>
                    <a:pt x="72498" y="385396"/>
                  </a:lnTo>
                  <a:lnTo>
                    <a:pt x="53972" y="428952"/>
                  </a:lnTo>
                  <a:lnTo>
                    <a:pt x="37972" y="475226"/>
                  </a:lnTo>
                  <a:lnTo>
                    <a:pt x="24617" y="524272"/>
                  </a:lnTo>
                  <a:lnTo>
                    <a:pt x="14024" y="576146"/>
                  </a:lnTo>
                  <a:lnTo>
                    <a:pt x="6311" y="630904"/>
                  </a:lnTo>
                  <a:lnTo>
                    <a:pt x="1597" y="688599"/>
                  </a:lnTo>
                  <a:lnTo>
                    <a:pt x="0" y="749287"/>
                  </a:lnTo>
                  <a:lnTo>
                    <a:pt x="1407" y="805034"/>
                  </a:lnTo>
                  <a:lnTo>
                    <a:pt x="5581" y="858558"/>
                  </a:lnTo>
                  <a:lnTo>
                    <a:pt x="12449" y="909868"/>
                  </a:lnTo>
                  <a:lnTo>
                    <a:pt x="21939" y="958973"/>
                  </a:lnTo>
                  <a:lnTo>
                    <a:pt x="33979" y="1005883"/>
                  </a:lnTo>
                  <a:lnTo>
                    <a:pt x="48496" y="1050607"/>
                  </a:lnTo>
                  <a:lnTo>
                    <a:pt x="65417" y="1093155"/>
                  </a:lnTo>
                  <a:lnTo>
                    <a:pt x="84671" y="1133536"/>
                  </a:lnTo>
                  <a:lnTo>
                    <a:pt x="106186" y="1171759"/>
                  </a:lnTo>
                  <a:lnTo>
                    <a:pt x="129888" y="1207834"/>
                  </a:lnTo>
                  <a:lnTo>
                    <a:pt x="155705" y="1241770"/>
                  </a:lnTo>
                  <a:lnTo>
                    <a:pt x="183565" y="1273576"/>
                  </a:lnTo>
                  <a:lnTo>
                    <a:pt x="213396" y="1303262"/>
                  </a:lnTo>
                  <a:lnTo>
                    <a:pt x="245126" y="1330838"/>
                  </a:lnTo>
                  <a:lnTo>
                    <a:pt x="278681" y="1356312"/>
                  </a:lnTo>
                  <a:lnTo>
                    <a:pt x="313990" y="1379695"/>
                  </a:lnTo>
                  <a:lnTo>
                    <a:pt x="350980" y="1400994"/>
                  </a:lnTo>
                  <a:lnTo>
                    <a:pt x="389579" y="1420221"/>
                  </a:lnTo>
                  <a:lnTo>
                    <a:pt x="429715" y="1437384"/>
                  </a:lnTo>
                  <a:lnTo>
                    <a:pt x="471314" y="1452493"/>
                  </a:lnTo>
                  <a:lnTo>
                    <a:pt x="514306" y="1465557"/>
                  </a:lnTo>
                  <a:lnTo>
                    <a:pt x="558617" y="1476585"/>
                  </a:lnTo>
                  <a:lnTo>
                    <a:pt x="604175" y="1485587"/>
                  </a:lnTo>
                  <a:lnTo>
                    <a:pt x="650908" y="1492572"/>
                  </a:lnTo>
                  <a:lnTo>
                    <a:pt x="698744" y="1497550"/>
                  </a:lnTo>
                  <a:lnTo>
                    <a:pt x="747609" y="1500529"/>
                  </a:lnTo>
                  <a:lnTo>
                    <a:pt x="797432" y="1501521"/>
                  </a:lnTo>
                  <a:lnTo>
                    <a:pt x="852665" y="1500229"/>
                  </a:lnTo>
                  <a:lnTo>
                    <a:pt x="906222" y="1496387"/>
                  </a:lnTo>
                  <a:lnTo>
                    <a:pt x="958027" y="1490045"/>
                  </a:lnTo>
                  <a:lnTo>
                    <a:pt x="1008008" y="1481250"/>
                  </a:lnTo>
                  <a:lnTo>
                    <a:pt x="1056091" y="1470051"/>
                  </a:lnTo>
                  <a:lnTo>
                    <a:pt x="1102202" y="1456499"/>
                  </a:lnTo>
                  <a:lnTo>
                    <a:pt x="1146266" y="1440641"/>
                  </a:lnTo>
                  <a:lnTo>
                    <a:pt x="1188211" y="1422526"/>
                  </a:lnTo>
                  <a:lnTo>
                    <a:pt x="1227961" y="1402204"/>
                  </a:lnTo>
                  <a:lnTo>
                    <a:pt x="1265445" y="1379724"/>
                  </a:lnTo>
                  <a:lnTo>
                    <a:pt x="1300586" y="1355135"/>
                  </a:lnTo>
                  <a:lnTo>
                    <a:pt x="1333313" y="1328484"/>
                  </a:lnTo>
                  <a:lnTo>
                    <a:pt x="1363550" y="1299823"/>
                  </a:lnTo>
                  <a:lnTo>
                    <a:pt x="1391225" y="1269199"/>
                  </a:lnTo>
                  <a:lnTo>
                    <a:pt x="1416262" y="1236661"/>
                  </a:lnTo>
                  <a:lnTo>
                    <a:pt x="1438589" y="1202258"/>
                  </a:lnTo>
                  <a:lnTo>
                    <a:pt x="1458131" y="1166040"/>
                  </a:lnTo>
                  <a:lnTo>
                    <a:pt x="1474815" y="1128055"/>
                  </a:lnTo>
                  <a:lnTo>
                    <a:pt x="1488566" y="1088353"/>
                  </a:lnTo>
                  <a:lnTo>
                    <a:pt x="1499312" y="1046982"/>
                  </a:lnTo>
                  <a:lnTo>
                    <a:pt x="1506977" y="1003991"/>
                  </a:lnTo>
                  <a:lnTo>
                    <a:pt x="1511489" y="959429"/>
                  </a:lnTo>
                  <a:lnTo>
                    <a:pt x="1512773" y="913345"/>
                  </a:lnTo>
                  <a:lnTo>
                    <a:pt x="975525" y="913345"/>
                  </a:lnTo>
                  <a:lnTo>
                    <a:pt x="974889" y="951528"/>
                  </a:lnTo>
                  <a:lnTo>
                    <a:pt x="972112" y="993069"/>
                  </a:lnTo>
                  <a:lnTo>
                    <a:pt x="965890" y="1035871"/>
                  </a:lnTo>
                  <a:lnTo>
                    <a:pt x="954921" y="1077838"/>
                  </a:lnTo>
                  <a:lnTo>
                    <a:pt x="937899" y="1116875"/>
                  </a:lnTo>
                  <a:lnTo>
                    <a:pt x="913522" y="1150886"/>
                  </a:lnTo>
                  <a:lnTo>
                    <a:pt x="880486" y="1177775"/>
                  </a:lnTo>
                  <a:lnTo>
                    <a:pt x="837487" y="1195445"/>
                  </a:lnTo>
                  <a:lnTo>
                    <a:pt x="783221" y="1201801"/>
                  </a:lnTo>
                  <a:lnTo>
                    <a:pt x="750703" y="1199917"/>
                  </a:lnTo>
                  <a:lnTo>
                    <a:pt x="690522" y="1182787"/>
                  </a:lnTo>
                  <a:lnTo>
                    <a:pt x="638455" y="1143265"/>
                  </a:lnTo>
                  <a:lnTo>
                    <a:pt x="596471" y="1075856"/>
                  </a:lnTo>
                  <a:lnTo>
                    <a:pt x="579876" y="1029978"/>
                  </a:lnTo>
                  <a:lnTo>
                    <a:pt x="566541" y="975069"/>
                  </a:lnTo>
                  <a:lnTo>
                    <a:pt x="556710" y="910441"/>
                  </a:lnTo>
                  <a:lnTo>
                    <a:pt x="550632" y="835410"/>
                  </a:lnTo>
                  <a:lnTo>
                    <a:pt x="548551" y="749287"/>
                  </a:lnTo>
                  <a:lnTo>
                    <a:pt x="549402" y="692832"/>
                  </a:lnTo>
                  <a:lnTo>
                    <a:pt x="552146" y="638587"/>
                  </a:lnTo>
                  <a:lnTo>
                    <a:pt x="557069" y="586953"/>
                  </a:lnTo>
                  <a:lnTo>
                    <a:pt x="564455" y="538331"/>
                  </a:lnTo>
                  <a:lnTo>
                    <a:pt x="574592" y="493123"/>
                  </a:lnTo>
                  <a:lnTo>
                    <a:pt x="587763" y="451730"/>
                  </a:lnTo>
                  <a:lnTo>
                    <a:pt x="604254" y="414554"/>
                  </a:lnTo>
                  <a:lnTo>
                    <a:pt x="624352" y="381996"/>
                  </a:lnTo>
                  <a:lnTo>
                    <a:pt x="676507" y="332340"/>
                  </a:lnTo>
                  <a:lnTo>
                    <a:pt x="746513" y="305973"/>
                  </a:lnTo>
                  <a:lnTo>
                    <a:pt x="788923" y="302526"/>
                  </a:lnTo>
                  <a:lnTo>
                    <a:pt x="836865" y="307527"/>
                  </a:lnTo>
                  <a:lnTo>
                    <a:pt x="877013" y="321842"/>
                  </a:lnTo>
                  <a:lnTo>
                    <a:pt x="909799" y="344444"/>
                  </a:lnTo>
                  <a:lnTo>
                    <a:pt x="935655" y="374302"/>
                  </a:lnTo>
                  <a:lnTo>
                    <a:pt x="955013" y="410388"/>
                  </a:lnTo>
                  <a:lnTo>
                    <a:pt x="968305" y="451672"/>
                  </a:lnTo>
                  <a:lnTo>
                    <a:pt x="975963" y="497125"/>
                  </a:lnTo>
                  <a:lnTo>
                    <a:pt x="978420" y="545719"/>
                  </a:lnTo>
                  <a:lnTo>
                    <a:pt x="1504264" y="545719"/>
                  </a:lnTo>
                  <a:lnTo>
                    <a:pt x="1497364" y="475948"/>
                  </a:lnTo>
                  <a:lnTo>
                    <a:pt x="1490057" y="435713"/>
                  </a:lnTo>
                  <a:lnTo>
                    <a:pt x="1478540" y="392661"/>
                  </a:lnTo>
                  <a:lnTo>
                    <a:pt x="1461587" y="347356"/>
                  </a:lnTo>
                  <a:lnTo>
                    <a:pt x="1437970" y="300359"/>
                  </a:lnTo>
                  <a:lnTo>
                    <a:pt x="1406461" y="252234"/>
                  </a:lnTo>
                  <a:lnTo>
                    <a:pt x="1365834" y="203542"/>
                  </a:lnTo>
                  <a:lnTo>
                    <a:pt x="1326409" y="165088"/>
                  </a:lnTo>
                  <a:lnTo>
                    <a:pt x="1284214" y="131709"/>
                  </a:lnTo>
                  <a:lnTo>
                    <a:pt x="1239789" y="103056"/>
                  </a:lnTo>
                  <a:lnTo>
                    <a:pt x="1193674" y="78781"/>
                  </a:lnTo>
                  <a:lnTo>
                    <a:pt x="1146410" y="58538"/>
                  </a:lnTo>
                  <a:lnTo>
                    <a:pt x="1098537" y="41979"/>
                  </a:lnTo>
                  <a:lnTo>
                    <a:pt x="1050594" y="28756"/>
                  </a:lnTo>
                  <a:lnTo>
                    <a:pt x="1003123" y="18520"/>
                  </a:lnTo>
                  <a:lnTo>
                    <a:pt x="956663" y="10926"/>
                  </a:lnTo>
                  <a:lnTo>
                    <a:pt x="911755" y="5624"/>
                  </a:lnTo>
                  <a:lnTo>
                    <a:pt x="868939" y="2268"/>
                  </a:lnTo>
                  <a:lnTo>
                    <a:pt x="828755" y="509"/>
                  </a:lnTo>
                  <a:lnTo>
                    <a:pt x="79174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object 9">
              <a:extLst>
                <a:ext uri="{FF2B5EF4-FFF2-40B4-BE49-F238E27FC236}">
                  <a16:creationId xmlns:a16="http://schemas.microsoft.com/office/drawing/2014/main" id="{10CF88CF-0CCB-474E-8D92-B9DA84A9BCEC}"/>
                </a:ext>
              </a:extLst>
            </p:cNvPr>
            <p:cNvSpPr/>
            <p:nvPr/>
          </p:nvSpPr>
          <p:spPr>
            <a:xfrm>
              <a:off x="15618966" y="8448213"/>
              <a:ext cx="177512" cy="238587"/>
            </a:xfrm>
            <a:custGeom>
              <a:avLst/>
              <a:gdLst/>
              <a:ahLst/>
              <a:cxnLst/>
              <a:rect l="l" t="t" r="r" b="b"/>
              <a:pathLst>
                <a:path w="1518919" h="2041525">
                  <a:moveTo>
                    <a:pt x="537070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31545" y="2041525"/>
                  </a:lnTo>
                  <a:lnTo>
                    <a:pt x="531658" y="1331811"/>
                  </a:lnTo>
                  <a:lnTo>
                    <a:pt x="532449" y="1270577"/>
                  </a:lnTo>
                  <a:lnTo>
                    <a:pt x="534596" y="1215862"/>
                  </a:lnTo>
                  <a:lnTo>
                    <a:pt x="538776" y="1167524"/>
                  </a:lnTo>
                  <a:lnTo>
                    <a:pt x="545668" y="1125423"/>
                  </a:lnTo>
                  <a:lnTo>
                    <a:pt x="566503" y="1061420"/>
                  </a:lnTo>
                  <a:lnTo>
                    <a:pt x="586159" y="1023732"/>
                  </a:lnTo>
                  <a:lnTo>
                    <a:pt x="614417" y="987530"/>
                  </a:lnTo>
                  <a:lnTo>
                    <a:pt x="653109" y="956772"/>
                  </a:lnTo>
                  <a:lnTo>
                    <a:pt x="704068" y="935415"/>
                  </a:lnTo>
                  <a:lnTo>
                    <a:pt x="769124" y="927417"/>
                  </a:lnTo>
                  <a:lnTo>
                    <a:pt x="823946" y="932909"/>
                  </a:lnTo>
                  <a:lnTo>
                    <a:pt x="868830" y="948347"/>
                  </a:lnTo>
                  <a:lnTo>
                    <a:pt x="904771" y="972176"/>
                  </a:lnTo>
                  <a:lnTo>
                    <a:pt x="932761" y="1002840"/>
                  </a:lnTo>
                  <a:lnTo>
                    <a:pt x="953796" y="1038782"/>
                  </a:lnTo>
                  <a:lnTo>
                    <a:pt x="968868" y="1078447"/>
                  </a:lnTo>
                  <a:lnTo>
                    <a:pt x="978971" y="1120278"/>
                  </a:lnTo>
                  <a:lnTo>
                    <a:pt x="985099" y="1162720"/>
                  </a:lnTo>
                  <a:lnTo>
                    <a:pt x="988246" y="1204218"/>
                  </a:lnTo>
                  <a:lnTo>
                    <a:pt x="989405" y="1243214"/>
                  </a:lnTo>
                  <a:lnTo>
                    <a:pt x="989571" y="1278153"/>
                  </a:lnTo>
                  <a:lnTo>
                    <a:pt x="989571" y="2041525"/>
                  </a:lnTo>
                  <a:lnTo>
                    <a:pt x="1518475" y="2041525"/>
                  </a:lnTo>
                  <a:lnTo>
                    <a:pt x="1518369" y="1162974"/>
                  </a:lnTo>
                  <a:lnTo>
                    <a:pt x="1517625" y="1112078"/>
                  </a:lnTo>
                  <a:lnTo>
                    <a:pt x="1515606" y="1063157"/>
                  </a:lnTo>
                  <a:lnTo>
                    <a:pt x="1511675" y="1016148"/>
                  </a:lnTo>
                  <a:lnTo>
                    <a:pt x="1505194" y="970985"/>
                  </a:lnTo>
                  <a:lnTo>
                    <a:pt x="1495526" y="927606"/>
                  </a:lnTo>
                  <a:lnTo>
                    <a:pt x="1482032" y="885945"/>
                  </a:lnTo>
                  <a:lnTo>
                    <a:pt x="1464077" y="845938"/>
                  </a:lnTo>
                  <a:lnTo>
                    <a:pt x="1441021" y="807522"/>
                  </a:lnTo>
                  <a:lnTo>
                    <a:pt x="1412228" y="770631"/>
                  </a:lnTo>
                  <a:lnTo>
                    <a:pt x="1377061" y="735203"/>
                  </a:lnTo>
                  <a:lnTo>
                    <a:pt x="1337502" y="701957"/>
                  </a:lnTo>
                  <a:lnTo>
                    <a:pt x="1296297" y="673671"/>
                  </a:lnTo>
                  <a:lnTo>
                    <a:pt x="1253677" y="650064"/>
                  </a:lnTo>
                  <a:lnTo>
                    <a:pt x="1209872" y="630857"/>
                  </a:lnTo>
                  <a:lnTo>
                    <a:pt x="1165113" y="615769"/>
                  </a:lnTo>
                  <a:lnTo>
                    <a:pt x="1119631" y="604521"/>
                  </a:lnTo>
                  <a:lnTo>
                    <a:pt x="1073656" y="596834"/>
                  </a:lnTo>
                  <a:lnTo>
                    <a:pt x="1027419" y="592426"/>
                  </a:lnTo>
                  <a:lnTo>
                    <a:pt x="981151" y="591019"/>
                  </a:lnTo>
                  <a:lnTo>
                    <a:pt x="907719" y="594718"/>
                  </a:lnTo>
                  <a:lnTo>
                    <a:pt x="841598" y="604999"/>
                  </a:lnTo>
                  <a:lnTo>
                    <a:pt x="782464" y="620640"/>
                  </a:lnTo>
                  <a:lnTo>
                    <a:pt x="729994" y="640421"/>
                  </a:lnTo>
                  <a:lnTo>
                    <a:pt x="683868" y="663117"/>
                  </a:lnTo>
                  <a:lnTo>
                    <a:pt x="643760" y="687509"/>
                  </a:lnTo>
                  <a:lnTo>
                    <a:pt x="609349" y="712373"/>
                  </a:lnTo>
                  <a:lnTo>
                    <a:pt x="556327" y="758632"/>
                  </a:lnTo>
                  <a:lnTo>
                    <a:pt x="537070" y="777582"/>
                  </a:lnTo>
                  <a:lnTo>
                    <a:pt x="537070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829188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cess: ...5-7-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bject 22">
            <a:extLst>
              <a:ext uri="{FF2B5EF4-FFF2-40B4-BE49-F238E27FC236}">
                <a16:creationId xmlns:a16="http://schemas.microsoft.com/office/drawing/2014/main" id="{60B8C331-DCED-6E48-9E86-12CE6F0F2D49}"/>
              </a:ext>
            </a:extLst>
          </p:cNvPr>
          <p:cNvSpPr/>
          <p:nvPr userDrawn="1"/>
        </p:nvSpPr>
        <p:spPr>
          <a:xfrm>
            <a:off x="11861249" y="0"/>
            <a:ext cx="4394751" cy="9144000"/>
          </a:xfrm>
          <a:custGeom>
            <a:avLst/>
            <a:gdLst/>
            <a:ahLst/>
            <a:cxnLst/>
            <a:rect l="l" t="t" r="r" b="b"/>
            <a:pathLst>
              <a:path w="4406900" h="9144000">
                <a:moveTo>
                  <a:pt x="4406887" y="0"/>
                </a:moveTo>
                <a:lnTo>
                  <a:pt x="0" y="0"/>
                </a:lnTo>
                <a:lnTo>
                  <a:pt x="0" y="9144000"/>
                </a:lnTo>
                <a:lnTo>
                  <a:pt x="4406887" y="9144000"/>
                </a:lnTo>
                <a:lnTo>
                  <a:pt x="4406887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29" name="Text Placeholder 2">
            <a:extLst>
              <a:ext uri="{FF2B5EF4-FFF2-40B4-BE49-F238E27FC236}">
                <a16:creationId xmlns:a16="http://schemas.microsoft.com/office/drawing/2014/main" id="{202DE0A9-7A98-EB4B-9862-A3EF9D4B77D1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12166600" y="2209800"/>
            <a:ext cx="3564117" cy="5943600"/>
          </a:xfrm>
          <a:prstGeom prst="rect">
            <a:avLst/>
          </a:prstGeom>
        </p:spPr>
        <p:txBody>
          <a:bodyPr lIns="0" tIns="0" rIns="0" bIns="0" anchor="ctr" anchorCtr="0"/>
          <a:lstStyle>
            <a:lvl1pPr marL="12700" marR="508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2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2700" marR="508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3200" b="1" spc="-5" dirty="0">
                <a:latin typeface="Arial"/>
                <a:cs typeface="Arial"/>
              </a:rPr>
              <a:t>You can post the result of your process here</a:t>
            </a:r>
            <a:endParaRPr lang="en-GB" sz="3200" dirty="0">
              <a:latin typeface="Arial"/>
              <a:cs typeface="Arial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2CD35E5-727F-9842-B859-9699AA9AC58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000" y="313466"/>
            <a:ext cx="11353800" cy="1286734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24" name="Text Placeholder 2">
            <a:extLst>
              <a:ext uri="{FF2B5EF4-FFF2-40B4-BE49-F238E27FC236}">
                <a16:creationId xmlns:a16="http://schemas.microsoft.com/office/drawing/2014/main" id="{1BD0605B-B123-B442-AE07-41F200DD6EB2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8280401" y="7601349"/>
            <a:ext cx="3581400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7</a:t>
            </a:r>
          </a:p>
        </p:txBody>
      </p:sp>
      <p:sp>
        <p:nvSpPr>
          <p:cNvPr id="25" name="Text Placeholder 2">
            <a:extLst>
              <a:ext uri="{FF2B5EF4-FFF2-40B4-BE49-F238E27FC236}">
                <a16:creationId xmlns:a16="http://schemas.microsoft.com/office/drawing/2014/main" id="{3E3719F9-21FE-EA47-B799-A22D03549EC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8280401" y="5858750"/>
            <a:ext cx="3581400" cy="1366113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ru-RU" dirty="0"/>
            </a:br>
            <a:r>
              <a:rPr lang="en-US" dirty="0"/>
              <a:t>Description of the step Description of the step Description of the step</a:t>
            </a:r>
          </a:p>
        </p:txBody>
      </p:sp>
      <p:sp>
        <p:nvSpPr>
          <p:cNvPr id="26" name="Text Placeholder 2">
            <a:extLst>
              <a:ext uri="{FF2B5EF4-FFF2-40B4-BE49-F238E27FC236}">
                <a16:creationId xmlns:a16="http://schemas.microsoft.com/office/drawing/2014/main" id="{2507D5AF-05B7-AC4C-96F4-56CE5241FF4B}"/>
              </a:ext>
            </a:extLst>
          </p:cNvPr>
          <p:cNvSpPr>
            <a:spLocks noGrp="1"/>
          </p:cNvSpPr>
          <p:nvPr>
            <p:ph type="body" sz="quarter" idx="66" hasCustomPrompt="1"/>
          </p:nvPr>
        </p:nvSpPr>
        <p:spPr>
          <a:xfrm>
            <a:off x="4439233" y="2482625"/>
            <a:ext cx="3536367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6</a:t>
            </a:r>
          </a:p>
        </p:txBody>
      </p:sp>
      <p:sp>
        <p:nvSpPr>
          <p:cNvPr id="27" name="Text Placeholder 2">
            <a:extLst>
              <a:ext uri="{FF2B5EF4-FFF2-40B4-BE49-F238E27FC236}">
                <a16:creationId xmlns:a16="http://schemas.microsoft.com/office/drawing/2014/main" id="{0150F216-2855-1146-9C8B-4C4E649010E8}"/>
              </a:ext>
            </a:extLst>
          </p:cNvPr>
          <p:cNvSpPr>
            <a:spLocks noGrp="1"/>
          </p:cNvSpPr>
          <p:nvPr>
            <p:ph type="body" sz="quarter" idx="67" hasCustomPrompt="1"/>
          </p:nvPr>
        </p:nvSpPr>
        <p:spPr>
          <a:xfrm>
            <a:off x="4439233" y="3219225"/>
            <a:ext cx="3536367" cy="1366113"/>
          </a:xfrm>
          <a:prstGeom prst="rect">
            <a:avLst/>
          </a:prstGeom>
        </p:spPr>
        <p:txBody>
          <a:bodyPr lIns="0" tIns="0" rIns="0" bIns="0" anchor="b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ru-RU" dirty="0"/>
            </a:br>
            <a:r>
              <a:rPr lang="en-US" dirty="0"/>
              <a:t>Description of the step Description of the step Description of the step</a:t>
            </a:r>
          </a:p>
        </p:txBody>
      </p:sp>
      <p:sp>
        <p:nvSpPr>
          <p:cNvPr id="39" name="Text Placeholder 2">
            <a:extLst>
              <a:ext uri="{FF2B5EF4-FFF2-40B4-BE49-F238E27FC236}">
                <a16:creationId xmlns:a16="http://schemas.microsoft.com/office/drawing/2014/main" id="{2731D0BF-B741-7649-93F9-53C0A88D9905}"/>
              </a:ext>
            </a:extLst>
          </p:cNvPr>
          <p:cNvSpPr>
            <a:spLocks noGrp="1"/>
          </p:cNvSpPr>
          <p:nvPr>
            <p:ph type="body" sz="quarter" idx="68" hasCustomPrompt="1"/>
          </p:nvPr>
        </p:nvSpPr>
        <p:spPr>
          <a:xfrm>
            <a:off x="523929" y="7601349"/>
            <a:ext cx="3565472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5</a:t>
            </a:r>
          </a:p>
        </p:txBody>
      </p:sp>
      <p:sp>
        <p:nvSpPr>
          <p:cNvPr id="40" name="Text Placeholder 2">
            <a:extLst>
              <a:ext uri="{FF2B5EF4-FFF2-40B4-BE49-F238E27FC236}">
                <a16:creationId xmlns:a16="http://schemas.microsoft.com/office/drawing/2014/main" id="{5F29137F-58E7-C24B-827E-B9106E00CE58}"/>
              </a:ext>
            </a:extLst>
          </p:cNvPr>
          <p:cNvSpPr>
            <a:spLocks noGrp="1"/>
          </p:cNvSpPr>
          <p:nvPr>
            <p:ph type="body" sz="quarter" idx="69" hasCustomPrompt="1"/>
          </p:nvPr>
        </p:nvSpPr>
        <p:spPr>
          <a:xfrm>
            <a:off x="523929" y="5858750"/>
            <a:ext cx="3565472" cy="1366113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ru-RU" dirty="0"/>
            </a:br>
            <a:r>
              <a:rPr lang="en-US" dirty="0"/>
              <a:t>Description of the step Description of the step Description of the step</a:t>
            </a:r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CCAA8D11-1101-7447-B95A-A5F44862A5AA}"/>
              </a:ext>
            </a:extLst>
          </p:cNvPr>
          <p:cNvCxnSpPr>
            <a:cxnSpLocks/>
          </p:cNvCxnSpPr>
          <p:nvPr userDrawn="1"/>
        </p:nvCxnSpPr>
        <p:spPr>
          <a:xfrm>
            <a:off x="724806" y="5212079"/>
            <a:ext cx="109362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B7EDCDE3-1830-0C42-85ED-597C951AD761}"/>
              </a:ext>
            </a:extLst>
          </p:cNvPr>
          <p:cNvCxnSpPr>
            <a:cxnSpLocks/>
          </p:cNvCxnSpPr>
          <p:nvPr userDrawn="1"/>
        </p:nvCxnSpPr>
        <p:spPr>
          <a:xfrm>
            <a:off x="0" y="5212079"/>
            <a:ext cx="11861800" cy="0"/>
          </a:xfrm>
          <a:prstGeom prst="line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E650A181-4C87-5F4F-B87B-094C8B489E7C}"/>
              </a:ext>
            </a:extLst>
          </p:cNvPr>
          <p:cNvCxnSpPr>
            <a:cxnSpLocks/>
          </p:cNvCxnSpPr>
          <p:nvPr userDrawn="1"/>
        </p:nvCxnSpPr>
        <p:spPr>
          <a:xfrm>
            <a:off x="4394201" y="4759200"/>
            <a:ext cx="2323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7C59D7BB-A8D4-A847-9CE7-83FDB8EF160D}"/>
              </a:ext>
            </a:extLst>
          </p:cNvPr>
          <p:cNvCxnSpPr>
            <a:cxnSpLocks/>
          </p:cNvCxnSpPr>
          <p:nvPr userDrawn="1"/>
        </p:nvCxnSpPr>
        <p:spPr>
          <a:xfrm>
            <a:off x="8298904" y="5238000"/>
            <a:ext cx="0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67D67690-A3A8-D246-AA57-431674371CAC}"/>
              </a:ext>
            </a:extLst>
          </p:cNvPr>
          <p:cNvCxnSpPr>
            <a:cxnSpLocks/>
          </p:cNvCxnSpPr>
          <p:nvPr userDrawn="1"/>
        </p:nvCxnSpPr>
        <p:spPr>
          <a:xfrm>
            <a:off x="525206" y="5220000"/>
            <a:ext cx="1850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D3F29A-6A29-4B4D-8506-8264A8D5EF0D}"/>
              </a:ext>
            </a:extLst>
          </p:cNvPr>
          <p:cNvSpPr>
            <a:spLocks noGrp="1"/>
          </p:cNvSpPr>
          <p:nvPr>
            <p:ph type="ftr" sz="quarter" idx="7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39FC04-8B77-214E-B354-B4248513518E}"/>
              </a:ext>
            </a:extLst>
          </p:cNvPr>
          <p:cNvSpPr>
            <a:spLocks noGrp="1"/>
          </p:cNvSpPr>
          <p:nvPr>
            <p:ph type="sldNum" sz="quarter" idx="7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D9D022C-FDC0-8E4C-90C8-77D87325AF41}"/>
              </a:ext>
            </a:extLst>
          </p:cNvPr>
          <p:cNvGrpSpPr/>
          <p:nvPr userDrawn="1"/>
        </p:nvGrpSpPr>
        <p:grpSpPr>
          <a:xfrm>
            <a:off x="14452600" y="8547494"/>
            <a:ext cx="1295400" cy="215506"/>
            <a:chOff x="14294536" y="8436933"/>
            <a:chExt cx="1501942" cy="249867"/>
          </a:xfrm>
          <a:solidFill>
            <a:schemeClr val="bg1"/>
          </a:solidFill>
        </p:grpSpPr>
        <p:sp>
          <p:nvSpPr>
            <p:cNvPr id="19" name="object 2">
              <a:extLst>
                <a:ext uri="{FF2B5EF4-FFF2-40B4-BE49-F238E27FC236}">
                  <a16:creationId xmlns:a16="http://schemas.microsoft.com/office/drawing/2014/main" id="{F96446F3-B1E1-7E40-9CCE-8E0AD34F3B47}"/>
                </a:ext>
              </a:extLst>
            </p:cNvPr>
            <p:cNvSpPr/>
            <p:nvPr/>
          </p:nvSpPr>
          <p:spPr>
            <a:xfrm>
              <a:off x="14294536" y="8436933"/>
              <a:ext cx="210239" cy="249867"/>
            </a:xfrm>
            <a:custGeom>
              <a:avLst/>
              <a:gdLst/>
              <a:ahLst/>
              <a:cxnLst/>
              <a:rect l="l" t="t" r="r" b="b"/>
              <a:pathLst>
                <a:path w="1798954" h="2138045">
                  <a:moveTo>
                    <a:pt x="893597" y="0"/>
                  </a:moveTo>
                  <a:lnTo>
                    <a:pt x="824723" y="1351"/>
                  </a:lnTo>
                  <a:lnTo>
                    <a:pt x="759023" y="5341"/>
                  </a:lnTo>
                  <a:lnTo>
                    <a:pt x="696458" y="11872"/>
                  </a:lnTo>
                  <a:lnTo>
                    <a:pt x="636988" y="20846"/>
                  </a:lnTo>
                  <a:lnTo>
                    <a:pt x="580577" y="32166"/>
                  </a:lnTo>
                  <a:lnTo>
                    <a:pt x="527185" y="45734"/>
                  </a:lnTo>
                  <a:lnTo>
                    <a:pt x="476773" y="61452"/>
                  </a:lnTo>
                  <a:lnTo>
                    <a:pt x="429303" y="79224"/>
                  </a:lnTo>
                  <a:lnTo>
                    <a:pt x="384737" y="98951"/>
                  </a:lnTo>
                  <a:lnTo>
                    <a:pt x="343035" y="120537"/>
                  </a:lnTo>
                  <a:lnTo>
                    <a:pt x="304160" y="143882"/>
                  </a:lnTo>
                  <a:lnTo>
                    <a:pt x="268072" y="168891"/>
                  </a:lnTo>
                  <a:lnTo>
                    <a:pt x="234734" y="195465"/>
                  </a:lnTo>
                  <a:lnTo>
                    <a:pt x="204106" y="223507"/>
                  </a:lnTo>
                  <a:lnTo>
                    <a:pt x="176149" y="252919"/>
                  </a:lnTo>
                  <a:lnTo>
                    <a:pt x="150827" y="283605"/>
                  </a:lnTo>
                  <a:lnTo>
                    <a:pt x="128099" y="315465"/>
                  </a:lnTo>
                  <a:lnTo>
                    <a:pt x="107927" y="348403"/>
                  </a:lnTo>
                  <a:lnTo>
                    <a:pt x="90273" y="382321"/>
                  </a:lnTo>
                  <a:lnTo>
                    <a:pt x="62363" y="452708"/>
                  </a:lnTo>
                  <a:lnTo>
                    <a:pt x="44061" y="525845"/>
                  </a:lnTo>
                  <a:lnTo>
                    <a:pt x="35058" y="600952"/>
                  </a:lnTo>
                  <a:lnTo>
                    <a:pt x="33947" y="639000"/>
                  </a:lnTo>
                  <a:lnTo>
                    <a:pt x="36891" y="703709"/>
                  </a:lnTo>
                  <a:lnTo>
                    <a:pt x="45383" y="763158"/>
                  </a:lnTo>
                  <a:lnTo>
                    <a:pt x="58908" y="817583"/>
                  </a:lnTo>
                  <a:lnTo>
                    <a:pt x="76950" y="867222"/>
                  </a:lnTo>
                  <a:lnTo>
                    <a:pt x="98997" y="912313"/>
                  </a:lnTo>
                  <a:lnTo>
                    <a:pt x="124533" y="953093"/>
                  </a:lnTo>
                  <a:lnTo>
                    <a:pt x="153045" y="989798"/>
                  </a:lnTo>
                  <a:lnTo>
                    <a:pt x="184018" y="1022668"/>
                  </a:lnTo>
                  <a:lnTo>
                    <a:pt x="216938" y="1051938"/>
                  </a:lnTo>
                  <a:lnTo>
                    <a:pt x="251290" y="1077847"/>
                  </a:lnTo>
                  <a:lnTo>
                    <a:pt x="286560" y="1100632"/>
                  </a:lnTo>
                  <a:lnTo>
                    <a:pt x="322235" y="1120530"/>
                  </a:lnTo>
                  <a:lnTo>
                    <a:pt x="357799" y="1137778"/>
                  </a:lnTo>
                  <a:lnTo>
                    <a:pt x="426539" y="1165278"/>
                  </a:lnTo>
                  <a:lnTo>
                    <a:pt x="488667" y="1185028"/>
                  </a:lnTo>
                  <a:lnTo>
                    <a:pt x="1040638" y="1329004"/>
                  </a:lnTo>
                  <a:lnTo>
                    <a:pt x="1100708" y="1349747"/>
                  </a:lnTo>
                  <a:lnTo>
                    <a:pt x="1146350" y="1375286"/>
                  </a:lnTo>
                  <a:lnTo>
                    <a:pt x="1179128" y="1405696"/>
                  </a:lnTo>
                  <a:lnTo>
                    <a:pt x="1200605" y="1441053"/>
                  </a:lnTo>
                  <a:lnTo>
                    <a:pt x="1212344" y="1481431"/>
                  </a:lnTo>
                  <a:lnTo>
                    <a:pt x="1215910" y="1526908"/>
                  </a:lnTo>
                  <a:lnTo>
                    <a:pt x="1209946" y="1584569"/>
                  </a:lnTo>
                  <a:lnTo>
                    <a:pt x="1193440" y="1631778"/>
                  </a:lnTo>
                  <a:lnTo>
                    <a:pt x="1168470" y="1669580"/>
                  </a:lnTo>
                  <a:lnTo>
                    <a:pt x="1137113" y="1699020"/>
                  </a:lnTo>
                  <a:lnTo>
                    <a:pt x="1101447" y="1721144"/>
                  </a:lnTo>
                  <a:lnTo>
                    <a:pt x="1063550" y="1736996"/>
                  </a:lnTo>
                  <a:lnTo>
                    <a:pt x="1025501" y="1747623"/>
                  </a:lnTo>
                  <a:lnTo>
                    <a:pt x="957255" y="1757378"/>
                  </a:lnTo>
                  <a:lnTo>
                    <a:pt x="913333" y="1758772"/>
                  </a:lnTo>
                  <a:lnTo>
                    <a:pt x="841399" y="1754783"/>
                  </a:lnTo>
                  <a:lnTo>
                    <a:pt x="780321" y="1743521"/>
                  </a:lnTo>
                  <a:lnTo>
                    <a:pt x="729200" y="1726045"/>
                  </a:lnTo>
                  <a:lnTo>
                    <a:pt x="687140" y="1703411"/>
                  </a:lnTo>
                  <a:lnTo>
                    <a:pt x="653245" y="1676677"/>
                  </a:lnTo>
                  <a:lnTo>
                    <a:pt x="626617" y="1646900"/>
                  </a:lnTo>
                  <a:lnTo>
                    <a:pt x="591576" y="1582450"/>
                  </a:lnTo>
                  <a:lnTo>
                    <a:pt x="574842" y="1518521"/>
                  </a:lnTo>
                  <a:lnTo>
                    <a:pt x="569242" y="1463572"/>
                  </a:lnTo>
                  <a:lnTo>
                    <a:pt x="568375" y="1442110"/>
                  </a:lnTo>
                  <a:lnTo>
                    <a:pt x="0" y="1442110"/>
                  </a:lnTo>
                  <a:lnTo>
                    <a:pt x="2894" y="1507095"/>
                  </a:lnTo>
                  <a:lnTo>
                    <a:pt x="6534" y="1547515"/>
                  </a:lnTo>
                  <a:lnTo>
                    <a:pt x="12816" y="1592021"/>
                  </a:lnTo>
                  <a:lnTo>
                    <a:pt x="22621" y="1639714"/>
                  </a:lnTo>
                  <a:lnTo>
                    <a:pt x="36835" y="1689694"/>
                  </a:lnTo>
                  <a:lnTo>
                    <a:pt x="56341" y="1741061"/>
                  </a:lnTo>
                  <a:lnTo>
                    <a:pt x="82022" y="1792917"/>
                  </a:lnTo>
                  <a:lnTo>
                    <a:pt x="114763" y="1844362"/>
                  </a:lnTo>
                  <a:lnTo>
                    <a:pt x="155447" y="1894497"/>
                  </a:lnTo>
                  <a:lnTo>
                    <a:pt x="192206" y="1931723"/>
                  </a:lnTo>
                  <a:lnTo>
                    <a:pt x="232189" y="1965043"/>
                  </a:lnTo>
                  <a:lnTo>
                    <a:pt x="274978" y="1994666"/>
                  </a:lnTo>
                  <a:lnTo>
                    <a:pt x="320156" y="2020799"/>
                  </a:lnTo>
                  <a:lnTo>
                    <a:pt x="367305" y="2043649"/>
                  </a:lnTo>
                  <a:lnTo>
                    <a:pt x="416005" y="2063423"/>
                  </a:lnTo>
                  <a:lnTo>
                    <a:pt x="465839" y="2080330"/>
                  </a:lnTo>
                  <a:lnTo>
                    <a:pt x="516389" y="2094576"/>
                  </a:lnTo>
                  <a:lnTo>
                    <a:pt x="567237" y="2106369"/>
                  </a:lnTo>
                  <a:lnTo>
                    <a:pt x="617965" y="2115916"/>
                  </a:lnTo>
                  <a:lnTo>
                    <a:pt x="668155" y="2123426"/>
                  </a:lnTo>
                  <a:lnTo>
                    <a:pt x="717387" y="2129104"/>
                  </a:lnTo>
                  <a:lnTo>
                    <a:pt x="765246" y="2133160"/>
                  </a:lnTo>
                  <a:lnTo>
                    <a:pt x="811311" y="2135800"/>
                  </a:lnTo>
                  <a:lnTo>
                    <a:pt x="855165" y="2137232"/>
                  </a:lnTo>
                  <a:lnTo>
                    <a:pt x="896391" y="2137664"/>
                  </a:lnTo>
                  <a:lnTo>
                    <a:pt x="950751" y="2136883"/>
                  </a:lnTo>
                  <a:lnTo>
                    <a:pt x="1004108" y="2134531"/>
                  </a:lnTo>
                  <a:lnTo>
                    <a:pt x="1056387" y="2130595"/>
                  </a:lnTo>
                  <a:lnTo>
                    <a:pt x="1107515" y="2125063"/>
                  </a:lnTo>
                  <a:lnTo>
                    <a:pt x="1157418" y="2117920"/>
                  </a:lnTo>
                  <a:lnTo>
                    <a:pt x="1206024" y="2109153"/>
                  </a:lnTo>
                  <a:lnTo>
                    <a:pt x="1253258" y="2098750"/>
                  </a:lnTo>
                  <a:lnTo>
                    <a:pt x="1299048" y="2086697"/>
                  </a:lnTo>
                  <a:lnTo>
                    <a:pt x="1343320" y="2072982"/>
                  </a:lnTo>
                  <a:lnTo>
                    <a:pt x="1386000" y="2057590"/>
                  </a:lnTo>
                  <a:lnTo>
                    <a:pt x="1427016" y="2040508"/>
                  </a:lnTo>
                  <a:lnTo>
                    <a:pt x="1466293" y="2021724"/>
                  </a:lnTo>
                  <a:lnTo>
                    <a:pt x="1503759" y="2001225"/>
                  </a:lnTo>
                  <a:lnTo>
                    <a:pt x="1539340" y="1978996"/>
                  </a:lnTo>
                  <a:lnTo>
                    <a:pt x="1572962" y="1955025"/>
                  </a:lnTo>
                  <a:lnTo>
                    <a:pt x="1604552" y="1929299"/>
                  </a:lnTo>
                  <a:lnTo>
                    <a:pt x="1634036" y="1901805"/>
                  </a:lnTo>
                  <a:lnTo>
                    <a:pt x="1661342" y="1872529"/>
                  </a:lnTo>
                  <a:lnTo>
                    <a:pt x="1686396" y="1841458"/>
                  </a:lnTo>
                  <a:lnTo>
                    <a:pt x="1709125" y="1808579"/>
                  </a:lnTo>
                  <a:lnTo>
                    <a:pt x="1729454" y="1773879"/>
                  </a:lnTo>
                  <a:lnTo>
                    <a:pt x="1747311" y="1737344"/>
                  </a:lnTo>
                  <a:lnTo>
                    <a:pt x="1762622" y="1698962"/>
                  </a:lnTo>
                  <a:lnTo>
                    <a:pt x="1775314" y="1658719"/>
                  </a:lnTo>
                  <a:lnTo>
                    <a:pt x="1785313" y="1616602"/>
                  </a:lnTo>
                  <a:lnTo>
                    <a:pt x="1792546" y="1572598"/>
                  </a:lnTo>
                  <a:lnTo>
                    <a:pt x="1796940" y="1526694"/>
                  </a:lnTo>
                  <a:lnTo>
                    <a:pt x="1798421" y="1478876"/>
                  </a:lnTo>
                  <a:lnTo>
                    <a:pt x="1796269" y="1419396"/>
                  </a:lnTo>
                  <a:lnTo>
                    <a:pt x="1789973" y="1364433"/>
                  </a:lnTo>
                  <a:lnTo>
                    <a:pt x="1779776" y="1313770"/>
                  </a:lnTo>
                  <a:lnTo>
                    <a:pt x="1765919" y="1267192"/>
                  </a:lnTo>
                  <a:lnTo>
                    <a:pt x="1748644" y="1224481"/>
                  </a:lnTo>
                  <a:lnTo>
                    <a:pt x="1728192" y="1185423"/>
                  </a:lnTo>
                  <a:lnTo>
                    <a:pt x="1704805" y="1149800"/>
                  </a:lnTo>
                  <a:lnTo>
                    <a:pt x="1678725" y="1117397"/>
                  </a:lnTo>
                  <a:lnTo>
                    <a:pt x="1650194" y="1087996"/>
                  </a:lnTo>
                  <a:lnTo>
                    <a:pt x="1619454" y="1061382"/>
                  </a:lnTo>
                  <a:lnTo>
                    <a:pt x="1586745" y="1037339"/>
                  </a:lnTo>
                  <a:lnTo>
                    <a:pt x="1552310" y="1015650"/>
                  </a:lnTo>
                  <a:lnTo>
                    <a:pt x="1516390" y="996099"/>
                  </a:lnTo>
                  <a:lnTo>
                    <a:pt x="1479228" y="978469"/>
                  </a:lnTo>
                  <a:lnTo>
                    <a:pt x="1441064" y="962545"/>
                  </a:lnTo>
                  <a:lnTo>
                    <a:pt x="1402141" y="948110"/>
                  </a:lnTo>
                  <a:lnTo>
                    <a:pt x="1362700" y="934948"/>
                  </a:lnTo>
                  <a:lnTo>
                    <a:pt x="1322984" y="922842"/>
                  </a:lnTo>
                  <a:lnTo>
                    <a:pt x="1283233" y="911576"/>
                  </a:lnTo>
                  <a:lnTo>
                    <a:pt x="1243689" y="900935"/>
                  </a:lnTo>
                  <a:lnTo>
                    <a:pt x="822883" y="791692"/>
                  </a:lnTo>
                  <a:lnTo>
                    <a:pt x="785624" y="780842"/>
                  </a:lnTo>
                  <a:lnTo>
                    <a:pt x="746092" y="766536"/>
                  </a:lnTo>
                  <a:lnTo>
                    <a:pt x="707204" y="747039"/>
                  </a:lnTo>
                  <a:lnTo>
                    <a:pt x="671879" y="720618"/>
                  </a:lnTo>
                  <a:lnTo>
                    <a:pt x="643035" y="685539"/>
                  </a:lnTo>
                  <a:lnTo>
                    <a:pt x="623588" y="640068"/>
                  </a:lnTo>
                  <a:lnTo>
                    <a:pt x="616457" y="582472"/>
                  </a:lnTo>
                  <a:lnTo>
                    <a:pt x="621275" y="538331"/>
                  </a:lnTo>
                  <a:lnTo>
                    <a:pt x="635372" y="497607"/>
                  </a:lnTo>
                  <a:lnTo>
                    <a:pt x="658216" y="461061"/>
                  </a:lnTo>
                  <a:lnTo>
                    <a:pt x="689275" y="429453"/>
                  </a:lnTo>
                  <a:lnTo>
                    <a:pt x="728016" y="403545"/>
                  </a:lnTo>
                  <a:lnTo>
                    <a:pt x="773908" y="384098"/>
                  </a:lnTo>
                  <a:lnTo>
                    <a:pt x="826417" y="371871"/>
                  </a:lnTo>
                  <a:lnTo>
                    <a:pt x="885012" y="367626"/>
                  </a:lnTo>
                  <a:lnTo>
                    <a:pt x="952469" y="372810"/>
                  </a:lnTo>
                  <a:lnTo>
                    <a:pt x="1007577" y="387221"/>
                  </a:lnTo>
                  <a:lnTo>
                    <a:pt x="1051583" y="409153"/>
                  </a:lnTo>
                  <a:lnTo>
                    <a:pt x="1085735" y="436895"/>
                  </a:lnTo>
                  <a:lnTo>
                    <a:pt x="1111283" y="468742"/>
                  </a:lnTo>
                  <a:lnTo>
                    <a:pt x="1129475" y="502983"/>
                  </a:lnTo>
                  <a:lnTo>
                    <a:pt x="1148785" y="571818"/>
                  </a:lnTo>
                  <a:lnTo>
                    <a:pt x="1153654" y="629735"/>
                  </a:lnTo>
                  <a:lnTo>
                    <a:pt x="1153795" y="650328"/>
                  </a:lnTo>
                  <a:lnTo>
                    <a:pt x="1727708" y="650328"/>
                  </a:lnTo>
                  <a:lnTo>
                    <a:pt x="1726442" y="602432"/>
                  </a:lnTo>
                  <a:lnTo>
                    <a:pt x="1722847" y="549677"/>
                  </a:lnTo>
                  <a:lnTo>
                    <a:pt x="1715481" y="493337"/>
                  </a:lnTo>
                  <a:lnTo>
                    <a:pt x="1702903" y="434687"/>
                  </a:lnTo>
                  <a:lnTo>
                    <a:pt x="1683671" y="375002"/>
                  </a:lnTo>
                  <a:lnTo>
                    <a:pt x="1656345" y="315556"/>
                  </a:lnTo>
                  <a:lnTo>
                    <a:pt x="1619483" y="257623"/>
                  </a:lnTo>
                  <a:lnTo>
                    <a:pt x="1571644" y="202477"/>
                  </a:lnTo>
                  <a:lnTo>
                    <a:pt x="1543158" y="176348"/>
                  </a:lnTo>
                  <a:lnTo>
                    <a:pt x="1511387" y="151394"/>
                  </a:lnTo>
                  <a:lnTo>
                    <a:pt x="1476151" y="127774"/>
                  </a:lnTo>
                  <a:lnTo>
                    <a:pt x="1437271" y="105648"/>
                  </a:lnTo>
                  <a:lnTo>
                    <a:pt x="1394565" y="85174"/>
                  </a:lnTo>
                  <a:lnTo>
                    <a:pt x="1347854" y="66512"/>
                  </a:lnTo>
                  <a:lnTo>
                    <a:pt x="1296957" y="49822"/>
                  </a:lnTo>
                  <a:lnTo>
                    <a:pt x="1241695" y="35262"/>
                  </a:lnTo>
                  <a:lnTo>
                    <a:pt x="1181888" y="22992"/>
                  </a:lnTo>
                  <a:lnTo>
                    <a:pt x="1117354" y="13172"/>
                  </a:lnTo>
                  <a:lnTo>
                    <a:pt x="1047915" y="5960"/>
                  </a:lnTo>
                  <a:lnTo>
                    <a:pt x="973389" y="1516"/>
                  </a:lnTo>
                  <a:lnTo>
                    <a:pt x="89359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object 3">
              <a:extLst>
                <a:ext uri="{FF2B5EF4-FFF2-40B4-BE49-F238E27FC236}">
                  <a16:creationId xmlns:a16="http://schemas.microsoft.com/office/drawing/2014/main" id="{F35E4E3D-E138-604C-BCD4-FA5706DC9744}"/>
                </a:ext>
              </a:extLst>
            </p:cNvPr>
            <p:cNvSpPr/>
            <p:nvPr/>
          </p:nvSpPr>
          <p:spPr>
            <a:xfrm>
              <a:off x="14543672" y="8448213"/>
              <a:ext cx="194655" cy="238587"/>
            </a:xfrm>
            <a:custGeom>
              <a:avLst/>
              <a:gdLst/>
              <a:ahLst/>
              <a:cxnLst/>
              <a:rect l="l" t="t" r="r" b="b"/>
              <a:pathLst>
                <a:path w="1665604" h="2041525">
                  <a:moveTo>
                    <a:pt x="520319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20319" y="2041525"/>
                  </a:lnTo>
                  <a:lnTo>
                    <a:pt x="520319" y="1252639"/>
                  </a:lnTo>
                  <a:lnTo>
                    <a:pt x="1026413" y="2041525"/>
                  </a:lnTo>
                  <a:lnTo>
                    <a:pt x="1665516" y="2041525"/>
                  </a:lnTo>
                  <a:lnTo>
                    <a:pt x="1111250" y="1221574"/>
                  </a:lnTo>
                  <a:lnTo>
                    <a:pt x="1594802" y="622084"/>
                  </a:lnTo>
                  <a:lnTo>
                    <a:pt x="1006678" y="622084"/>
                  </a:lnTo>
                  <a:lnTo>
                    <a:pt x="520319" y="1249870"/>
                  </a:lnTo>
                  <a:lnTo>
                    <a:pt x="520319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object 4">
              <a:extLst>
                <a:ext uri="{FF2B5EF4-FFF2-40B4-BE49-F238E27FC236}">
                  <a16:creationId xmlns:a16="http://schemas.microsoft.com/office/drawing/2014/main" id="{6D8B5D6C-E48E-A843-AE13-133EAA7308B2}"/>
                </a:ext>
              </a:extLst>
            </p:cNvPr>
            <p:cNvSpPr/>
            <p:nvPr/>
          </p:nvSpPr>
          <p:spPr>
            <a:xfrm>
              <a:off x="14745615" y="8511292"/>
              <a:ext cx="193022" cy="175508"/>
            </a:xfrm>
            <a:custGeom>
              <a:avLst/>
              <a:gdLst/>
              <a:ahLst/>
              <a:cxnLst/>
              <a:rect l="l" t="t" r="r" b="b"/>
              <a:pathLst>
                <a:path w="1651634" h="1501775">
                  <a:moveTo>
                    <a:pt x="831316" y="0"/>
                  </a:moveTo>
                  <a:lnTo>
                    <a:pt x="772161" y="1202"/>
                  </a:lnTo>
                  <a:lnTo>
                    <a:pt x="715248" y="4774"/>
                  </a:lnTo>
                  <a:lnTo>
                    <a:pt x="660571" y="10662"/>
                  </a:lnTo>
                  <a:lnTo>
                    <a:pt x="608122" y="18811"/>
                  </a:lnTo>
                  <a:lnTo>
                    <a:pt x="557895" y="29167"/>
                  </a:lnTo>
                  <a:lnTo>
                    <a:pt x="509882" y="41676"/>
                  </a:lnTo>
                  <a:lnTo>
                    <a:pt x="464077" y="56285"/>
                  </a:lnTo>
                  <a:lnTo>
                    <a:pt x="420473" y="72938"/>
                  </a:lnTo>
                  <a:lnTo>
                    <a:pt x="379063" y="91583"/>
                  </a:lnTo>
                  <a:lnTo>
                    <a:pt x="339841" y="112164"/>
                  </a:lnTo>
                  <a:lnTo>
                    <a:pt x="302798" y="134628"/>
                  </a:lnTo>
                  <a:lnTo>
                    <a:pt x="267929" y="158921"/>
                  </a:lnTo>
                  <a:lnTo>
                    <a:pt x="235227" y="184989"/>
                  </a:lnTo>
                  <a:lnTo>
                    <a:pt x="204684" y="212777"/>
                  </a:lnTo>
                  <a:lnTo>
                    <a:pt x="176294" y="242232"/>
                  </a:lnTo>
                  <a:lnTo>
                    <a:pt x="150050" y="273299"/>
                  </a:lnTo>
                  <a:lnTo>
                    <a:pt x="125945" y="305924"/>
                  </a:lnTo>
                  <a:lnTo>
                    <a:pt x="103972" y="340054"/>
                  </a:lnTo>
                  <a:lnTo>
                    <a:pt x="84124" y="375634"/>
                  </a:lnTo>
                  <a:lnTo>
                    <a:pt x="66395" y="412611"/>
                  </a:lnTo>
                  <a:lnTo>
                    <a:pt x="50777" y="450929"/>
                  </a:lnTo>
                  <a:lnTo>
                    <a:pt x="37265" y="490536"/>
                  </a:lnTo>
                  <a:lnTo>
                    <a:pt x="25849" y="531376"/>
                  </a:lnTo>
                  <a:lnTo>
                    <a:pt x="16525" y="573396"/>
                  </a:lnTo>
                  <a:lnTo>
                    <a:pt x="9285" y="616542"/>
                  </a:lnTo>
                  <a:lnTo>
                    <a:pt x="4122" y="660760"/>
                  </a:lnTo>
                  <a:lnTo>
                    <a:pt x="1029" y="705996"/>
                  </a:lnTo>
                  <a:lnTo>
                    <a:pt x="0" y="752195"/>
                  </a:lnTo>
                  <a:lnTo>
                    <a:pt x="873" y="796084"/>
                  </a:lnTo>
                  <a:lnTo>
                    <a:pt x="3690" y="841289"/>
                  </a:lnTo>
                  <a:lnTo>
                    <a:pt x="8746" y="887475"/>
                  </a:lnTo>
                  <a:lnTo>
                    <a:pt x="16335" y="934309"/>
                  </a:lnTo>
                  <a:lnTo>
                    <a:pt x="26753" y="981457"/>
                  </a:lnTo>
                  <a:lnTo>
                    <a:pt x="40293" y="1028584"/>
                  </a:lnTo>
                  <a:lnTo>
                    <a:pt x="57252" y="1075356"/>
                  </a:lnTo>
                  <a:lnTo>
                    <a:pt x="77923" y="1121439"/>
                  </a:lnTo>
                  <a:lnTo>
                    <a:pt x="102602" y="1166499"/>
                  </a:lnTo>
                  <a:lnTo>
                    <a:pt x="131583" y="1210201"/>
                  </a:lnTo>
                  <a:lnTo>
                    <a:pt x="165161" y="1252213"/>
                  </a:lnTo>
                  <a:lnTo>
                    <a:pt x="203631" y="1292199"/>
                  </a:lnTo>
                  <a:lnTo>
                    <a:pt x="234343" y="1319807"/>
                  </a:lnTo>
                  <a:lnTo>
                    <a:pt x="267141" y="1345642"/>
                  </a:lnTo>
                  <a:lnTo>
                    <a:pt x="302125" y="1369661"/>
                  </a:lnTo>
                  <a:lnTo>
                    <a:pt x="339395" y="1391819"/>
                  </a:lnTo>
                  <a:lnTo>
                    <a:pt x="379049" y="1412074"/>
                  </a:lnTo>
                  <a:lnTo>
                    <a:pt x="421187" y="1430382"/>
                  </a:lnTo>
                  <a:lnTo>
                    <a:pt x="465909" y="1446699"/>
                  </a:lnTo>
                  <a:lnTo>
                    <a:pt x="513313" y="1460982"/>
                  </a:lnTo>
                  <a:lnTo>
                    <a:pt x="563500" y="1473187"/>
                  </a:lnTo>
                  <a:lnTo>
                    <a:pt x="616569" y="1483271"/>
                  </a:lnTo>
                  <a:lnTo>
                    <a:pt x="672619" y="1491190"/>
                  </a:lnTo>
                  <a:lnTo>
                    <a:pt x="731749" y="1496900"/>
                  </a:lnTo>
                  <a:lnTo>
                    <a:pt x="794060" y="1500358"/>
                  </a:lnTo>
                  <a:lnTo>
                    <a:pt x="859650" y="1501521"/>
                  </a:lnTo>
                  <a:lnTo>
                    <a:pt x="924832" y="1499990"/>
                  </a:lnTo>
                  <a:lnTo>
                    <a:pt x="986060" y="1495508"/>
                  </a:lnTo>
                  <a:lnTo>
                    <a:pt x="1043495" y="1488236"/>
                  </a:lnTo>
                  <a:lnTo>
                    <a:pt x="1097300" y="1478338"/>
                  </a:lnTo>
                  <a:lnTo>
                    <a:pt x="1147637" y="1465976"/>
                  </a:lnTo>
                  <a:lnTo>
                    <a:pt x="1194669" y="1451313"/>
                  </a:lnTo>
                  <a:lnTo>
                    <a:pt x="1238558" y="1434511"/>
                  </a:lnTo>
                  <a:lnTo>
                    <a:pt x="1279467" y="1415733"/>
                  </a:lnTo>
                  <a:lnTo>
                    <a:pt x="1317558" y="1395142"/>
                  </a:lnTo>
                  <a:lnTo>
                    <a:pt x="1352994" y="1372901"/>
                  </a:lnTo>
                  <a:lnTo>
                    <a:pt x="1385936" y="1349172"/>
                  </a:lnTo>
                  <a:lnTo>
                    <a:pt x="1416549" y="1324118"/>
                  </a:lnTo>
                  <a:lnTo>
                    <a:pt x="1444993" y="1297901"/>
                  </a:lnTo>
                  <a:lnTo>
                    <a:pt x="1479937" y="1259886"/>
                  </a:lnTo>
                  <a:lnTo>
                    <a:pt x="1511329" y="1219505"/>
                  </a:lnTo>
                  <a:lnTo>
                    <a:pt x="1521124" y="1204595"/>
                  </a:lnTo>
                  <a:lnTo>
                    <a:pt x="825792" y="1204595"/>
                  </a:lnTo>
                  <a:lnTo>
                    <a:pt x="791826" y="1203143"/>
                  </a:lnTo>
                  <a:lnTo>
                    <a:pt x="750244" y="1195717"/>
                  </a:lnTo>
                  <a:lnTo>
                    <a:pt x="704996" y="1177706"/>
                  </a:lnTo>
                  <a:lnTo>
                    <a:pt x="660028" y="1144499"/>
                  </a:lnTo>
                  <a:lnTo>
                    <a:pt x="619290" y="1091488"/>
                  </a:lnTo>
                  <a:lnTo>
                    <a:pt x="596863" y="1044787"/>
                  </a:lnTo>
                  <a:lnTo>
                    <a:pt x="579923" y="995323"/>
                  </a:lnTo>
                  <a:lnTo>
                    <a:pt x="567728" y="944480"/>
                  </a:lnTo>
                  <a:lnTo>
                    <a:pt x="559535" y="893640"/>
                  </a:lnTo>
                  <a:lnTo>
                    <a:pt x="554603" y="844186"/>
                  </a:lnTo>
                  <a:lnTo>
                    <a:pt x="552188" y="797499"/>
                  </a:lnTo>
                  <a:lnTo>
                    <a:pt x="551548" y="754964"/>
                  </a:lnTo>
                  <a:lnTo>
                    <a:pt x="552291" y="709182"/>
                  </a:lnTo>
                  <a:lnTo>
                    <a:pt x="554730" y="663124"/>
                  </a:lnTo>
                  <a:lnTo>
                    <a:pt x="559182" y="617376"/>
                  </a:lnTo>
                  <a:lnTo>
                    <a:pt x="565962" y="572527"/>
                  </a:lnTo>
                  <a:lnTo>
                    <a:pt x="575386" y="529162"/>
                  </a:lnTo>
                  <a:lnTo>
                    <a:pt x="587770" y="487870"/>
                  </a:lnTo>
                  <a:lnTo>
                    <a:pt x="603430" y="449237"/>
                  </a:lnTo>
                  <a:lnTo>
                    <a:pt x="622683" y="413850"/>
                  </a:lnTo>
                  <a:lnTo>
                    <a:pt x="645843" y="382296"/>
                  </a:lnTo>
                  <a:lnTo>
                    <a:pt x="673226" y="355163"/>
                  </a:lnTo>
                  <a:lnTo>
                    <a:pt x="705149" y="333037"/>
                  </a:lnTo>
                  <a:lnTo>
                    <a:pt x="741928" y="316506"/>
                  </a:lnTo>
                  <a:lnTo>
                    <a:pt x="783879" y="306157"/>
                  </a:lnTo>
                  <a:lnTo>
                    <a:pt x="831316" y="302577"/>
                  </a:lnTo>
                  <a:lnTo>
                    <a:pt x="1528453" y="302577"/>
                  </a:lnTo>
                  <a:lnTo>
                    <a:pt x="1516669" y="285651"/>
                  </a:lnTo>
                  <a:lnTo>
                    <a:pt x="1489959" y="252519"/>
                  </a:lnTo>
                  <a:lnTo>
                    <a:pt x="1461157" y="221488"/>
                  </a:lnTo>
                  <a:lnTo>
                    <a:pt x="1430340" y="192546"/>
                  </a:lnTo>
                  <a:lnTo>
                    <a:pt x="1397586" y="165682"/>
                  </a:lnTo>
                  <a:lnTo>
                    <a:pt x="1362976" y="140883"/>
                  </a:lnTo>
                  <a:lnTo>
                    <a:pt x="1326586" y="118138"/>
                  </a:lnTo>
                  <a:lnTo>
                    <a:pt x="1288495" y="97433"/>
                  </a:lnTo>
                  <a:lnTo>
                    <a:pt x="1248783" y="78758"/>
                  </a:lnTo>
                  <a:lnTo>
                    <a:pt x="1207526" y="62100"/>
                  </a:lnTo>
                  <a:lnTo>
                    <a:pt x="1164804" y="47446"/>
                  </a:lnTo>
                  <a:lnTo>
                    <a:pt x="1120696" y="34786"/>
                  </a:lnTo>
                  <a:lnTo>
                    <a:pt x="1075279" y="24107"/>
                  </a:lnTo>
                  <a:lnTo>
                    <a:pt x="1028632" y="15396"/>
                  </a:lnTo>
                  <a:lnTo>
                    <a:pt x="980834" y="8642"/>
                  </a:lnTo>
                  <a:lnTo>
                    <a:pt x="931963" y="3832"/>
                  </a:lnTo>
                  <a:lnTo>
                    <a:pt x="882098" y="956"/>
                  </a:lnTo>
                  <a:lnTo>
                    <a:pt x="831316" y="0"/>
                  </a:lnTo>
                  <a:close/>
                </a:path>
                <a:path w="1651634" h="1501775">
                  <a:moveTo>
                    <a:pt x="1528453" y="302577"/>
                  </a:moveTo>
                  <a:lnTo>
                    <a:pt x="831316" y="302577"/>
                  </a:lnTo>
                  <a:lnTo>
                    <a:pt x="877597" y="306166"/>
                  </a:lnTo>
                  <a:lnTo>
                    <a:pt x="918711" y="316628"/>
                  </a:lnTo>
                  <a:lnTo>
                    <a:pt x="954913" y="333507"/>
                  </a:lnTo>
                  <a:lnTo>
                    <a:pt x="986458" y="356348"/>
                  </a:lnTo>
                  <a:lnTo>
                    <a:pt x="1013600" y="384694"/>
                  </a:lnTo>
                  <a:lnTo>
                    <a:pt x="1036595" y="418090"/>
                  </a:lnTo>
                  <a:lnTo>
                    <a:pt x="1055696" y="456081"/>
                  </a:lnTo>
                  <a:lnTo>
                    <a:pt x="1071160" y="498209"/>
                  </a:lnTo>
                  <a:lnTo>
                    <a:pt x="1083241" y="544019"/>
                  </a:lnTo>
                  <a:lnTo>
                    <a:pt x="1092193" y="593056"/>
                  </a:lnTo>
                  <a:lnTo>
                    <a:pt x="1098272" y="644862"/>
                  </a:lnTo>
                  <a:lnTo>
                    <a:pt x="1101733" y="698984"/>
                  </a:lnTo>
                  <a:lnTo>
                    <a:pt x="1102829" y="754964"/>
                  </a:lnTo>
                  <a:lnTo>
                    <a:pt x="1101962" y="801468"/>
                  </a:lnTo>
                  <a:lnTo>
                    <a:pt x="1099102" y="849043"/>
                  </a:lnTo>
                  <a:lnTo>
                    <a:pt x="1093864" y="896854"/>
                  </a:lnTo>
                  <a:lnTo>
                    <a:pt x="1085862" y="944070"/>
                  </a:lnTo>
                  <a:lnTo>
                    <a:pt x="1074709" y="989855"/>
                  </a:lnTo>
                  <a:lnTo>
                    <a:pt x="1060021" y="1033376"/>
                  </a:lnTo>
                  <a:lnTo>
                    <a:pt x="1041412" y="1073799"/>
                  </a:lnTo>
                  <a:lnTo>
                    <a:pt x="1018495" y="1110290"/>
                  </a:lnTo>
                  <a:lnTo>
                    <a:pt x="990884" y="1142016"/>
                  </a:lnTo>
                  <a:lnTo>
                    <a:pt x="958194" y="1168144"/>
                  </a:lnTo>
                  <a:lnTo>
                    <a:pt x="920040" y="1187838"/>
                  </a:lnTo>
                  <a:lnTo>
                    <a:pt x="876034" y="1200267"/>
                  </a:lnTo>
                  <a:lnTo>
                    <a:pt x="825792" y="1204595"/>
                  </a:lnTo>
                  <a:lnTo>
                    <a:pt x="1521124" y="1204595"/>
                  </a:lnTo>
                  <a:lnTo>
                    <a:pt x="1563844" y="1132546"/>
                  </a:lnTo>
                  <a:lnTo>
                    <a:pt x="1585164" y="1086421"/>
                  </a:lnTo>
                  <a:lnTo>
                    <a:pt x="1603324" y="1038833"/>
                  </a:lnTo>
                  <a:lnTo>
                    <a:pt x="1618457" y="989855"/>
                  </a:lnTo>
                  <a:lnTo>
                    <a:pt x="1630552" y="940169"/>
                  </a:lnTo>
                  <a:lnTo>
                    <a:pt x="1639817" y="889545"/>
                  </a:lnTo>
                  <a:lnTo>
                    <a:pt x="1646314" y="838361"/>
                  </a:lnTo>
                  <a:lnTo>
                    <a:pt x="1650140" y="786843"/>
                  </a:lnTo>
                  <a:lnTo>
                    <a:pt x="1651393" y="735215"/>
                  </a:lnTo>
                  <a:lnTo>
                    <a:pt x="1649928" y="680404"/>
                  </a:lnTo>
                  <a:lnTo>
                    <a:pt x="1645586" y="627814"/>
                  </a:lnTo>
                  <a:lnTo>
                    <a:pt x="1638444" y="577435"/>
                  </a:lnTo>
                  <a:lnTo>
                    <a:pt x="1628557" y="529162"/>
                  </a:lnTo>
                  <a:lnTo>
                    <a:pt x="1616078" y="483259"/>
                  </a:lnTo>
                  <a:lnTo>
                    <a:pt x="1601009" y="439438"/>
                  </a:lnTo>
                  <a:lnTo>
                    <a:pt x="1583456" y="397779"/>
                  </a:lnTo>
                  <a:lnTo>
                    <a:pt x="1563496" y="358269"/>
                  </a:lnTo>
                  <a:lnTo>
                    <a:pt x="1541208" y="320897"/>
                  </a:lnTo>
                  <a:lnTo>
                    <a:pt x="1528453" y="302577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object 5">
              <a:extLst>
                <a:ext uri="{FF2B5EF4-FFF2-40B4-BE49-F238E27FC236}">
                  <a16:creationId xmlns:a16="http://schemas.microsoft.com/office/drawing/2014/main" id="{3608CE0B-5E4B-9440-A7C5-049289CB9309}"/>
                </a:ext>
              </a:extLst>
            </p:cNvPr>
            <p:cNvSpPr/>
            <p:nvPr/>
          </p:nvSpPr>
          <p:spPr>
            <a:xfrm>
              <a:off x="14976246" y="8448139"/>
              <a:ext cx="62189" cy="238661"/>
            </a:xfrm>
            <a:custGeom>
              <a:avLst/>
              <a:gdLst/>
              <a:ahLst/>
              <a:cxnLst/>
              <a:rect l="l" t="t" r="r" b="b"/>
              <a:pathLst>
                <a:path w="532129" h="2042160">
                  <a:moveTo>
                    <a:pt x="531622" y="0"/>
                  </a:moveTo>
                  <a:lnTo>
                    <a:pt x="0" y="0"/>
                  </a:lnTo>
                  <a:lnTo>
                    <a:pt x="0" y="2041613"/>
                  </a:lnTo>
                  <a:lnTo>
                    <a:pt x="531622" y="2041613"/>
                  </a:lnTo>
                  <a:lnTo>
                    <a:pt x="531622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object 6">
              <a:extLst>
                <a:ext uri="{FF2B5EF4-FFF2-40B4-BE49-F238E27FC236}">
                  <a16:creationId xmlns:a16="http://schemas.microsoft.com/office/drawing/2014/main" id="{C117467A-47C8-F24C-9795-9FB7CDCC485B}"/>
                </a:ext>
              </a:extLst>
            </p:cNvPr>
            <p:cNvSpPr/>
            <p:nvPr/>
          </p:nvSpPr>
          <p:spPr>
            <a:xfrm>
              <a:off x="15067761" y="8469289"/>
              <a:ext cx="131576" cy="217511"/>
            </a:xfrm>
            <a:custGeom>
              <a:avLst/>
              <a:gdLst/>
              <a:ahLst/>
              <a:cxnLst/>
              <a:rect l="l" t="t" r="r" b="b"/>
              <a:pathLst>
                <a:path w="1125854" h="1861185">
                  <a:moveTo>
                    <a:pt x="789025" y="0"/>
                  </a:moveTo>
                  <a:lnTo>
                    <a:pt x="277126" y="203530"/>
                  </a:lnTo>
                  <a:lnTo>
                    <a:pt x="277126" y="424078"/>
                  </a:lnTo>
                  <a:lnTo>
                    <a:pt x="0" y="424078"/>
                  </a:lnTo>
                  <a:lnTo>
                    <a:pt x="0" y="763447"/>
                  </a:lnTo>
                  <a:lnTo>
                    <a:pt x="268706" y="763447"/>
                  </a:lnTo>
                  <a:lnTo>
                    <a:pt x="268706" y="1444879"/>
                  </a:lnTo>
                  <a:lnTo>
                    <a:pt x="269639" y="1491885"/>
                  </a:lnTo>
                  <a:lnTo>
                    <a:pt x="272643" y="1536128"/>
                  </a:lnTo>
                  <a:lnTo>
                    <a:pt x="278031" y="1577597"/>
                  </a:lnTo>
                  <a:lnTo>
                    <a:pt x="286112" y="1616280"/>
                  </a:lnTo>
                  <a:lnTo>
                    <a:pt x="311598" y="1685246"/>
                  </a:lnTo>
                  <a:lnTo>
                    <a:pt x="351590" y="1742938"/>
                  </a:lnTo>
                  <a:lnTo>
                    <a:pt x="408572" y="1789267"/>
                  </a:lnTo>
                  <a:lnTo>
                    <a:pt x="444211" y="1808143"/>
                  </a:lnTo>
                  <a:lnTo>
                    <a:pt x="485031" y="1824145"/>
                  </a:lnTo>
                  <a:lnTo>
                    <a:pt x="531341" y="1837262"/>
                  </a:lnTo>
                  <a:lnTo>
                    <a:pt x="583454" y="1847484"/>
                  </a:lnTo>
                  <a:lnTo>
                    <a:pt x="641679" y="1854799"/>
                  </a:lnTo>
                  <a:lnTo>
                    <a:pt x="706327" y="1859196"/>
                  </a:lnTo>
                  <a:lnTo>
                    <a:pt x="777709" y="1860664"/>
                  </a:lnTo>
                  <a:lnTo>
                    <a:pt x="850061" y="1859843"/>
                  </a:lnTo>
                  <a:lnTo>
                    <a:pt x="912828" y="1857580"/>
                  </a:lnTo>
                  <a:lnTo>
                    <a:pt x="967143" y="1854173"/>
                  </a:lnTo>
                  <a:lnTo>
                    <a:pt x="1014140" y="1849918"/>
                  </a:lnTo>
                  <a:lnTo>
                    <a:pt x="1054954" y="1845114"/>
                  </a:lnTo>
                  <a:lnTo>
                    <a:pt x="1122565" y="1835048"/>
                  </a:lnTo>
                  <a:lnTo>
                    <a:pt x="1122565" y="1501470"/>
                  </a:lnTo>
                  <a:lnTo>
                    <a:pt x="1080377" y="1506330"/>
                  </a:lnTo>
                  <a:lnTo>
                    <a:pt x="1047702" y="1508826"/>
                  </a:lnTo>
                  <a:lnTo>
                    <a:pt x="1019270" y="1509746"/>
                  </a:lnTo>
                  <a:lnTo>
                    <a:pt x="989812" y="1509877"/>
                  </a:lnTo>
                  <a:lnTo>
                    <a:pt x="929175" y="1506923"/>
                  </a:lnTo>
                  <a:lnTo>
                    <a:pt x="881927" y="1497967"/>
                  </a:lnTo>
                  <a:lnTo>
                    <a:pt x="846370" y="1482869"/>
                  </a:lnTo>
                  <a:lnTo>
                    <a:pt x="803533" y="1433679"/>
                  </a:lnTo>
                  <a:lnTo>
                    <a:pt x="787073" y="1358226"/>
                  </a:lnTo>
                  <a:lnTo>
                    <a:pt x="784487" y="1310298"/>
                  </a:lnTo>
                  <a:lnTo>
                    <a:pt x="783399" y="1255382"/>
                  </a:lnTo>
                  <a:lnTo>
                    <a:pt x="783399" y="763447"/>
                  </a:lnTo>
                  <a:lnTo>
                    <a:pt x="1125448" y="763447"/>
                  </a:lnTo>
                  <a:lnTo>
                    <a:pt x="1125448" y="424078"/>
                  </a:lnTo>
                  <a:lnTo>
                    <a:pt x="789025" y="424078"/>
                  </a:lnTo>
                  <a:lnTo>
                    <a:pt x="789025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object 7">
              <a:extLst>
                <a:ext uri="{FF2B5EF4-FFF2-40B4-BE49-F238E27FC236}">
                  <a16:creationId xmlns:a16="http://schemas.microsoft.com/office/drawing/2014/main" id="{B71EF221-86CE-5741-B6EE-6E7336076460}"/>
                </a:ext>
              </a:extLst>
            </p:cNvPr>
            <p:cNvSpPr/>
            <p:nvPr/>
          </p:nvSpPr>
          <p:spPr>
            <a:xfrm>
              <a:off x="15222399" y="8511292"/>
              <a:ext cx="176547" cy="175508"/>
            </a:xfrm>
            <a:custGeom>
              <a:avLst/>
              <a:gdLst/>
              <a:ahLst/>
              <a:cxnLst/>
              <a:rect l="l" t="t" r="r" b="b"/>
              <a:pathLst>
                <a:path w="1510665" h="1501775">
                  <a:moveTo>
                    <a:pt x="754989" y="0"/>
                  </a:moveTo>
                  <a:lnTo>
                    <a:pt x="698067" y="1261"/>
                  </a:lnTo>
                  <a:lnTo>
                    <a:pt x="643524" y="5016"/>
                  </a:lnTo>
                  <a:lnTo>
                    <a:pt x="591340" y="11222"/>
                  </a:lnTo>
                  <a:lnTo>
                    <a:pt x="541498" y="19835"/>
                  </a:lnTo>
                  <a:lnTo>
                    <a:pt x="493980" y="30813"/>
                  </a:lnTo>
                  <a:lnTo>
                    <a:pt x="448767" y="44113"/>
                  </a:lnTo>
                  <a:lnTo>
                    <a:pt x="405843" y="59690"/>
                  </a:lnTo>
                  <a:lnTo>
                    <a:pt x="365188" y="77503"/>
                  </a:lnTo>
                  <a:lnTo>
                    <a:pt x="326785" y="97508"/>
                  </a:lnTo>
                  <a:lnTo>
                    <a:pt x="290615" y="119662"/>
                  </a:lnTo>
                  <a:lnTo>
                    <a:pt x="256661" y="143922"/>
                  </a:lnTo>
                  <a:lnTo>
                    <a:pt x="224904" y="170244"/>
                  </a:lnTo>
                  <a:lnTo>
                    <a:pt x="195328" y="198586"/>
                  </a:lnTo>
                  <a:lnTo>
                    <a:pt x="167912" y="228904"/>
                  </a:lnTo>
                  <a:lnTo>
                    <a:pt x="142640" y="261156"/>
                  </a:lnTo>
                  <a:lnTo>
                    <a:pt x="119493" y="295298"/>
                  </a:lnTo>
                  <a:lnTo>
                    <a:pt x="98366" y="331462"/>
                  </a:lnTo>
                  <a:lnTo>
                    <a:pt x="79504" y="369080"/>
                  </a:lnTo>
                  <a:lnTo>
                    <a:pt x="62626" y="408634"/>
                  </a:lnTo>
                  <a:lnTo>
                    <a:pt x="47800" y="449906"/>
                  </a:lnTo>
                  <a:lnTo>
                    <a:pt x="35010" y="492853"/>
                  </a:lnTo>
                  <a:lnTo>
                    <a:pt x="24237" y="537431"/>
                  </a:lnTo>
                  <a:lnTo>
                    <a:pt x="15464" y="583597"/>
                  </a:lnTo>
                  <a:lnTo>
                    <a:pt x="8671" y="631309"/>
                  </a:lnTo>
                  <a:lnTo>
                    <a:pt x="3841" y="680523"/>
                  </a:lnTo>
                  <a:lnTo>
                    <a:pt x="957" y="731196"/>
                  </a:lnTo>
                  <a:lnTo>
                    <a:pt x="0" y="783285"/>
                  </a:lnTo>
                  <a:lnTo>
                    <a:pt x="1177" y="836479"/>
                  </a:lnTo>
                  <a:lnTo>
                    <a:pt x="4703" y="887704"/>
                  </a:lnTo>
                  <a:lnTo>
                    <a:pt x="10563" y="936951"/>
                  </a:lnTo>
                  <a:lnTo>
                    <a:pt x="18745" y="984211"/>
                  </a:lnTo>
                  <a:lnTo>
                    <a:pt x="29236" y="1029473"/>
                  </a:lnTo>
                  <a:lnTo>
                    <a:pt x="42025" y="1072727"/>
                  </a:lnTo>
                  <a:lnTo>
                    <a:pt x="57097" y="1113966"/>
                  </a:lnTo>
                  <a:lnTo>
                    <a:pt x="74441" y="1153178"/>
                  </a:lnTo>
                  <a:lnTo>
                    <a:pt x="94043" y="1190354"/>
                  </a:lnTo>
                  <a:lnTo>
                    <a:pt x="115892" y="1225485"/>
                  </a:lnTo>
                  <a:lnTo>
                    <a:pt x="139974" y="1258561"/>
                  </a:lnTo>
                  <a:lnTo>
                    <a:pt x="166277" y="1289573"/>
                  </a:lnTo>
                  <a:lnTo>
                    <a:pt x="194787" y="1318510"/>
                  </a:lnTo>
                  <a:lnTo>
                    <a:pt x="225494" y="1345364"/>
                  </a:lnTo>
                  <a:lnTo>
                    <a:pt x="258383" y="1370125"/>
                  </a:lnTo>
                  <a:lnTo>
                    <a:pt x="293442" y="1392782"/>
                  </a:lnTo>
                  <a:lnTo>
                    <a:pt x="330658" y="1413328"/>
                  </a:lnTo>
                  <a:lnTo>
                    <a:pt x="370020" y="1431751"/>
                  </a:lnTo>
                  <a:lnTo>
                    <a:pt x="411513" y="1448043"/>
                  </a:lnTo>
                  <a:lnTo>
                    <a:pt x="455126" y="1462194"/>
                  </a:lnTo>
                  <a:lnTo>
                    <a:pt x="500846" y="1474194"/>
                  </a:lnTo>
                  <a:lnTo>
                    <a:pt x="548659" y="1484033"/>
                  </a:lnTo>
                  <a:lnTo>
                    <a:pt x="598555" y="1491703"/>
                  </a:lnTo>
                  <a:lnTo>
                    <a:pt x="650519" y="1497193"/>
                  </a:lnTo>
                  <a:lnTo>
                    <a:pt x="704539" y="1500494"/>
                  </a:lnTo>
                  <a:lnTo>
                    <a:pt x="760602" y="1501597"/>
                  </a:lnTo>
                  <a:lnTo>
                    <a:pt x="812866" y="1500645"/>
                  </a:lnTo>
                  <a:lnTo>
                    <a:pt x="864499" y="1497757"/>
                  </a:lnTo>
                  <a:lnTo>
                    <a:pt x="915332" y="1492880"/>
                  </a:lnTo>
                  <a:lnTo>
                    <a:pt x="965196" y="1485964"/>
                  </a:lnTo>
                  <a:lnTo>
                    <a:pt x="1013925" y="1476956"/>
                  </a:lnTo>
                  <a:lnTo>
                    <a:pt x="1061348" y="1465807"/>
                  </a:lnTo>
                  <a:lnTo>
                    <a:pt x="1107298" y="1452465"/>
                  </a:lnTo>
                  <a:lnTo>
                    <a:pt x="1151607" y="1436878"/>
                  </a:lnTo>
                  <a:lnTo>
                    <a:pt x="1194106" y="1418995"/>
                  </a:lnTo>
                  <a:lnTo>
                    <a:pt x="1234627" y="1398765"/>
                  </a:lnTo>
                  <a:lnTo>
                    <a:pt x="1273001" y="1376137"/>
                  </a:lnTo>
                  <a:lnTo>
                    <a:pt x="1309060" y="1351059"/>
                  </a:lnTo>
                  <a:lnTo>
                    <a:pt x="1342636" y="1323481"/>
                  </a:lnTo>
                  <a:lnTo>
                    <a:pt x="1373561" y="1293351"/>
                  </a:lnTo>
                  <a:lnTo>
                    <a:pt x="1401666" y="1260617"/>
                  </a:lnTo>
                  <a:lnTo>
                    <a:pt x="1426782" y="1225229"/>
                  </a:lnTo>
                  <a:lnTo>
                    <a:pt x="1433742" y="1213154"/>
                  </a:lnTo>
                  <a:lnTo>
                    <a:pt x="763498" y="1213154"/>
                  </a:lnTo>
                  <a:lnTo>
                    <a:pt x="701140" y="1207825"/>
                  </a:lnTo>
                  <a:lnTo>
                    <a:pt x="649148" y="1192902"/>
                  </a:lnTo>
                  <a:lnTo>
                    <a:pt x="606581" y="1169988"/>
                  </a:lnTo>
                  <a:lnTo>
                    <a:pt x="572496" y="1140681"/>
                  </a:lnTo>
                  <a:lnTo>
                    <a:pt x="545950" y="1106583"/>
                  </a:lnTo>
                  <a:lnTo>
                    <a:pt x="526002" y="1069293"/>
                  </a:lnTo>
                  <a:lnTo>
                    <a:pt x="511708" y="1030413"/>
                  </a:lnTo>
                  <a:lnTo>
                    <a:pt x="502126" y="991542"/>
                  </a:lnTo>
                  <a:lnTo>
                    <a:pt x="493330" y="920230"/>
                  </a:lnTo>
                  <a:lnTo>
                    <a:pt x="492074" y="868159"/>
                  </a:lnTo>
                  <a:lnTo>
                    <a:pt x="1510055" y="868159"/>
                  </a:lnTo>
                  <a:lnTo>
                    <a:pt x="1509516" y="796801"/>
                  </a:lnTo>
                  <a:lnTo>
                    <a:pt x="1507764" y="731196"/>
                  </a:lnTo>
                  <a:lnTo>
                    <a:pt x="1504697" y="672070"/>
                  </a:lnTo>
                  <a:lnTo>
                    <a:pt x="1500079" y="617510"/>
                  </a:lnTo>
                  <a:lnTo>
                    <a:pt x="1495316" y="579704"/>
                  </a:lnTo>
                  <a:lnTo>
                    <a:pt x="497763" y="579704"/>
                  </a:lnTo>
                  <a:lnTo>
                    <a:pt x="500069" y="554915"/>
                  </a:lnTo>
                  <a:lnTo>
                    <a:pt x="511975" y="485679"/>
                  </a:lnTo>
                  <a:lnTo>
                    <a:pt x="523951" y="445916"/>
                  </a:lnTo>
                  <a:lnTo>
                    <a:pt x="541527" y="405845"/>
                  </a:lnTo>
                  <a:lnTo>
                    <a:pt x="565892" y="367809"/>
                  </a:lnTo>
                  <a:lnTo>
                    <a:pt x="598232" y="334148"/>
                  </a:lnTo>
                  <a:lnTo>
                    <a:pt x="639736" y="307206"/>
                  </a:lnTo>
                  <a:lnTo>
                    <a:pt x="691592" y="289323"/>
                  </a:lnTo>
                  <a:lnTo>
                    <a:pt x="754989" y="282841"/>
                  </a:lnTo>
                  <a:lnTo>
                    <a:pt x="1386240" y="282841"/>
                  </a:lnTo>
                  <a:lnTo>
                    <a:pt x="1371020" y="260068"/>
                  </a:lnTo>
                  <a:lnTo>
                    <a:pt x="1346757" y="228435"/>
                  </a:lnTo>
                  <a:lnTo>
                    <a:pt x="1320065" y="198215"/>
                  </a:lnTo>
                  <a:lnTo>
                    <a:pt x="1290792" y="169557"/>
                  </a:lnTo>
                  <a:lnTo>
                    <a:pt x="1258786" y="142610"/>
                  </a:lnTo>
                  <a:lnTo>
                    <a:pt x="1223895" y="117523"/>
                  </a:lnTo>
                  <a:lnTo>
                    <a:pt x="1185967" y="94445"/>
                  </a:lnTo>
                  <a:lnTo>
                    <a:pt x="1144851" y="73525"/>
                  </a:lnTo>
                  <a:lnTo>
                    <a:pt x="1100394" y="54911"/>
                  </a:lnTo>
                  <a:lnTo>
                    <a:pt x="1052444" y="38753"/>
                  </a:lnTo>
                  <a:lnTo>
                    <a:pt x="1000850" y="25198"/>
                  </a:lnTo>
                  <a:lnTo>
                    <a:pt x="945460" y="14397"/>
                  </a:lnTo>
                  <a:lnTo>
                    <a:pt x="886120" y="6498"/>
                  </a:lnTo>
                  <a:lnTo>
                    <a:pt x="822681" y="1649"/>
                  </a:lnTo>
                  <a:lnTo>
                    <a:pt x="754989" y="0"/>
                  </a:lnTo>
                  <a:close/>
                </a:path>
                <a:path w="1510665" h="1501775">
                  <a:moveTo>
                    <a:pt x="1501647" y="1006678"/>
                  </a:moveTo>
                  <a:lnTo>
                    <a:pt x="1006589" y="1006678"/>
                  </a:lnTo>
                  <a:lnTo>
                    <a:pt x="997911" y="1053723"/>
                  </a:lnTo>
                  <a:lnTo>
                    <a:pt x="982559" y="1095031"/>
                  </a:lnTo>
                  <a:lnTo>
                    <a:pt x="960770" y="1130436"/>
                  </a:lnTo>
                  <a:lnTo>
                    <a:pt x="932778" y="1159775"/>
                  </a:lnTo>
                  <a:lnTo>
                    <a:pt x="898819" y="1182881"/>
                  </a:lnTo>
                  <a:lnTo>
                    <a:pt x="859129" y="1199589"/>
                  </a:lnTo>
                  <a:lnTo>
                    <a:pt x="813944" y="1209736"/>
                  </a:lnTo>
                  <a:lnTo>
                    <a:pt x="763498" y="1213154"/>
                  </a:lnTo>
                  <a:lnTo>
                    <a:pt x="1433742" y="1213154"/>
                  </a:lnTo>
                  <a:lnTo>
                    <a:pt x="1448742" y="1187135"/>
                  </a:lnTo>
                  <a:lnTo>
                    <a:pt x="1467376" y="1146284"/>
                  </a:lnTo>
                  <a:lnTo>
                    <a:pt x="1482518" y="1102625"/>
                  </a:lnTo>
                  <a:lnTo>
                    <a:pt x="1493998" y="1056107"/>
                  </a:lnTo>
                  <a:lnTo>
                    <a:pt x="1501647" y="1006678"/>
                  </a:lnTo>
                  <a:close/>
                </a:path>
                <a:path w="1510665" h="1501775">
                  <a:moveTo>
                    <a:pt x="1386240" y="282841"/>
                  </a:moveTo>
                  <a:lnTo>
                    <a:pt x="754989" y="282841"/>
                  </a:lnTo>
                  <a:lnTo>
                    <a:pt x="818307" y="288939"/>
                  </a:lnTo>
                  <a:lnTo>
                    <a:pt x="869955" y="305841"/>
                  </a:lnTo>
                  <a:lnTo>
                    <a:pt x="911154" y="331462"/>
                  </a:lnTo>
                  <a:lnTo>
                    <a:pt x="943124" y="363716"/>
                  </a:lnTo>
                  <a:lnTo>
                    <a:pt x="967085" y="400516"/>
                  </a:lnTo>
                  <a:lnTo>
                    <a:pt x="984259" y="439777"/>
                  </a:lnTo>
                  <a:lnTo>
                    <a:pt x="995866" y="479412"/>
                  </a:lnTo>
                  <a:lnTo>
                    <a:pt x="1003125" y="517336"/>
                  </a:lnTo>
                  <a:lnTo>
                    <a:pt x="1009484" y="579704"/>
                  </a:lnTo>
                  <a:lnTo>
                    <a:pt x="1495316" y="579704"/>
                  </a:lnTo>
                  <a:lnTo>
                    <a:pt x="1485575" y="521025"/>
                  </a:lnTo>
                  <a:lnTo>
                    <a:pt x="1475350" y="477913"/>
                  </a:lnTo>
                  <a:lnTo>
                    <a:pt x="1462919" y="437428"/>
                  </a:lnTo>
                  <a:lnTo>
                    <a:pt x="1448111" y="398976"/>
                  </a:lnTo>
                  <a:lnTo>
                    <a:pt x="1430756" y="361962"/>
                  </a:lnTo>
                  <a:lnTo>
                    <a:pt x="1412868" y="326981"/>
                  </a:lnTo>
                  <a:lnTo>
                    <a:pt x="1393007" y="292967"/>
                  </a:lnTo>
                  <a:lnTo>
                    <a:pt x="1386240" y="282841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object 8">
              <a:extLst>
                <a:ext uri="{FF2B5EF4-FFF2-40B4-BE49-F238E27FC236}">
                  <a16:creationId xmlns:a16="http://schemas.microsoft.com/office/drawing/2014/main" id="{6AC301CC-3539-EA46-A8A1-24A34042DF11}"/>
                </a:ext>
              </a:extLst>
            </p:cNvPr>
            <p:cNvSpPr/>
            <p:nvPr/>
          </p:nvSpPr>
          <p:spPr>
            <a:xfrm>
              <a:off x="15425933" y="8511292"/>
              <a:ext cx="176844" cy="175508"/>
            </a:xfrm>
            <a:custGeom>
              <a:avLst/>
              <a:gdLst/>
              <a:ahLst/>
              <a:cxnLst/>
              <a:rect l="l" t="t" r="r" b="b"/>
              <a:pathLst>
                <a:path w="1513204" h="1501775">
                  <a:moveTo>
                    <a:pt x="791743" y="0"/>
                  </a:moveTo>
                  <a:lnTo>
                    <a:pt x="747482" y="788"/>
                  </a:lnTo>
                  <a:lnTo>
                    <a:pt x="703385" y="3192"/>
                  </a:lnTo>
                  <a:lnTo>
                    <a:pt x="659573" y="7265"/>
                  </a:lnTo>
                  <a:lnTo>
                    <a:pt x="616161" y="13062"/>
                  </a:lnTo>
                  <a:lnTo>
                    <a:pt x="573270" y="20640"/>
                  </a:lnTo>
                  <a:lnTo>
                    <a:pt x="531015" y="30053"/>
                  </a:lnTo>
                  <a:lnTo>
                    <a:pt x="489516" y="41356"/>
                  </a:lnTo>
                  <a:lnTo>
                    <a:pt x="448891" y="54604"/>
                  </a:lnTo>
                  <a:lnTo>
                    <a:pt x="409257" y="69853"/>
                  </a:lnTo>
                  <a:lnTo>
                    <a:pt x="370734" y="87157"/>
                  </a:lnTo>
                  <a:lnTo>
                    <a:pt x="333437" y="106573"/>
                  </a:lnTo>
                  <a:lnTo>
                    <a:pt x="297487" y="128154"/>
                  </a:lnTo>
                  <a:lnTo>
                    <a:pt x="263000" y="151956"/>
                  </a:lnTo>
                  <a:lnTo>
                    <a:pt x="230096" y="178035"/>
                  </a:lnTo>
                  <a:lnTo>
                    <a:pt x="198891" y="206445"/>
                  </a:lnTo>
                  <a:lnTo>
                    <a:pt x="169504" y="237241"/>
                  </a:lnTo>
                  <a:lnTo>
                    <a:pt x="142054" y="270479"/>
                  </a:lnTo>
                  <a:lnTo>
                    <a:pt x="116657" y="306214"/>
                  </a:lnTo>
                  <a:lnTo>
                    <a:pt x="93433" y="344501"/>
                  </a:lnTo>
                  <a:lnTo>
                    <a:pt x="72498" y="385396"/>
                  </a:lnTo>
                  <a:lnTo>
                    <a:pt x="53972" y="428952"/>
                  </a:lnTo>
                  <a:lnTo>
                    <a:pt x="37972" y="475226"/>
                  </a:lnTo>
                  <a:lnTo>
                    <a:pt x="24617" y="524272"/>
                  </a:lnTo>
                  <a:lnTo>
                    <a:pt x="14024" y="576146"/>
                  </a:lnTo>
                  <a:lnTo>
                    <a:pt x="6311" y="630904"/>
                  </a:lnTo>
                  <a:lnTo>
                    <a:pt x="1597" y="688599"/>
                  </a:lnTo>
                  <a:lnTo>
                    <a:pt x="0" y="749287"/>
                  </a:lnTo>
                  <a:lnTo>
                    <a:pt x="1407" y="805034"/>
                  </a:lnTo>
                  <a:lnTo>
                    <a:pt x="5581" y="858558"/>
                  </a:lnTo>
                  <a:lnTo>
                    <a:pt x="12449" y="909868"/>
                  </a:lnTo>
                  <a:lnTo>
                    <a:pt x="21939" y="958973"/>
                  </a:lnTo>
                  <a:lnTo>
                    <a:pt x="33979" y="1005883"/>
                  </a:lnTo>
                  <a:lnTo>
                    <a:pt x="48496" y="1050607"/>
                  </a:lnTo>
                  <a:lnTo>
                    <a:pt x="65417" y="1093155"/>
                  </a:lnTo>
                  <a:lnTo>
                    <a:pt x="84671" y="1133536"/>
                  </a:lnTo>
                  <a:lnTo>
                    <a:pt x="106186" y="1171759"/>
                  </a:lnTo>
                  <a:lnTo>
                    <a:pt x="129888" y="1207834"/>
                  </a:lnTo>
                  <a:lnTo>
                    <a:pt x="155705" y="1241770"/>
                  </a:lnTo>
                  <a:lnTo>
                    <a:pt x="183565" y="1273576"/>
                  </a:lnTo>
                  <a:lnTo>
                    <a:pt x="213396" y="1303262"/>
                  </a:lnTo>
                  <a:lnTo>
                    <a:pt x="245126" y="1330838"/>
                  </a:lnTo>
                  <a:lnTo>
                    <a:pt x="278681" y="1356312"/>
                  </a:lnTo>
                  <a:lnTo>
                    <a:pt x="313990" y="1379695"/>
                  </a:lnTo>
                  <a:lnTo>
                    <a:pt x="350980" y="1400994"/>
                  </a:lnTo>
                  <a:lnTo>
                    <a:pt x="389579" y="1420221"/>
                  </a:lnTo>
                  <a:lnTo>
                    <a:pt x="429715" y="1437384"/>
                  </a:lnTo>
                  <a:lnTo>
                    <a:pt x="471314" y="1452493"/>
                  </a:lnTo>
                  <a:lnTo>
                    <a:pt x="514306" y="1465557"/>
                  </a:lnTo>
                  <a:lnTo>
                    <a:pt x="558617" y="1476585"/>
                  </a:lnTo>
                  <a:lnTo>
                    <a:pt x="604175" y="1485587"/>
                  </a:lnTo>
                  <a:lnTo>
                    <a:pt x="650908" y="1492572"/>
                  </a:lnTo>
                  <a:lnTo>
                    <a:pt x="698744" y="1497550"/>
                  </a:lnTo>
                  <a:lnTo>
                    <a:pt x="747609" y="1500529"/>
                  </a:lnTo>
                  <a:lnTo>
                    <a:pt x="797432" y="1501521"/>
                  </a:lnTo>
                  <a:lnTo>
                    <a:pt x="852665" y="1500229"/>
                  </a:lnTo>
                  <a:lnTo>
                    <a:pt x="906222" y="1496387"/>
                  </a:lnTo>
                  <a:lnTo>
                    <a:pt x="958027" y="1490045"/>
                  </a:lnTo>
                  <a:lnTo>
                    <a:pt x="1008008" y="1481250"/>
                  </a:lnTo>
                  <a:lnTo>
                    <a:pt x="1056091" y="1470051"/>
                  </a:lnTo>
                  <a:lnTo>
                    <a:pt x="1102202" y="1456499"/>
                  </a:lnTo>
                  <a:lnTo>
                    <a:pt x="1146266" y="1440641"/>
                  </a:lnTo>
                  <a:lnTo>
                    <a:pt x="1188211" y="1422526"/>
                  </a:lnTo>
                  <a:lnTo>
                    <a:pt x="1227961" y="1402204"/>
                  </a:lnTo>
                  <a:lnTo>
                    <a:pt x="1265445" y="1379724"/>
                  </a:lnTo>
                  <a:lnTo>
                    <a:pt x="1300586" y="1355135"/>
                  </a:lnTo>
                  <a:lnTo>
                    <a:pt x="1333313" y="1328484"/>
                  </a:lnTo>
                  <a:lnTo>
                    <a:pt x="1363550" y="1299823"/>
                  </a:lnTo>
                  <a:lnTo>
                    <a:pt x="1391225" y="1269199"/>
                  </a:lnTo>
                  <a:lnTo>
                    <a:pt x="1416262" y="1236661"/>
                  </a:lnTo>
                  <a:lnTo>
                    <a:pt x="1438589" y="1202258"/>
                  </a:lnTo>
                  <a:lnTo>
                    <a:pt x="1458131" y="1166040"/>
                  </a:lnTo>
                  <a:lnTo>
                    <a:pt x="1474815" y="1128055"/>
                  </a:lnTo>
                  <a:lnTo>
                    <a:pt x="1488566" y="1088353"/>
                  </a:lnTo>
                  <a:lnTo>
                    <a:pt x="1499312" y="1046982"/>
                  </a:lnTo>
                  <a:lnTo>
                    <a:pt x="1506977" y="1003991"/>
                  </a:lnTo>
                  <a:lnTo>
                    <a:pt x="1511489" y="959429"/>
                  </a:lnTo>
                  <a:lnTo>
                    <a:pt x="1512773" y="913345"/>
                  </a:lnTo>
                  <a:lnTo>
                    <a:pt x="975525" y="913345"/>
                  </a:lnTo>
                  <a:lnTo>
                    <a:pt x="974889" y="951528"/>
                  </a:lnTo>
                  <a:lnTo>
                    <a:pt x="972112" y="993069"/>
                  </a:lnTo>
                  <a:lnTo>
                    <a:pt x="965890" y="1035871"/>
                  </a:lnTo>
                  <a:lnTo>
                    <a:pt x="954921" y="1077838"/>
                  </a:lnTo>
                  <a:lnTo>
                    <a:pt x="937899" y="1116875"/>
                  </a:lnTo>
                  <a:lnTo>
                    <a:pt x="913522" y="1150886"/>
                  </a:lnTo>
                  <a:lnTo>
                    <a:pt x="880486" y="1177775"/>
                  </a:lnTo>
                  <a:lnTo>
                    <a:pt x="837487" y="1195445"/>
                  </a:lnTo>
                  <a:lnTo>
                    <a:pt x="783221" y="1201801"/>
                  </a:lnTo>
                  <a:lnTo>
                    <a:pt x="750703" y="1199917"/>
                  </a:lnTo>
                  <a:lnTo>
                    <a:pt x="690522" y="1182787"/>
                  </a:lnTo>
                  <a:lnTo>
                    <a:pt x="638455" y="1143265"/>
                  </a:lnTo>
                  <a:lnTo>
                    <a:pt x="596471" y="1075856"/>
                  </a:lnTo>
                  <a:lnTo>
                    <a:pt x="579876" y="1029978"/>
                  </a:lnTo>
                  <a:lnTo>
                    <a:pt x="566541" y="975069"/>
                  </a:lnTo>
                  <a:lnTo>
                    <a:pt x="556710" y="910441"/>
                  </a:lnTo>
                  <a:lnTo>
                    <a:pt x="550632" y="835410"/>
                  </a:lnTo>
                  <a:lnTo>
                    <a:pt x="548551" y="749287"/>
                  </a:lnTo>
                  <a:lnTo>
                    <a:pt x="549402" y="692832"/>
                  </a:lnTo>
                  <a:lnTo>
                    <a:pt x="552146" y="638587"/>
                  </a:lnTo>
                  <a:lnTo>
                    <a:pt x="557069" y="586953"/>
                  </a:lnTo>
                  <a:lnTo>
                    <a:pt x="564455" y="538331"/>
                  </a:lnTo>
                  <a:lnTo>
                    <a:pt x="574592" y="493123"/>
                  </a:lnTo>
                  <a:lnTo>
                    <a:pt x="587763" y="451730"/>
                  </a:lnTo>
                  <a:lnTo>
                    <a:pt x="604254" y="414554"/>
                  </a:lnTo>
                  <a:lnTo>
                    <a:pt x="624352" y="381996"/>
                  </a:lnTo>
                  <a:lnTo>
                    <a:pt x="676507" y="332340"/>
                  </a:lnTo>
                  <a:lnTo>
                    <a:pt x="746513" y="305973"/>
                  </a:lnTo>
                  <a:lnTo>
                    <a:pt x="788923" y="302526"/>
                  </a:lnTo>
                  <a:lnTo>
                    <a:pt x="836865" y="307527"/>
                  </a:lnTo>
                  <a:lnTo>
                    <a:pt x="877013" y="321842"/>
                  </a:lnTo>
                  <a:lnTo>
                    <a:pt x="909799" y="344444"/>
                  </a:lnTo>
                  <a:lnTo>
                    <a:pt x="935655" y="374302"/>
                  </a:lnTo>
                  <a:lnTo>
                    <a:pt x="955013" y="410388"/>
                  </a:lnTo>
                  <a:lnTo>
                    <a:pt x="968305" y="451672"/>
                  </a:lnTo>
                  <a:lnTo>
                    <a:pt x="975963" y="497125"/>
                  </a:lnTo>
                  <a:lnTo>
                    <a:pt x="978420" y="545719"/>
                  </a:lnTo>
                  <a:lnTo>
                    <a:pt x="1504264" y="545719"/>
                  </a:lnTo>
                  <a:lnTo>
                    <a:pt x="1497364" y="475948"/>
                  </a:lnTo>
                  <a:lnTo>
                    <a:pt x="1490057" y="435713"/>
                  </a:lnTo>
                  <a:lnTo>
                    <a:pt x="1478540" y="392661"/>
                  </a:lnTo>
                  <a:lnTo>
                    <a:pt x="1461587" y="347356"/>
                  </a:lnTo>
                  <a:lnTo>
                    <a:pt x="1437970" y="300359"/>
                  </a:lnTo>
                  <a:lnTo>
                    <a:pt x="1406461" y="252234"/>
                  </a:lnTo>
                  <a:lnTo>
                    <a:pt x="1365834" y="203542"/>
                  </a:lnTo>
                  <a:lnTo>
                    <a:pt x="1326409" y="165088"/>
                  </a:lnTo>
                  <a:lnTo>
                    <a:pt x="1284214" y="131709"/>
                  </a:lnTo>
                  <a:lnTo>
                    <a:pt x="1239789" y="103056"/>
                  </a:lnTo>
                  <a:lnTo>
                    <a:pt x="1193674" y="78781"/>
                  </a:lnTo>
                  <a:lnTo>
                    <a:pt x="1146410" y="58538"/>
                  </a:lnTo>
                  <a:lnTo>
                    <a:pt x="1098537" y="41979"/>
                  </a:lnTo>
                  <a:lnTo>
                    <a:pt x="1050594" y="28756"/>
                  </a:lnTo>
                  <a:lnTo>
                    <a:pt x="1003123" y="18520"/>
                  </a:lnTo>
                  <a:lnTo>
                    <a:pt x="956663" y="10926"/>
                  </a:lnTo>
                  <a:lnTo>
                    <a:pt x="911755" y="5624"/>
                  </a:lnTo>
                  <a:lnTo>
                    <a:pt x="868939" y="2268"/>
                  </a:lnTo>
                  <a:lnTo>
                    <a:pt x="828755" y="509"/>
                  </a:lnTo>
                  <a:lnTo>
                    <a:pt x="79174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object 9">
              <a:extLst>
                <a:ext uri="{FF2B5EF4-FFF2-40B4-BE49-F238E27FC236}">
                  <a16:creationId xmlns:a16="http://schemas.microsoft.com/office/drawing/2014/main" id="{B583ADDF-F97D-A643-AD0E-FF955BFBBBC2}"/>
                </a:ext>
              </a:extLst>
            </p:cNvPr>
            <p:cNvSpPr/>
            <p:nvPr/>
          </p:nvSpPr>
          <p:spPr>
            <a:xfrm>
              <a:off x="15618966" y="8448213"/>
              <a:ext cx="177512" cy="238587"/>
            </a:xfrm>
            <a:custGeom>
              <a:avLst/>
              <a:gdLst/>
              <a:ahLst/>
              <a:cxnLst/>
              <a:rect l="l" t="t" r="r" b="b"/>
              <a:pathLst>
                <a:path w="1518919" h="2041525">
                  <a:moveTo>
                    <a:pt x="537070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31545" y="2041525"/>
                  </a:lnTo>
                  <a:lnTo>
                    <a:pt x="531658" y="1331811"/>
                  </a:lnTo>
                  <a:lnTo>
                    <a:pt x="532449" y="1270577"/>
                  </a:lnTo>
                  <a:lnTo>
                    <a:pt x="534596" y="1215862"/>
                  </a:lnTo>
                  <a:lnTo>
                    <a:pt x="538776" y="1167524"/>
                  </a:lnTo>
                  <a:lnTo>
                    <a:pt x="545668" y="1125423"/>
                  </a:lnTo>
                  <a:lnTo>
                    <a:pt x="566503" y="1061420"/>
                  </a:lnTo>
                  <a:lnTo>
                    <a:pt x="586159" y="1023732"/>
                  </a:lnTo>
                  <a:lnTo>
                    <a:pt x="614417" y="987530"/>
                  </a:lnTo>
                  <a:lnTo>
                    <a:pt x="653109" y="956772"/>
                  </a:lnTo>
                  <a:lnTo>
                    <a:pt x="704068" y="935415"/>
                  </a:lnTo>
                  <a:lnTo>
                    <a:pt x="769124" y="927417"/>
                  </a:lnTo>
                  <a:lnTo>
                    <a:pt x="823946" y="932909"/>
                  </a:lnTo>
                  <a:lnTo>
                    <a:pt x="868830" y="948347"/>
                  </a:lnTo>
                  <a:lnTo>
                    <a:pt x="904771" y="972176"/>
                  </a:lnTo>
                  <a:lnTo>
                    <a:pt x="932761" y="1002840"/>
                  </a:lnTo>
                  <a:lnTo>
                    <a:pt x="953796" y="1038782"/>
                  </a:lnTo>
                  <a:lnTo>
                    <a:pt x="968868" y="1078447"/>
                  </a:lnTo>
                  <a:lnTo>
                    <a:pt x="978971" y="1120278"/>
                  </a:lnTo>
                  <a:lnTo>
                    <a:pt x="985099" y="1162720"/>
                  </a:lnTo>
                  <a:lnTo>
                    <a:pt x="988246" y="1204218"/>
                  </a:lnTo>
                  <a:lnTo>
                    <a:pt x="989405" y="1243214"/>
                  </a:lnTo>
                  <a:lnTo>
                    <a:pt x="989571" y="1278153"/>
                  </a:lnTo>
                  <a:lnTo>
                    <a:pt x="989571" y="2041525"/>
                  </a:lnTo>
                  <a:lnTo>
                    <a:pt x="1518475" y="2041525"/>
                  </a:lnTo>
                  <a:lnTo>
                    <a:pt x="1518369" y="1162974"/>
                  </a:lnTo>
                  <a:lnTo>
                    <a:pt x="1517625" y="1112078"/>
                  </a:lnTo>
                  <a:lnTo>
                    <a:pt x="1515606" y="1063157"/>
                  </a:lnTo>
                  <a:lnTo>
                    <a:pt x="1511675" y="1016148"/>
                  </a:lnTo>
                  <a:lnTo>
                    <a:pt x="1505194" y="970985"/>
                  </a:lnTo>
                  <a:lnTo>
                    <a:pt x="1495526" y="927606"/>
                  </a:lnTo>
                  <a:lnTo>
                    <a:pt x="1482032" y="885945"/>
                  </a:lnTo>
                  <a:lnTo>
                    <a:pt x="1464077" y="845938"/>
                  </a:lnTo>
                  <a:lnTo>
                    <a:pt x="1441021" y="807522"/>
                  </a:lnTo>
                  <a:lnTo>
                    <a:pt x="1412228" y="770631"/>
                  </a:lnTo>
                  <a:lnTo>
                    <a:pt x="1377061" y="735203"/>
                  </a:lnTo>
                  <a:lnTo>
                    <a:pt x="1337502" y="701957"/>
                  </a:lnTo>
                  <a:lnTo>
                    <a:pt x="1296297" y="673671"/>
                  </a:lnTo>
                  <a:lnTo>
                    <a:pt x="1253677" y="650064"/>
                  </a:lnTo>
                  <a:lnTo>
                    <a:pt x="1209872" y="630857"/>
                  </a:lnTo>
                  <a:lnTo>
                    <a:pt x="1165113" y="615769"/>
                  </a:lnTo>
                  <a:lnTo>
                    <a:pt x="1119631" y="604521"/>
                  </a:lnTo>
                  <a:lnTo>
                    <a:pt x="1073656" y="596834"/>
                  </a:lnTo>
                  <a:lnTo>
                    <a:pt x="1027419" y="592426"/>
                  </a:lnTo>
                  <a:lnTo>
                    <a:pt x="981151" y="591019"/>
                  </a:lnTo>
                  <a:lnTo>
                    <a:pt x="907719" y="594718"/>
                  </a:lnTo>
                  <a:lnTo>
                    <a:pt x="841598" y="604999"/>
                  </a:lnTo>
                  <a:lnTo>
                    <a:pt x="782464" y="620640"/>
                  </a:lnTo>
                  <a:lnTo>
                    <a:pt x="729994" y="640421"/>
                  </a:lnTo>
                  <a:lnTo>
                    <a:pt x="683868" y="663117"/>
                  </a:lnTo>
                  <a:lnTo>
                    <a:pt x="643760" y="687509"/>
                  </a:lnTo>
                  <a:lnTo>
                    <a:pt x="609349" y="712373"/>
                  </a:lnTo>
                  <a:lnTo>
                    <a:pt x="556327" y="758632"/>
                  </a:lnTo>
                  <a:lnTo>
                    <a:pt x="537070" y="777582"/>
                  </a:lnTo>
                  <a:lnTo>
                    <a:pt x="537070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176476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cess: ...5-8-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bject 22">
            <a:extLst>
              <a:ext uri="{FF2B5EF4-FFF2-40B4-BE49-F238E27FC236}">
                <a16:creationId xmlns:a16="http://schemas.microsoft.com/office/drawing/2014/main" id="{60B8C331-DCED-6E48-9E86-12CE6F0F2D49}"/>
              </a:ext>
            </a:extLst>
          </p:cNvPr>
          <p:cNvSpPr/>
          <p:nvPr userDrawn="1"/>
        </p:nvSpPr>
        <p:spPr>
          <a:xfrm>
            <a:off x="11848524" y="0"/>
            <a:ext cx="4407476" cy="9144000"/>
          </a:xfrm>
          <a:custGeom>
            <a:avLst/>
            <a:gdLst/>
            <a:ahLst/>
            <a:cxnLst/>
            <a:rect l="l" t="t" r="r" b="b"/>
            <a:pathLst>
              <a:path w="4406900" h="9144000">
                <a:moveTo>
                  <a:pt x="4406887" y="0"/>
                </a:moveTo>
                <a:lnTo>
                  <a:pt x="0" y="0"/>
                </a:lnTo>
                <a:lnTo>
                  <a:pt x="0" y="9144000"/>
                </a:lnTo>
                <a:lnTo>
                  <a:pt x="4406887" y="9144000"/>
                </a:lnTo>
                <a:lnTo>
                  <a:pt x="4406887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29" name="Text Placeholder 2">
            <a:extLst>
              <a:ext uri="{FF2B5EF4-FFF2-40B4-BE49-F238E27FC236}">
                <a16:creationId xmlns:a16="http://schemas.microsoft.com/office/drawing/2014/main" id="{202DE0A9-7A98-EB4B-9862-A3EF9D4B77D1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12166601" y="2209800"/>
            <a:ext cx="3581399" cy="5943600"/>
          </a:xfrm>
          <a:prstGeom prst="rect">
            <a:avLst/>
          </a:prstGeom>
        </p:spPr>
        <p:txBody>
          <a:bodyPr lIns="0" tIns="0" rIns="0" bIns="0" anchor="ctr" anchorCtr="0"/>
          <a:lstStyle>
            <a:lvl1pPr marL="12700" marR="508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2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2700" marR="508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3200" b="1" spc="-5" dirty="0">
                <a:latin typeface="Arial"/>
                <a:cs typeface="Arial"/>
              </a:rPr>
              <a:t>You can post the result of your process here</a:t>
            </a:r>
            <a:endParaRPr lang="en-GB" sz="3200" dirty="0">
              <a:latin typeface="Arial"/>
              <a:cs typeface="Arial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2CD35E5-727F-9842-B859-9699AA9AC58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000" y="313466"/>
            <a:ext cx="11353800" cy="1286734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D3F29A-6A29-4B4D-8506-8264A8D5EF0D}"/>
              </a:ext>
            </a:extLst>
          </p:cNvPr>
          <p:cNvSpPr>
            <a:spLocks noGrp="1"/>
          </p:cNvSpPr>
          <p:nvPr>
            <p:ph type="ftr" sz="quarter" idx="7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39FC04-8B77-214E-B354-B4248513518E}"/>
              </a:ext>
            </a:extLst>
          </p:cNvPr>
          <p:cNvSpPr>
            <a:spLocks noGrp="1"/>
          </p:cNvSpPr>
          <p:nvPr>
            <p:ph type="sldNum" sz="quarter" idx="7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43" name="Text Placeholder 2">
            <a:extLst>
              <a:ext uri="{FF2B5EF4-FFF2-40B4-BE49-F238E27FC236}">
                <a16:creationId xmlns:a16="http://schemas.microsoft.com/office/drawing/2014/main" id="{734177C3-A87D-674C-8C5B-6DFE235A8A1A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5689601" y="7601349"/>
            <a:ext cx="3581400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7</a:t>
            </a:r>
          </a:p>
        </p:txBody>
      </p:sp>
      <p:sp>
        <p:nvSpPr>
          <p:cNvPr id="44" name="Text Placeholder 2">
            <a:extLst>
              <a:ext uri="{FF2B5EF4-FFF2-40B4-BE49-F238E27FC236}">
                <a16:creationId xmlns:a16="http://schemas.microsoft.com/office/drawing/2014/main" id="{45079488-998F-A142-8245-979B0AB3EE4C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8280401" y="2482625"/>
            <a:ext cx="3581400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8</a:t>
            </a:r>
          </a:p>
        </p:txBody>
      </p:sp>
      <p:sp>
        <p:nvSpPr>
          <p:cNvPr id="45" name="Text Placeholder 2">
            <a:extLst>
              <a:ext uri="{FF2B5EF4-FFF2-40B4-BE49-F238E27FC236}">
                <a16:creationId xmlns:a16="http://schemas.microsoft.com/office/drawing/2014/main" id="{BFE507EF-EF02-B24E-9EC9-D2CDFFDF3F09}"/>
              </a:ext>
            </a:extLst>
          </p:cNvPr>
          <p:cNvSpPr>
            <a:spLocks noGrp="1"/>
          </p:cNvSpPr>
          <p:nvPr>
            <p:ph type="body" sz="quarter" idx="65" hasCustomPrompt="1"/>
          </p:nvPr>
        </p:nvSpPr>
        <p:spPr>
          <a:xfrm>
            <a:off x="8280401" y="3219225"/>
            <a:ext cx="3581400" cy="1366113"/>
          </a:xfrm>
          <a:prstGeom prst="rect">
            <a:avLst/>
          </a:prstGeom>
        </p:spPr>
        <p:txBody>
          <a:bodyPr lIns="0" tIns="0" rIns="0" bIns="0" anchor="b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</a:t>
            </a:r>
            <a:br>
              <a:rPr lang="en-US" dirty="0"/>
            </a:br>
            <a:r>
              <a:rPr lang="en-US" dirty="0"/>
              <a:t>Description of the step Description of the step Description of the step</a:t>
            </a:r>
          </a:p>
        </p:txBody>
      </p:sp>
      <p:sp>
        <p:nvSpPr>
          <p:cNvPr id="46" name="Text Placeholder 2">
            <a:extLst>
              <a:ext uri="{FF2B5EF4-FFF2-40B4-BE49-F238E27FC236}">
                <a16:creationId xmlns:a16="http://schemas.microsoft.com/office/drawing/2014/main" id="{BA6C8F34-E1B3-4944-B431-0551B0FCE2BF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5689601" y="5858750"/>
            <a:ext cx="3581400" cy="136611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en-US" dirty="0"/>
            </a:br>
            <a:r>
              <a:rPr lang="en-US" dirty="0"/>
              <a:t>Description of the step Description of the step Description of the step</a:t>
            </a:r>
          </a:p>
        </p:txBody>
      </p:sp>
      <p:sp>
        <p:nvSpPr>
          <p:cNvPr id="47" name="Text Placeholder 2">
            <a:extLst>
              <a:ext uri="{FF2B5EF4-FFF2-40B4-BE49-F238E27FC236}">
                <a16:creationId xmlns:a16="http://schemas.microsoft.com/office/drawing/2014/main" id="{57C0DA57-55E9-A14E-AC9C-D7A0A4510A67}"/>
              </a:ext>
            </a:extLst>
          </p:cNvPr>
          <p:cNvSpPr>
            <a:spLocks noGrp="1"/>
          </p:cNvSpPr>
          <p:nvPr>
            <p:ph type="body" sz="quarter" idx="66" hasCustomPrompt="1"/>
          </p:nvPr>
        </p:nvSpPr>
        <p:spPr>
          <a:xfrm>
            <a:off x="3098800" y="2482625"/>
            <a:ext cx="3581401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6</a:t>
            </a:r>
          </a:p>
        </p:txBody>
      </p:sp>
      <p:sp>
        <p:nvSpPr>
          <p:cNvPr id="48" name="Text Placeholder 2">
            <a:extLst>
              <a:ext uri="{FF2B5EF4-FFF2-40B4-BE49-F238E27FC236}">
                <a16:creationId xmlns:a16="http://schemas.microsoft.com/office/drawing/2014/main" id="{F1335D71-6E42-9842-A25F-8CFCC5DF00A4}"/>
              </a:ext>
            </a:extLst>
          </p:cNvPr>
          <p:cNvSpPr>
            <a:spLocks noGrp="1"/>
          </p:cNvSpPr>
          <p:nvPr>
            <p:ph type="body" sz="quarter" idx="67" hasCustomPrompt="1"/>
          </p:nvPr>
        </p:nvSpPr>
        <p:spPr>
          <a:xfrm>
            <a:off x="3098800" y="3219225"/>
            <a:ext cx="3581401" cy="1366113"/>
          </a:xfrm>
          <a:prstGeom prst="rect">
            <a:avLst/>
          </a:prstGeom>
        </p:spPr>
        <p:txBody>
          <a:bodyPr lIns="0" tIns="0" rIns="0" bIns="0" anchor="b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en-US" dirty="0"/>
            </a:br>
            <a:r>
              <a:rPr lang="en-US" dirty="0"/>
              <a:t>Description of the step Description of the step Description of the step</a:t>
            </a:r>
          </a:p>
        </p:txBody>
      </p: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FEEA7E52-EEAE-9E41-A4B9-0B0A4CC9B090}"/>
              </a:ext>
            </a:extLst>
          </p:cNvPr>
          <p:cNvCxnSpPr>
            <a:cxnSpLocks/>
          </p:cNvCxnSpPr>
          <p:nvPr userDrawn="1"/>
        </p:nvCxnSpPr>
        <p:spPr>
          <a:xfrm>
            <a:off x="724806" y="5212079"/>
            <a:ext cx="109362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Text Placeholder 2">
            <a:extLst>
              <a:ext uri="{FF2B5EF4-FFF2-40B4-BE49-F238E27FC236}">
                <a16:creationId xmlns:a16="http://schemas.microsoft.com/office/drawing/2014/main" id="{3EC85CD7-A3F8-7040-98B8-DA2413FCCBA6}"/>
              </a:ext>
            </a:extLst>
          </p:cNvPr>
          <p:cNvSpPr>
            <a:spLocks noGrp="1"/>
          </p:cNvSpPr>
          <p:nvPr>
            <p:ph type="body" sz="quarter" idx="68" hasCustomPrompt="1"/>
          </p:nvPr>
        </p:nvSpPr>
        <p:spPr>
          <a:xfrm>
            <a:off x="523929" y="7601349"/>
            <a:ext cx="3565472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5</a:t>
            </a:r>
          </a:p>
        </p:txBody>
      </p:sp>
      <p:sp>
        <p:nvSpPr>
          <p:cNvPr id="54" name="Text Placeholder 2">
            <a:extLst>
              <a:ext uri="{FF2B5EF4-FFF2-40B4-BE49-F238E27FC236}">
                <a16:creationId xmlns:a16="http://schemas.microsoft.com/office/drawing/2014/main" id="{A69E1C81-E66F-8845-9A42-2A7493EF3872}"/>
              </a:ext>
            </a:extLst>
          </p:cNvPr>
          <p:cNvSpPr>
            <a:spLocks noGrp="1"/>
          </p:cNvSpPr>
          <p:nvPr>
            <p:ph type="body" sz="quarter" idx="69" hasCustomPrompt="1"/>
          </p:nvPr>
        </p:nvSpPr>
        <p:spPr>
          <a:xfrm>
            <a:off x="523929" y="5858750"/>
            <a:ext cx="3565472" cy="136611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en-US" dirty="0"/>
            </a:br>
            <a:r>
              <a:rPr lang="en-US" dirty="0"/>
              <a:t>Description of the step Description of the step Description of the step</a:t>
            </a:r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26D69A9B-5BBF-8D4A-BCE2-351AECC2D3E2}"/>
              </a:ext>
            </a:extLst>
          </p:cNvPr>
          <p:cNvCxnSpPr>
            <a:cxnSpLocks/>
          </p:cNvCxnSpPr>
          <p:nvPr userDrawn="1"/>
        </p:nvCxnSpPr>
        <p:spPr>
          <a:xfrm>
            <a:off x="0" y="5212079"/>
            <a:ext cx="11848524" cy="0"/>
          </a:xfrm>
          <a:prstGeom prst="line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8B44BE1-481A-4D45-AC00-9060912C26F3}"/>
              </a:ext>
            </a:extLst>
          </p:cNvPr>
          <p:cNvCxnSpPr>
            <a:cxnSpLocks/>
          </p:cNvCxnSpPr>
          <p:nvPr userDrawn="1"/>
        </p:nvCxnSpPr>
        <p:spPr>
          <a:xfrm>
            <a:off x="3098800" y="4759200"/>
            <a:ext cx="2323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E71F2C0F-679F-BA4E-A705-D66053142BF5}"/>
              </a:ext>
            </a:extLst>
          </p:cNvPr>
          <p:cNvCxnSpPr>
            <a:cxnSpLocks/>
          </p:cNvCxnSpPr>
          <p:nvPr userDrawn="1"/>
        </p:nvCxnSpPr>
        <p:spPr>
          <a:xfrm>
            <a:off x="5695379" y="5238000"/>
            <a:ext cx="0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9B459D9-6458-2743-908E-896F2ACF0CBF}"/>
              </a:ext>
            </a:extLst>
          </p:cNvPr>
          <p:cNvCxnSpPr>
            <a:cxnSpLocks/>
          </p:cNvCxnSpPr>
          <p:nvPr userDrawn="1"/>
        </p:nvCxnSpPr>
        <p:spPr>
          <a:xfrm>
            <a:off x="8298904" y="4759200"/>
            <a:ext cx="0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69721FDA-8214-FE46-A0F7-8A60218A92F2}"/>
              </a:ext>
            </a:extLst>
          </p:cNvPr>
          <p:cNvCxnSpPr>
            <a:cxnSpLocks/>
          </p:cNvCxnSpPr>
          <p:nvPr userDrawn="1"/>
        </p:nvCxnSpPr>
        <p:spPr>
          <a:xfrm>
            <a:off x="525206" y="5220000"/>
            <a:ext cx="1850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DEA5A9D-F3BC-294B-911E-50E538EB7F39}"/>
              </a:ext>
            </a:extLst>
          </p:cNvPr>
          <p:cNvGrpSpPr/>
          <p:nvPr userDrawn="1"/>
        </p:nvGrpSpPr>
        <p:grpSpPr>
          <a:xfrm>
            <a:off x="14452600" y="8547494"/>
            <a:ext cx="1295400" cy="215506"/>
            <a:chOff x="14294536" y="8436933"/>
            <a:chExt cx="1501942" cy="249867"/>
          </a:xfrm>
          <a:solidFill>
            <a:schemeClr val="bg1"/>
          </a:solidFill>
        </p:grpSpPr>
        <p:sp>
          <p:nvSpPr>
            <p:cNvPr id="22" name="object 2">
              <a:extLst>
                <a:ext uri="{FF2B5EF4-FFF2-40B4-BE49-F238E27FC236}">
                  <a16:creationId xmlns:a16="http://schemas.microsoft.com/office/drawing/2014/main" id="{3908B8D9-EC36-A845-ADA8-F962BC0B106A}"/>
                </a:ext>
              </a:extLst>
            </p:cNvPr>
            <p:cNvSpPr/>
            <p:nvPr/>
          </p:nvSpPr>
          <p:spPr>
            <a:xfrm>
              <a:off x="14294536" y="8436933"/>
              <a:ext cx="210239" cy="249867"/>
            </a:xfrm>
            <a:custGeom>
              <a:avLst/>
              <a:gdLst/>
              <a:ahLst/>
              <a:cxnLst/>
              <a:rect l="l" t="t" r="r" b="b"/>
              <a:pathLst>
                <a:path w="1798954" h="2138045">
                  <a:moveTo>
                    <a:pt x="893597" y="0"/>
                  </a:moveTo>
                  <a:lnTo>
                    <a:pt x="824723" y="1351"/>
                  </a:lnTo>
                  <a:lnTo>
                    <a:pt x="759023" y="5341"/>
                  </a:lnTo>
                  <a:lnTo>
                    <a:pt x="696458" y="11872"/>
                  </a:lnTo>
                  <a:lnTo>
                    <a:pt x="636988" y="20846"/>
                  </a:lnTo>
                  <a:lnTo>
                    <a:pt x="580577" y="32166"/>
                  </a:lnTo>
                  <a:lnTo>
                    <a:pt x="527185" y="45734"/>
                  </a:lnTo>
                  <a:lnTo>
                    <a:pt x="476773" y="61452"/>
                  </a:lnTo>
                  <a:lnTo>
                    <a:pt x="429303" y="79224"/>
                  </a:lnTo>
                  <a:lnTo>
                    <a:pt x="384737" y="98951"/>
                  </a:lnTo>
                  <a:lnTo>
                    <a:pt x="343035" y="120537"/>
                  </a:lnTo>
                  <a:lnTo>
                    <a:pt x="304160" y="143882"/>
                  </a:lnTo>
                  <a:lnTo>
                    <a:pt x="268072" y="168891"/>
                  </a:lnTo>
                  <a:lnTo>
                    <a:pt x="234734" y="195465"/>
                  </a:lnTo>
                  <a:lnTo>
                    <a:pt x="204106" y="223507"/>
                  </a:lnTo>
                  <a:lnTo>
                    <a:pt x="176149" y="252919"/>
                  </a:lnTo>
                  <a:lnTo>
                    <a:pt x="150827" y="283605"/>
                  </a:lnTo>
                  <a:lnTo>
                    <a:pt x="128099" y="315465"/>
                  </a:lnTo>
                  <a:lnTo>
                    <a:pt x="107927" y="348403"/>
                  </a:lnTo>
                  <a:lnTo>
                    <a:pt x="90273" y="382321"/>
                  </a:lnTo>
                  <a:lnTo>
                    <a:pt x="62363" y="452708"/>
                  </a:lnTo>
                  <a:lnTo>
                    <a:pt x="44061" y="525845"/>
                  </a:lnTo>
                  <a:lnTo>
                    <a:pt x="35058" y="600952"/>
                  </a:lnTo>
                  <a:lnTo>
                    <a:pt x="33947" y="639000"/>
                  </a:lnTo>
                  <a:lnTo>
                    <a:pt x="36891" y="703709"/>
                  </a:lnTo>
                  <a:lnTo>
                    <a:pt x="45383" y="763158"/>
                  </a:lnTo>
                  <a:lnTo>
                    <a:pt x="58908" y="817583"/>
                  </a:lnTo>
                  <a:lnTo>
                    <a:pt x="76950" y="867222"/>
                  </a:lnTo>
                  <a:lnTo>
                    <a:pt x="98997" y="912313"/>
                  </a:lnTo>
                  <a:lnTo>
                    <a:pt x="124533" y="953093"/>
                  </a:lnTo>
                  <a:lnTo>
                    <a:pt x="153045" y="989798"/>
                  </a:lnTo>
                  <a:lnTo>
                    <a:pt x="184018" y="1022668"/>
                  </a:lnTo>
                  <a:lnTo>
                    <a:pt x="216938" y="1051938"/>
                  </a:lnTo>
                  <a:lnTo>
                    <a:pt x="251290" y="1077847"/>
                  </a:lnTo>
                  <a:lnTo>
                    <a:pt x="286560" y="1100632"/>
                  </a:lnTo>
                  <a:lnTo>
                    <a:pt x="322235" y="1120530"/>
                  </a:lnTo>
                  <a:lnTo>
                    <a:pt x="357799" y="1137778"/>
                  </a:lnTo>
                  <a:lnTo>
                    <a:pt x="426539" y="1165278"/>
                  </a:lnTo>
                  <a:lnTo>
                    <a:pt x="488667" y="1185028"/>
                  </a:lnTo>
                  <a:lnTo>
                    <a:pt x="1040638" y="1329004"/>
                  </a:lnTo>
                  <a:lnTo>
                    <a:pt x="1100708" y="1349747"/>
                  </a:lnTo>
                  <a:lnTo>
                    <a:pt x="1146350" y="1375286"/>
                  </a:lnTo>
                  <a:lnTo>
                    <a:pt x="1179128" y="1405696"/>
                  </a:lnTo>
                  <a:lnTo>
                    <a:pt x="1200605" y="1441053"/>
                  </a:lnTo>
                  <a:lnTo>
                    <a:pt x="1212344" y="1481431"/>
                  </a:lnTo>
                  <a:lnTo>
                    <a:pt x="1215910" y="1526908"/>
                  </a:lnTo>
                  <a:lnTo>
                    <a:pt x="1209946" y="1584569"/>
                  </a:lnTo>
                  <a:lnTo>
                    <a:pt x="1193440" y="1631778"/>
                  </a:lnTo>
                  <a:lnTo>
                    <a:pt x="1168470" y="1669580"/>
                  </a:lnTo>
                  <a:lnTo>
                    <a:pt x="1137113" y="1699020"/>
                  </a:lnTo>
                  <a:lnTo>
                    <a:pt x="1101447" y="1721144"/>
                  </a:lnTo>
                  <a:lnTo>
                    <a:pt x="1063550" y="1736996"/>
                  </a:lnTo>
                  <a:lnTo>
                    <a:pt x="1025501" y="1747623"/>
                  </a:lnTo>
                  <a:lnTo>
                    <a:pt x="957255" y="1757378"/>
                  </a:lnTo>
                  <a:lnTo>
                    <a:pt x="913333" y="1758772"/>
                  </a:lnTo>
                  <a:lnTo>
                    <a:pt x="841399" y="1754783"/>
                  </a:lnTo>
                  <a:lnTo>
                    <a:pt x="780321" y="1743521"/>
                  </a:lnTo>
                  <a:lnTo>
                    <a:pt x="729200" y="1726045"/>
                  </a:lnTo>
                  <a:lnTo>
                    <a:pt x="687140" y="1703411"/>
                  </a:lnTo>
                  <a:lnTo>
                    <a:pt x="653245" y="1676677"/>
                  </a:lnTo>
                  <a:lnTo>
                    <a:pt x="626617" y="1646900"/>
                  </a:lnTo>
                  <a:lnTo>
                    <a:pt x="591576" y="1582450"/>
                  </a:lnTo>
                  <a:lnTo>
                    <a:pt x="574842" y="1518521"/>
                  </a:lnTo>
                  <a:lnTo>
                    <a:pt x="569242" y="1463572"/>
                  </a:lnTo>
                  <a:lnTo>
                    <a:pt x="568375" y="1442110"/>
                  </a:lnTo>
                  <a:lnTo>
                    <a:pt x="0" y="1442110"/>
                  </a:lnTo>
                  <a:lnTo>
                    <a:pt x="2894" y="1507095"/>
                  </a:lnTo>
                  <a:lnTo>
                    <a:pt x="6534" y="1547515"/>
                  </a:lnTo>
                  <a:lnTo>
                    <a:pt x="12816" y="1592021"/>
                  </a:lnTo>
                  <a:lnTo>
                    <a:pt x="22621" y="1639714"/>
                  </a:lnTo>
                  <a:lnTo>
                    <a:pt x="36835" y="1689694"/>
                  </a:lnTo>
                  <a:lnTo>
                    <a:pt x="56341" y="1741061"/>
                  </a:lnTo>
                  <a:lnTo>
                    <a:pt x="82022" y="1792917"/>
                  </a:lnTo>
                  <a:lnTo>
                    <a:pt x="114763" y="1844362"/>
                  </a:lnTo>
                  <a:lnTo>
                    <a:pt x="155447" y="1894497"/>
                  </a:lnTo>
                  <a:lnTo>
                    <a:pt x="192206" y="1931723"/>
                  </a:lnTo>
                  <a:lnTo>
                    <a:pt x="232189" y="1965043"/>
                  </a:lnTo>
                  <a:lnTo>
                    <a:pt x="274978" y="1994666"/>
                  </a:lnTo>
                  <a:lnTo>
                    <a:pt x="320156" y="2020799"/>
                  </a:lnTo>
                  <a:lnTo>
                    <a:pt x="367305" y="2043649"/>
                  </a:lnTo>
                  <a:lnTo>
                    <a:pt x="416005" y="2063423"/>
                  </a:lnTo>
                  <a:lnTo>
                    <a:pt x="465839" y="2080330"/>
                  </a:lnTo>
                  <a:lnTo>
                    <a:pt x="516389" y="2094576"/>
                  </a:lnTo>
                  <a:lnTo>
                    <a:pt x="567237" y="2106369"/>
                  </a:lnTo>
                  <a:lnTo>
                    <a:pt x="617965" y="2115916"/>
                  </a:lnTo>
                  <a:lnTo>
                    <a:pt x="668155" y="2123426"/>
                  </a:lnTo>
                  <a:lnTo>
                    <a:pt x="717387" y="2129104"/>
                  </a:lnTo>
                  <a:lnTo>
                    <a:pt x="765246" y="2133160"/>
                  </a:lnTo>
                  <a:lnTo>
                    <a:pt x="811311" y="2135800"/>
                  </a:lnTo>
                  <a:lnTo>
                    <a:pt x="855165" y="2137232"/>
                  </a:lnTo>
                  <a:lnTo>
                    <a:pt x="896391" y="2137664"/>
                  </a:lnTo>
                  <a:lnTo>
                    <a:pt x="950751" y="2136883"/>
                  </a:lnTo>
                  <a:lnTo>
                    <a:pt x="1004108" y="2134531"/>
                  </a:lnTo>
                  <a:lnTo>
                    <a:pt x="1056387" y="2130595"/>
                  </a:lnTo>
                  <a:lnTo>
                    <a:pt x="1107515" y="2125063"/>
                  </a:lnTo>
                  <a:lnTo>
                    <a:pt x="1157418" y="2117920"/>
                  </a:lnTo>
                  <a:lnTo>
                    <a:pt x="1206024" y="2109153"/>
                  </a:lnTo>
                  <a:lnTo>
                    <a:pt x="1253258" y="2098750"/>
                  </a:lnTo>
                  <a:lnTo>
                    <a:pt x="1299048" y="2086697"/>
                  </a:lnTo>
                  <a:lnTo>
                    <a:pt x="1343320" y="2072982"/>
                  </a:lnTo>
                  <a:lnTo>
                    <a:pt x="1386000" y="2057590"/>
                  </a:lnTo>
                  <a:lnTo>
                    <a:pt x="1427016" y="2040508"/>
                  </a:lnTo>
                  <a:lnTo>
                    <a:pt x="1466293" y="2021724"/>
                  </a:lnTo>
                  <a:lnTo>
                    <a:pt x="1503759" y="2001225"/>
                  </a:lnTo>
                  <a:lnTo>
                    <a:pt x="1539340" y="1978996"/>
                  </a:lnTo>
                  <a:lnTo>
                    <a:pt x="1572962" y="1955025"/>
                  </a:lnTo>
                  <a:lnTo>
                    <a:pt x="1604552" y="1929299"/>
                  </a:lnTo>
                  <a:lnTo>
                    <a:pt x="1634036" y="1901805"/>
                  </a:lnTo>
                  <a:lnTo>
                    <a:pt x="1661342" y="1872529"/>
                  </a:lnTo>
                  <a:lnTo>
                    <a:pt x="1686396" y="1841458"/>
                  </a:lnTo>
                  <a:lnTo>
                    <a:pt x="1709125" y="1808579"/>
                  </a:lnTo>
                  <a:lnTo>
                    <a:pt x="1729454" y="1773879"/>
                  </a:lnTo>
                  <a:lnTo>
                    <a:pt x="1747311" y="1737344"/>
                  </a:lnTo>
                  <a:lnTo>
                    <a:pt x="1762622" y="1698962"/>
                  </a:lnTo>
                  <a:lnTo>
                    <a:pt x="1775314" y="1658719"/>
                  </a:lnTo>
                  <a:lnTo>
                    <a:pt x="1785313" y="1616602"/>
                  </a:lnTo>
                  <a:lnTo>
                    <a:pt x="1792546" y="1572598"/>
                  </a:lnTo>
                  <a:lnTo>
                    <a:pt x="1796940" y="1526694"/>
                  </a:lnTo>
                  <a:lnTo>
                    <a:pt x="1798421" y="1478876"/>
                  </a:lnTo>
                  <a:lnTo>
                    <a:pt x="1796269" y="1419396"/>
                  </a:lnTo>
                  <a:lnTo>
                    <a:pt x="1789973" y="1364433"/>
                  </a:lnTo>
                  <a:lnTo>
                    <a:pt x="1779776" y="1313770"/>
                  </a:lnTo>
                  <a:lnTo>
                    <a:pt x="1765919" y="1267192"/>
                  </a:lnTo>
                  <a:lnTo>
                    <a:pt x="1748644" y="1224481"/>
                  </a:lnTo>
                  <a:lnTo>
                    <a:pt x="1728192" y="1185423"/>
                  </a:lnTo>
                  <a:lnTo>
                    <a:pt x="1704805" y="1149800"/>
                  </a:lnTo>
                  <a:lnTo>
                    <a:pt x="1678725" y="1117397"/>
                  </a:lnTo>
                  <a:lnTo>
                    <a:pt x="1650194" y="1087996"/>
                  </a:lnTo>
                  <a:lnTo>
                    <a:pt x="1619454" y="1061382"/>
                  </a:lnTo>
                  <a:lnTo>
                    <a:pt x="1586745" y="1037339"/>
                  </a:lnTo>
                  <a:lnTo>
                    <a:pt x="1552310" y="1015650"/>
                  </a:lnTo>
                  <a:lnTo>
                    <a:pt x="1516390" y="996099"/>
                  </a:lnTo>
                  <a:lnTo>
                    <a:pt x="1479228" y="978469"/>
                  </a:lnTo>
                  <a:lnTo>
                    <a:pt x="1441064" y="962545"/>
                  </a:lnTo>
                  <a:lnTo>
                    <a:pt x="1402141" y="948110"/>
                  </a:lnTo>
                  <a:lnTo>
                    <a:pt x="1362700" y="934948"/>
                  </a:lnTo>
                  <a:lnTo>
                    <a:pt x="1322984" y="922842"/>
                  </a:lnTo>
                  <a:lnTo>
                    <a:pt x="1283233" y="911576"/>
                  </a:lnTo>
                  <a:lnTo>
                    <a:pt x="1243689" y="900935"/>
                  </a:lnTo>
                  <a:lnTo>
                    <a:pt x="822883" y="791692"/>
                  </a:lnTo>
                  <a:lnTo>
                    <a:pt x="785624" y="780842"/>
                  </a:lnTo>
                  <a:lnTo>
                    <a:pt x="746092" y="766536"/>
                  </a:lnTo>
                  <a:lnTo>
                    <a:pt x="707204" y="747039"/>
                  </a:lnTo>
                  <a:lnTo>
                    <a:pt x="671879" y="720618"/>
                  </a:lnTo>
                  <a:lnTo>
                    <a:pt x="643035" y="685539"/>
                  </a:lnTo>
                  <a:lnTo>
                    <a:pt x="623588" y="640068"/>
                  </a:lnTo>
                  <a:lnTo>
                    <a:pt x="616457" y="582472"/>
                  </a:lnTo>
                  <a:lnTo>
                    <a:pt x="621275" y="538331"/>
                  </a:lnTo>
                  <a:lnTo>
                    <a:pt x="635372" y="497607"/>
                  </a:lnTo>
                  <a:lnTo>
                    <a:pt x="658216" y="461061"/>
                  </a:lnTo>
                  <a:lnTo>
                    <a:pt x="689275" y="429453"/>
                  </a:lnTo>
                  <a:lnTo>
                    <a:pt x="728016" y="403545"/>
                  </a:lnTo>
                  <a:lnTo>
                    <a:pt x="773908" y="384098"/>
                  </a:lnTo>
                  <a:lnTo>
                    <a:pt x="826417" y="371871"/>
                  </a:lnTo>
                  <a:lnTo>
                    <a:pt x="885012" y="367626"/>
                  </a:lnTo>
                  <a:lnTo>
                    <a:pt x="952469" y="372810"/>
                  </a:lnTo>
                  <a:lnTo>
                    <a:pt x="1007577" y="387221"/>
                  </a:lnTo>
                  <a:lnTo>
                    <a:pt x="1051583" y="409153"/>
                  </a:lnTo>
                  <a:lnTo>
                    <a:pt x="1085735" y="436895"/>
                  </a:lnTo>
                  <a:lnTo>
                    <a:pt x="1111283" y="468742"/>
                  </a:lnTo>
                  <a:lnTo>
                    <a:pt x="1129475" y="502983"/>
                  </a:lnTo>
                  <a:lnTo>
                    <a:pt x="1148785" y="571818"/>
                  </a:lnTo>
                  <a:lnTo>
                    <a:pt x="1153654" y="629735"/>
                  </a:lnTo>
                  <a:lnTo>
                    <a:pt x="1153795" y="650328"/>
                  </a:lnTo>
                  <a:lnTo>
                    <a:pt x="1727708" y="650328"/>
                  </a:lnTo>
                  <a:lnTo>
                    <a:pt x="1726442" y="602432"/>
                  </a:lnTo>
                  <a:lnTo>
                    <a:pt x="1722847" y="549677"/>
                  </a:lnTo>
                  <a:lnTo>
                    <a:pt x="1715481" y="493337"/>
                  </a:lnTo>
                  <a:lnTo>
                    <a:pt x="1702903" y="434687"/>
                  </a:lnTo>
                  <a:lnTo>
                    <a:pt x="1683671" y="375002"/>
                  </a:lnTo>
                  <a:lnTo>
                    <a:pt x="1656345" y="315556"/>
                  </a:lnTo>
                  <a:lnTo>
                    <a:pt x="1619483" y="257623"/>
                  </a:lnTo>
                  <a:lnTo>
                    <a:pt x="1571644" y="202477"/>
                  </a:lnTo>
                  <a:lnTo>
                    <a:pt x="1543158" y="176348"/>
                  </a:lnTo>
                  <a:lnTo>
                    <a:pt x="1511387" y="151394"/>
                  </a:lnTo>
                  <a:lnTo>
                    <a:pt x="1476151" y="127774"/>
                  </a:lnTo>
                  <a:lnTo>
                    <a:pt x="1437271" y="105648"/>
                  </a:lnTo>
                  <a:lnTo>
                    <a:pt x="1394565" y="85174"/>
                  </a:lnTo>
                  <a:lnTo>
                    <a:pt x="1347854" y="66512"/>
                  </a:lnTo>
                  <a:lnTo>
                    <a:pt x="1296957" y="49822"/>
                  </a:lnTo>
                  <a:lnTo>
                    <a:pt x="1241695" y="35262"/>
                  </a:lnTo>
                  <a:lnTo>
                    <a:pt x="1181888" y="22992"/>
                  </a:lnTo>
                  <a:lnTo>
                    <a:pt x="1117354" y="13172"/>
                  </a:lnTo>
                  <a:lnTo>
                    <a:pt x="1047915" y="5960"/>
                  </a:lnTo>
                  <a:lnTo>
                    <a:pt x="973389" y="1516"/>
                  </a:lnTo>
                  <a:lnTo>
                    <a:pt x="89359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object 3">
              <a:extLst>
                <a:ext uri="{FF2B5EF4-FFF2-40B4-BE49-F238E27FC236}">
                  <a16:creationId xmlns:a16="http://schemas.microsoft.com/office/drawing/2014/main" id="{412A089F-849F-D04C-AAB6-D621EDC8C89A}"/>
                </a:ext>
              </a:extLst>
            </p:cNvPr>
            <p:cNvSpPr/>
            <p:nvPr/>
          </p:nvSpPr>
          <p:spPr>
            <a:xfrm>
              <a:off x="14543672" y="8448213"/>
              <a:ext cx="194655" cy="238587"/>
            </a:xfrm>
            <a:custGeom>
              <a:avLst/>
              <a:gdLst/>
              <a:ahLst/>
              <a:cxnLst/>
              <a:rect l="l" t="t" r="r" b="b"/>
              <a:pathLst>
                <a:path w="1665604" h="2041525">
                  <a:moveTo>
                    <a:pt x="520319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20319" y="2041525"/>
                  </a:lnTo>
                  <a:lnTo>
                    <a:pt x="520319" y="1252639"/>
                  </a:lnTo>
                  <a:lnTo>
                    <a:pt x="1026413" y="2041525"/>
                  </a:lnTo>
                  <a:lnTo>
                    <a:pt x="1665516" y="2041525"/>
                  </a:lnTo>
                  <a:lnTo>
                    <a:pt x="1111250" y="1221574"/>
                  </a:lnTo>
                  <a:lnTo>
                    <a:pt x="1594802" y="622084"/>
                  </a:lnTo>
                  <a:lnTo>
                    <a:pt x="1006678" y="622084"/>
                  </a:lnTo>
                  <a:lnTo>
                    <a:pt x="520319" y="1249870"/>
                  </a:lnTo>
                  <a:lnTo>
                    <a:pt x="520319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object 4">
              <a:extLst>
                <a:ext uri="{FF2B5EF4-FFF2-40B4-BE49-F238E27FC236}">
                  <a16:creationId xmlns:a16="http://schemas.microsoft.com/office/drawing/2014/main" id="{1FC70B94-06FD-0043-94E9-DA76B7829A4E}"/>
                </a:ext>
              </a:extLst>
            </p:cNvPr>
            <p:cNvSpPr/>
            <p:nvPr/>
          </p:nvSpPr>
          <p:spPr>
            <a:xfrm>
              <a:off x="14745615" y="8511292"/>
              <a:ext cx="193022" cy="175508"/>
            </a:xfrm>
            <a:custGeom>
              <a:avLst/>
              <a:gdLst/>
              <a:ahLst/>
              <a:cxnLst/>
              <a:rect l="l" t="t" r="r" b="b"/>
              <a:pathLst>
                <a:path w="1651634" h="1501775">
                  <a:moveTo>
                    <a:pt x="831316" y="0"/>
                  </a:moveTo>
                  <a:lnTo>
                    <a:pt x="772161" y="1202"/>
                  </a:lnTo>
                  <a:lnTo>
                    <a:pt x="715248" y="4774"/>
                  </a:lnTo>
                  <a:lnTo>
                    <a:pt x="660571" y="10662"/>
                  </a:lnTo>
                  <a:lnTo>
                    <a:pt x="608122" y="18811"/>
                  </a:lnTo>
                  <a:lnTo>
                    <a:pt x="557895" y="29167"/>
                  </a:lnTo>
                  <a:lnTo>
                    <a:pt x="509882" y="41676"/>
                  </a:lnTo>
                  <a:lnTo>
                    <a:pt x="464077" y="56285"/>
                  </a:lnTo>
                  <a:lnTo>
                    <a:pt x="420473" y="72938"/>
                  </a:lnTo>
                  <a:lnTo>
                    <a:pt x="379063" y="91583"/>
                  </a:lnTo>
                  <a:lnTo>
                    <a:pt x="339841" y="112164"/>
                  </a:lnTo>
                  <a:lnTo>
                    <a:pt x="302798" y="134628"/>
                  </a:lnTo>
                  <a:lnTo>
                    <a:pt x="267929" y="158921"/>
                  </a:lnTo>
                  <a:lnTo>
                    <a:pt x="235227" y="184989"/>
                  </a:lnTo>
                  <a:lnTo>
                    <a:pt x="204684" y="212777"/>
                  </a:lnTo>
                  <a:lnTo>
                    <a:pt x="176294" y="242232"/>
                  </a:lnTo>
                  <a:lnTo>
                    <a:pt x="150050" y="273299"/>
                  </a:lnTo>
                  <a:lnTo>
                    <a:pt x="125945" y="305924"/>
                  </a:lnTo>
                  <a:lnTo>
                    <a:pt x="103972" y="340054"/>
                  </a:lnTo>
                  <a:lnTo>
                    <a:pt x="84124" y="375634"/>
                  </a:lnTo>
                  <a:lnTo>
                    <a:pt x="66395" y="412611"/>
                  </a:lnTo>
                  <a:lnTo>
                    <a:pt x="50777" y="450929"/>
                  </a:lnTo>
                  <a:lnTo>
                    <a:pt x="37265" y="490536"/>
                  </a:lnTo>
                  <a:lnTo>
                    <a:pt x="25849" y="531376"/>
                  </a:lnTo>
                  <a:lnTo>
                    <a:pt x="16525" y="573396"/>
                  </a:lnTo>
                  <a:lnTo>
                    <a:pt x="9285" y="616542"/>
                  </a:lnTo>
                  <a:lnTo>
                    <a:pt x="4122" y="660760"/>
                  </a:lnTo>
                  <a:lnTo>
                    <a:pt x="1029" y="705996"/>
                  </a:lnTo>
                  <a:lnTo>
                    <a:pt x="0" y="752195"/>
                  </a:lnTo>
                  <a:lnTo>
                    <a:pt x="873" y="796084"/>
                  </a:lnTo>
                  <a:lnTo>
                    <a:pt x="3690" y="841289"/>
                  </a:lnTo>
                  <a:lnTo>
                    <a:pt x="8746" y="887475"/>
                  </a:lnTo>
                  <a:lnTo>
                    <a:pt x="16335" y="934309"/>
                  </a:lnTo>
                  <a:lnTo>
                    <a:pt x="26753" y="981457"/>
                  </a:lnTo>
                  <a:lnTo>
                    <a:pt x="40293" y="1028584"/>
                  </a:lnTo>
                  <a:lnTo>
                    <a:pt x="57252" y="1075356"/>
                  </a:lnTo>
                  <a:lnTo>
                    <a:pt x="77923" y="1121439"/>
                  </a:lnTo>
                  <a:lnTo>
                    <a:pt x="102602" y="1166499"/>
                  </a:lnTo>
                  <a:lnTo>
                    <a:pt x="131583" y="1210201"/>
                  </a:lnTo>
                  <a:lnTo>
                    <a:pt x="165161" y="1252213"/>
                  </a:lnTo>
                  <a:lnTo>
                    <a:pt x="203631" y="1292199"/>
                  </a:lnTo>
                  <a:lnTo>
                    <a:pt x="234343" y="1319807"/>
                  </a:lnTo>
                  <a:lnTo>
                    <a:pt x="267141" y="1345642"/>
                  </a:lnTo>
                  <a:lnTo>
                    <a:pt x="302125" y="1369661"/>
                  </a:lnTo>
                  <a:lnTo>
                    <a:pt x="339395" y="1391819"/>
                  </a:lnTo>
                  <a:lnTo>
                    <a:pt x="379049" y="1412074"/>
                  </a:lnTo>
                  <a:lnTo>
                    <a:pt x="421187" y="1430382"/>
                  </a:lnTo>
                  <a:lnTo>
                    <a:pt x="465909" y="1446699"/>
                  </a:lnTo>
                  <a:lnTo>
                    <a:pt x="513313" y="1460982"/>
                  </a:lnTo>
                  <a:lnTo>
                    <a:pt x="563500" y="1473187"/>
                  </a:lnTo>
                  <a:lnTo>
                    <a:pt x="616569" y="1483271"/>
                  </a:lnTo>
                  <a:lnTo>
                    <a:pt x="672619" y="1491190"/>
                  </a:lnTo>
                  <a:lnTo>
                    <a:pt x="731749" y="1496900"/>
                  </a:lnTo>
                  <a:lnTo>
                    <a:pt x="794060" y="1500358"/>
                  </a:lnTo>
                  <a:lnTo>
                    <a:pt x="859650" y="1501521"/>
                  </a:lnTo>
                  <a:lnTo>
                    <a:pt x="924832" y="1499990"/>
                  </a:lnTo>
                  <a:lnTo>
                    <a:pt x="986060" y="1495508"/>
                  </a:lnTo>
                  <a:lnTo>
                    <a:pt x="1043495" y="1488236"/>
                  </a:lnTo>
                  <a:lnTo>
                    <a:pt x="1097300" y="1478338"/>
                  </a:lnTo>
                  <a:lnTo>
                    <a:pt x="1147637" y="1465976"/>
                  </a:lnTo>
                  <a:lnTo>
                    <a:pt x="1194669" y="1451313"/>
                  </a:lnTo>
                  <a:lnTo>
                    <a:pt x="1238558" y="1434511"/>
                  </a:lnTo>
                  <a:lnTo>
                    <a:pt x="1279467" y="1415733"/>
                  </a:lnTo>
                  <a:lnTo>
                    <a:pt x="1317558" y="1395142"/>
                  </a:lnTo>
                  <a:lnTo>
                    <a:pt x="1352994" y="1372901"/>
                  </a:lnTo>
                  <a:lnTo>
                    <a:pt x="1385936" y="1349172"/>
                  </a:lnTo>
                  <a:lnTo>
                    <a:pt x="1416549" y="1324118"/>
                  </a:lnTo>
                  <a:lnTo>
                    <a:pt x="1444993" y="1297901"/>
                  </a:lnTo>
                  <a:lnTo>
                    <a:pt x="1479937" y="1259886"/>
                  </a:lnTo>
                  <a:lnTo>
                    <a:pt x="1511329" y="1219505"/>
                  </a:lnTo>
                  <a:lnTo>
                    <a:pt x="1521124" y="1204595"/>
                  </a:lnTo>
                  <a:lnTo>
                    <a:pt x="825792" y="1204595"/>
                  </a:lnTo>
                  <a:lnTo>
                    <a:pt x="791826" y="1203143"/>
                  </a:lnTo>
                  <a:lnTo>
                    <a:pt x="750244" y="1195717"/>
                  </a:lnTo>
                  <a:lnTo>
                    <a:pt x="704996" y="1177706"/>
                  </a:lnTo>
                  <a:lnTo>
                    <a:pt x="660028" y="1144499"/>
                  </a:lnTo>
                  <a:lnTo>
                    <a:pt x="619290" y="1091488"/>
                  </a:lnTo>
                  <a:lnTo>
                    <a:pt x="596863" y="1044787"/>
                  </a:lnTo>
                  <a:lnTo>
                    <a:pt x="579923" y="995323"/>
                  </a:lnTo>
                  <a:lnTo>
                    <a:pt x="567728" y="944480"/>
                  </a:lnTo>
                  <a:lnTo>
                    <a:pt x="559535" y="893640"/>
                  </a:lnTo>
                  <a:lnTo>
                    <a:pt x="554603" y="844186"/>
                  </a:lnTo>
                  <a:lnTo>
                    <a:pt x="552188" y="797499"/>
                  </a:lnTo>
                  <a:lnTo>
                    <a:pt x="551548" y="754964"/>
                  </a:lnTo>
                  <a:lnTo>
                    <a:pt x="552291" y="709182"/>
                  </a:lnTo>
                  <a:lnTo>
                    <a:pt x="554730" y="663124"/>
                  </a:lnTo>
                  <a:lnTo>
                    <a:pt x="559182" y="617376"/>
                  </a:lnTo>
                  <a:lnTo>
                    <a:pt x="565962" y="572527"/>
                  </a:lnTo>
                  <a:lnTo>
                    <a:pt x="575386" y="529162"/>
                  </a:lnTo>
                  <a:lnTo>
                    <a:pt x="587770" y="487870"/>
                  </a:lnTo>
                  <a:lnTo>
                    <a:pt x="603430" y="449237"/>
                  </a:lnTo>
                  <a:lnTo>
                    <a:pt x="622683" y="413850"/>
                  </a:lnTo>
                  <a:lnTo>
                    <a:pt x="645843" y="382296"/>
                  </a:lnTo>
                  <a:lnTo>
                    <a:pt x="673226" y="355163"/>
                  </a:lnTo>
                  <a:lnTo>
                    <a:pt x="705149" y="333037"/>
                  </a:lnTo>
                  <a:lnTo>
                    <a:pt x="741928" y="316506"/>
                  </a:lnTo>
                  <a:lnTo>
                    <a:pt x="783879" y="306157"/>
                  </a:lnTo>
                  <a:lnTo>
                    <a:pt x="831316" y="302577"/>
                  </a:lnTo>
                  <a:lnTo>
                    <a:pt x="1528453" y="302577"/>
                  </a:lnTo>
                  <a:lnTo>
                    <a:pt x="1516669" y="285651"/>
                  </a:lnTo>
                  <a:lnTo>
                    <a:pt x="1489959" y="252519"/>
                  </a:lnTo>
                  <a:lnTo>
                    <a:pt x="1461157" y="221488"/>
                  </a:lnTo>
                  <a:lnTo>
                    <a:pt x="1430340" y="192546"/>
                  </a:lnTo>
                  <a:lnTo>
                    <a:pt x="1397586" y="165682"/>
                  </a:lnTo>
                  <a:lnTo>
                    <a:pt x="1362976" y="140883"/>
                  </a:lnTo>
                  <a:lnTo>
                    <a:pt x="1326586" y="118138"/>
                  </a:lnTo>
                  <a:lnTo>
                    <a:pt x="1288495" y="97433"/>
                  </a:lnTo>
                  <a:lnTo>
                    <a:pt x="1248783" y="78758"/>
                  </a:lnTo>
                  <a:lnTo>
                    <a:pt x="1207526" y="62100"/>
                  </a:lnTo>
                  <a:lnTo>
                    <a:pt x="1164804" y="47446"/>
                  </a:lnTo>
                  <a:lnTo>
                    <a:pt x="1120696" y="34786"/>
                  </a:lnTo>
                  <a:lnTo>
                    <a:pt x="1075279" y="24107"/>
                  </a:lnTo>
                  <a:lnTo>
                    <a:pt x="1028632" y="15396"/>
                  </a:lnTo>
                  <a:lnTo>
                    <a:pt x="980834" y="8642"/>
                  </a:lnTo>
                  <a:lnTo>
                    <a:pt x="931963" y="3832"/>
                  </a:lnTo>
                  <a:lnTo>
                    <a:pt x="882098" y="956"/>
                  </a:lnTo>
                  <a:lnTo>
                    <a:pt x="831316" y="0"/>
                  </a:lnTo>
                  <a:close/>
                </a:path>
                <a:path w="1651634" h="1501775">
                  <a:moveTo>
                    <a:pt x="1528453" y="302577"/>
                  </a:moveTo>
                  <a:lnTo>
                    <a:pt x="831316" y="302577"/>
                  </a:lnTo>
                  <a:lnTo>
                    <a:pt x="877597" y="306166"/>
                  </a:lnTo>
                  <a:lnTo>
                    <a:pt x="918711" y="316628"/>
                  </a:lnTo>
                  <a:lnTo>
                    <a:pt x="954913" y="333507"/>
                  </a:lnTo>
                  <a:lnTo>
                    <a:pt x="986458" y="356348"/>
                  </a:lnTo>
                  <a:lnTo>
                    <a:pt x="1013600" y="384694"/>
                  </a:lnTo>
                  <a:lnTo>
                    <a:pt x="1036595" y="418090"/>
                  </a:lnTo>
                  <a:lnTo>
                    <a:pt x="1055696" y="456081"/>
                  </a:lnTo>
                  <a:lnTo>
                    <a:pt x="1071160" y="498209"/>
                  </a:lnTo>
                  <a:lnTo>
                    <a:pt x="1083241" y="544019"/>
                  </a:lnTo>
                  <a:lnTo>
                    <a:pt x="1092193" y="593056"/>
                  </a:lnTo>
                  <a:lnTo>
                    <a:pt x="1098272" y="644862"/>
                  </a:lnTo>
                  <a:lnTo>
                    <a:pt x="1101733" y="698984"/>
                  </a:lnTo>
                  <a:lnTo>
                    <a:pt x="1102829" y="754964"/>
                  </a:lnTo>
                  <a:lnTo>
                    <a:pt x="1101962" y="801468"/>
                  </a:lnTo>
                  <a:lnTo>
                    <a:pt x="1099102" y="849043"/>
                  </a:lnTo>
                  <a:lnTo>
                    <a:pt x="1093864" y="896854"/>
                  </a:lnTo>
                  <a:lnTo>
                    <a:pt x="1085862" y="944070"/>
                  </a:lnTo>
                  <a:lnTo>
                    <a:pt x="1074709" y="989855"/>
                  </a:lnTo>
                  <a:lnTo>
                    <a:pt x="1060021" y="1033376"/>
                  </a:lnTo>
                  <a:lnTo>
                    <a:pt x="1041412" y="1073799"/>
                  </a:lnTo>
                  <a:lnTo>
                    <a:pt x="1018495" y="1110290"/>
                  </a:lnTo>
                  <a:lnTo>
                    <a:pt x="990884" y="1142016"/>
                  </a:lnTo>
                  <a:lnTo>
                    <a:pt x="958194" y="1168144"/>
                  </a:lnTo>
                  <a:lnTo>
                    <a:pt x="920040" y="1187838"/>
                  </a:lnTo>
                  <a:lnTo>
                    <a:pt x="876034" y="1200267"/>
                  </a:lnTo>
                  <a:lnTo>
                    <a:pt x="825792" y="1204595"/>
                  </a:lnTo>
                  <a:lnTo>
                    <a:pt x="1521124" y="1204595"/>
                  </a:lnTo>
                  <a:lnTo>
                    <a:pt x="1563844" y="1132546"/>
                  </a:lnTo>
                  <a:lnTo>
                    <a:pt x="1585164" y="1086421"/>
                  </a:lnTo>
                  <a:lnTo>
                    <a:pt x="1603324" y="1038833"/>
                  </a:lnTo>
                  <a:lnTo>
                    <a:pt x="1618457" y="989855"/>
                  </a:lnTo>
                  <a:lnTo>
                    <a:pt x="1630552" y="940169"/>
                  </a:lnTo>
                  <a:lnTo>
                    <a:pt x="1639817" y="889545"/>
                  </a:lnTo>
                  <a:lnTo>
                    <a:pt x="1646314" y="838361"/>
                  </a:lnTo>
                  <a:lnTo>
                    <a:pt x="1650140" y="786843"/>
                  </a:lnTo>
                  <a:lnTo>
                    <a:pt x="1651393" y="735215"/>
                  </a:lnTo>
                  <a:lnTo>
                    <a:pt x="1649928" y="680404"/>
                  </a:lnTo>
                  <a:lnTo>
                    <a:pt x="1645586" y="627814"/>
                  </a:lnTo>
                  <a:lnTo>
                    <a:pt x="1638444" y="577435"/>
                  </a:lnTo>
                  <a:lnTo>
                    <a:pt x="1628557" y="529162"/>
                  </a:lnTo>
                  <a:lnTo>
                    <a:pt x="1616078" y="483259"/>
                  </a:lnTo>
                  <a:lnTo>
                    <a:pt x="1601009" y="439438"/>
                  </a:lnTo>
                  <a:lnTo>
                    <a:pt x="1583456" y="397779"/>
                  </a:lnTo>
                  <a:lnTo>
                    <a:pt x="1563496" y="358269"/>
                  </a:lnTo>
                  <a:lnTo>
                    <a:pt x="1541208" y="320897"/>
                  </a:lnTo>
                  <a:lnTo>
                    <a:pt x="1528453" y="302577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object 5">
              <a:extLst>
                <a:ext uri="{FF2B5EF4-FFF2-40B4-BE49-F238E27FC236}">
                  <a16:creationId xmlns:a16="http://schemas.microsoft.com/office/drawing/2014/main" id="{C1D0347D-1B2D-CE48-9A26-C0EF505EEDD8}"/>
                </a:ext>
              </a:extLst>
            </p:cNvPr>
            <p:cNvSpPr/>
            <p:nvPr/>
          </p:nvSpPr>
          <p:spPr>
            <a:xfrm>
              <a:off x="14976246" y="8448139"/>
              <a:ext cx="62189" cy="238661"/>
            </a:xfrm>
            <a:custGeom>
              <a:avLst/>
              <a:gdLst/>
              <a:ahLst/>
              <a:cxnLst/>
              <a:rect l="l" t="t" r="r" b="b"/>
              <a:pathLst>
                <a:path w="532129" h="2042160">
                  <a:moveTo>
                    <a:pt x="531622" y="0"/>
                  </a:moveTo>
                  <a:lnTo>
                    <a:pt x="0" y="0"/>
                  </a:lnTo>
                  <a:lnTo>
                    <a:pt x="0" y="2041613"/>
                  </a:lnTo>
                  <a:lnTo>
                    <a:pt x="531622" y="2041613"/>
                  </a:lnTo>
                  <a:lnTo>
                    <a:pt x="531622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object 6">
              <a:extLst>
                <a:ext uri="{FF2B5EF4-FFF2-40B4-BE49-F238E27FC236}">
                  <a16:creationId xmlns:a16="http://schemas.microsoft.com/office/drawing/2014/main" id="{89E2D365-80E8-6D47-BD9A-B26591EB9E01}"/>
                </a:ext>
              </a:extLst>
            </p:cNvPr>
            <p:cNvSpPr/>
            <p:nvPr/>
          </p:nvSpPr>
          <p:spPr>
            <a:xfrm>
              <a:off x="15067761" y="8469289"/>
              <a:ext cx="131576" cy="217511"/>
            </a:xfrm>
            <a:custGeom>
              <a:avLst/>
              <a:gdLst/>
              <a:ahLst/>
              <a:cxnLst/>
              <a:rect l="l" t="t" r="r" b="b"/>
              <a:pathLst>
                <a:path w="1125854" h="1861185">
                  <a:moveTo>
                    <a:pt x="789025" y="0"/>
                  </a:moveTo>
                  <a:lnTo>
                    <a:pt x="277126" y="203530"/>
                  </a:lnTo>
                  <a:lnTo>
                    <a:pt x="277126" y="424078"/>
                  </a:lnTo>
                  <a:lnTo>
                    <a:pt x="0" y="424078"/>
                  </a:lnTo>
                  <a:lnTo>
                    <a:pt x="0" y="763447"/>
                  </a:lnTo>
                  <a:lnTo>
                    <a:pt x="268706" y="763447"/>
                  </a:lnTo>
                  <a:lnTo>
                    <a:pt x="268706" y="1444879"/>
                  </a:lnTo>
                  <a:lnTo>
                    <a:pt x="269639" y="1491885"/>
                  </a:lnTo>
                  <a:lnTo>
                    <a:pt x="272643" y="1536128"/>
                  </a:lnTo>
                  <a:lnTo>
                    <a:pt x="278031" y="1577597"/>
                  </a:lnTo>
                  <a:lnTo>
                    <a:pt x="286112" y="1616280"/>
                  </a:lnTo>
                  <a:lnTo>
                    <a:pt x="311598" y="1685246"/>
                  </a:lnTo>
                  <a:lnTo>
                    <a:pt x="351590" y="1742938"/>
                  </a:lnTo>
                  <a:lnTo>
                    <a:pt x="408572" y="1789267"/>
                  </a:lnTo>
                  <a:lnTo>
                    <a:pt x="444211" y="1808143"/>
                  </a:lnTo>
                  <a:lnTo>
                    <a:pt x="485031" y="1824145"/>
                  </a:lnTo>
                  <a:lnTo>
                    <a:pt x="531341" y="1837262"/>
                  </a:lnTo>
                  <a:lnTo>
                    <a:pt x="583454" y="1847484"/>
                  </a:lnTo>
                  <a:lnTo>
                    <a:pt x="641679" y="1854799"/>
                  </a:lnTo>
                  <a:lnTo>
                    <a:pt x="706327" y="1859196"/>
                  </a:lnTo>
                  <a:lnTo>
                    <a:pt x="777709" y="1860664"/>
                  </a:lnTo>
                  <a:lnTo>
                    <a:pt x="850061" y="1859843"/>
                  </a:lnTo>
                  <a:lnTo>
                    <a:pt x="912828" y="1857580"/>
                  </a:lnTo>
                  <a:lnTo>
                    <a:pt x="967143" y="1854173"/>
                  </a:lnTo>
                  <a:lnTo>
                    <a:pt x="1014140" y="1849918"/>
                  </a:lnTo>
                  <a:lnTo>
                    <a:pt x="1054954" y="1845114"/>
                  </a:lnTo>
                  <a:lnTo>
                    <a:pt x="1122565" y="1835048"/>
                  </a:lnTo>
                  <a:lnTo>
                    <a:pt x="1122565" y="1501470"/>
                  </a:lnTo>
                  <a:lnTo>
                    <a:pt x="1080377" y="1506330"/>
                  </a:lnTo>
                  <a:lnTo>
                    <a:pt x="1047702" y="1508826"/>
                  </a:lnTo>
                  <a:lnTo>
                    <a:pt x="1019270" y="1509746"/>
                  </a:lnTo>
                  <a:lnTo>
                    <a:pt x="989812" y="1509877"/>
                  </a:lnTo>
                  <a:lnTo>
                    <a:pt x="929175" y="1506923"/>
                  </a:lnTo>
                  <a:lnTo>
                    <a:pt x="881927" y="1497967"/>
                  </a:lnTo>
                  <a:lnTo>
                    <a:pt x="846370" y="1482869"/>
                  </a:lnTo>
                  <a:lnTo>
                    <a:pt x="803533" y="1433679"/>
                  </a:lnTo>
                  <a:lnTo>
                    <a:pt x="787073" y="1358226"/>
                  </a:lnTo>
                  <a:lnTo>
                    <a:pt x="784487" y="1310298"/>
                  </a:lnTo>
                  <a:lnTo>
                    <a:pt x="783399" y="1255382"/>
                  </a:lnTo>
                  <a:lnTo>
                    <a:pt x="783399" y="763447"/>
                  </a:lnTo>
                  <a:lnTo>
                    <a:pt x="1125448" y="763447"/>
                  </a:lnTo>
                  <a:lnTo>
                    <a:pt x="1125448" y="424078"/>
                  </a:lnTo>
                  <a:lnTo>
                    <a:pt x="789025" y="424078"/>
                  </a:lnTo>
                  <a:lnTo>
                    <a:pt x="789025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object 7">
              <a:extLst>
                <a:ext uri="{FF2B5EF4-FFF2-40B4-BE49-F238E27FC236}">
                  <a16:creationId xmlns:a16="http://schemas.microsoft.com/office/drawing/2014/main" id="{6D64C538-31D6-E344-AA25-C508DFEB79E3}"/>
                </a:ext>
              </a:extLst>
            </p:cNvPr>
            <p:cNvSpPr/>
            <p:nvPr/>
          </p:nvSpPr>
          <p:spPr>
            <a:xfrm>
              <a:off x="15222399" y="8511292"/>
              <a:ext cx="176547" cy="175508"/>
            </a:xfrm>
            <a:custGeom>
              <a:avLst/>
              <a:gdLst/>
              <a:ahLst/>
              <a:cxnLst/>
              <a:rect l="l" t="t" r="r" b="b"/>
              <a:pathLst>
                <a:path w="1510665" h="1501775">
                  <a:moveTo>
                    <a:pt x="754989" y="0"/>
                  </a:moveTo>
                  <a:lnTo>
                    <a:pt x="698067" y="1261"/>
                  </a:lnTo>
                  <a:lnTo>
                    <a:pt x="643524" y="5016"/>
                  </a:lnTo>
                  <a:lnTo>
                    <a:pt x="591340" y="11222"/>
                  </a:lnTo>
                  <a:lnTo>
                    <a:pt x="541498" y="19835"/>
                  </a:lnTo>
                  <a:lnTo>
                    <a:pt x="493980" y="30813"/>
                  </a:lnTo>
                  <a:lnTo>
                    <a:pt x="448767" y="44113"/>
                  </a:lnTo>
                  <a:lnTo>
                    <a:pt x="405843" y="59690"/>
                  </a:lnTo>
                  <a:lnTo>
                    <a:pt x="365188" y="77503"/>
                  </a:lnTo>
                  <a:lnTo>
                    <a:pt x="326785" y="97508"/>
                  </a:lnTo>
                  <a:lnTo>
                    <a:pt x="290615" y="119662"/>
                  </a:lnTo>
                  <a:lnTo>
                    <a:pt x="256661" y="143922"/>
                  </a:lnTo>
                  <a:lnTo>
                    <a:pt x="224904" y="170244"/>
                  </a:lnTo>
                  <a:lnTo>
                    <a:pt x="195328" y="198586"/>
                  </a:lnTo>
                  <a:lnTo>
                    <a:pt x="167912" y="228904"/>
                  </a:lnTo>
                  <a:lnTo>
                    <a:pt x="142640" y="261156"/>
                  </a:lnTo>
                  <a:lnTo>
                    <a:pt x="119493" y="295298"/>
                  </a:lnTo>
                  <a:lnTo>
                    <a:pt x="98366" y="331462"/>
                  </a:lnTo>
                  <a:lnTo>
                    <a:pt x="79504" y="369080"/>
                  </a:lnTo>
                  <a:lnTo>
                    <a:pt x="62626" y="408634"/>
                  </a:lnTo>
                  <a:lnTo>
                    <a:pt x="47800" y="449906"/>
                  </a:lnTo>
                  <a:lnTo>
                    <a:pt x="35010" y="492853"/>
                  </a:lnTo>
                  <a:lnTo>
                    <a:pt x="24237" y="537431"/>
                  </a:lnTo>
                  <a:lnTo>
                    <a:pt x="15464" y="583597"/>
                  </a:lnTo>
                  <a:lnTo>
                    <a:pt x="8671" y="631309"/>
                  </a:lnTo>
                  <a:lnTo>
                    <a:pt x="3841" y="680523"/>
                  </a:lnTo>
                  <a:lnTo>
                    <a:pt x="957" y="731196"/>
                  </a:lnTo>
                  <a:lnTo>
                    <a:pt x="0" y="783285"/>
                  </a:lnTo>
                  <a:lnTo>
                    <a:pt x="1177" y="836479"/>
                  </a:lnTo>
                  <a:lnTo>
                    <a:pt x="4703" y="887704"/>
                  </a:lnTo>
                  <a:lnTo>
                    <a:pt x="10563" y="936951"/>
                  </a:lnTo>
                  <a:lnTo>
                    <a:pt x="18745" y="984211"/>
                  </a:lnTo>
                  <a:lnTo>
                    <a:pt x="29236" y="1029473"/>
                  </a:lnTo>
                  <a:lnTo>
                    <a:pt x="42025" y="1072727"/>
                  </a:lnTo>
                  <a:lnTo>
                    <a:pt x="57097" y="1113966"/>
                  </a:lnTo>
                  <a:lnTo>
                    <a:pt x="74441" y="1153178"/>
                  </a:lnTo>
                  <a:lnTo>
                    <a:pt x="94043" y="1190354"/>
                  </a:lnTo>
                  <a:lnTo>
                    <a:pt x="115892" y="1225485"/>
                  </a:lnTo>
                  <a:lnTo>
                    <a:pt x="139974" y="1258561"/>
                  </a:lnTo>
                  <a:lnTo>
                    <a:pt x="166277" y="1289573"/>
                  </a:lnTo>
                  <a:lnTo>
                    <a:pt x="194787" y="1318510"/>
                  </a:lnTo>
                  <a:lnTo>
                    <a:pt x="225494" y="1345364"/>
                  </a:lnTo>
                  <a:lnTo>
                    <a:pt x="258383" y="1370125"/>
                  </a:lnTo>
                  <a:lnTo>
                    <a:pt x="293442" y="1392782"/>
                  </a:lnTo>
                  <a:lnTo>
                    <a:pt x="330658" y="1413328"/>
                  </a:lnTo>
                  <a:lnTo>
                    <a:pt x="370020" y="1431751"/>
                  </a:lnTo>
                  <a:lnTo>
                    <a:pt x="411513" y="1448043"/>
                  </a:lnTo>
                  <a:lnTo>
                    <a:pt x="455126" y="1462194"/>
                  </a:lnTo>
                  <a:lnTo>
                    <a:pt x="500846" y="1474194"/>
                  </a:lnTo>
                  <a:lnTo>
                    <a:pt x="548659" y="1484033"/>
                  </a:lnTo>
                  <a:lnTo>
                    <a:pt x="598555" y="1491703"/>
                  </a:lnTo>
                  <a:lnTo>
                    <a:pt x="650519" y="1497193"/>
                  </a:lnTo>
                  <a:lnTo>
                    <a:pt x="704539" y="1500494"/>
                  </a:lnTo>
                  <a:lnTo>
                    <a:pt x="760602" y="1501597"/>
                  </a:lnTo>
                  <a:lnTo>
                    <a:pt x="812866" y="1500645"/>
                  </a:lnTo>
                  <a:lnTo>
                    <a:pt x="864499" y="1497757"/>
                  </a:lnTo>
                  <a:lnTo>
                    <a:pt x="915332" y="1492880"/>
                  </a:lnTo>
                  <a:lnTo>
                    <a:pt x="965196" y="1485964"/>
                  </a:lnTo>
                  <a:lnTo>
                    <a:pt x="1013925" y="1476956"/>
                  </a:lnTo>
                  <a:lnTo>
                    <a:pt x="1061348" y="1465807"/>
                  </a:lnTo>
                  <a:lnTo>
                    <a:pt x="1107298" y="1452465"/>
                  </a:lnTo>
                  <a:lnTo>
                    <a:pt x="1151607" y="1436878"/>
                  </a:lnTo>
                  <a:lnTo>
                    <a:pt x="1194106" y="1418995"/>
                  </a:lnTo>
                  <a:lnTo>
                    <a:pt x="1234627" y="1398765"/>
                  </a:lnTo>
                  <a:lnTo>
                    <a:pt x="1273001" y="1376137"/>
                  </a:lnTo>
                  <a:lnTo>
                    <a:pt x="1309060" y="1351059"/>
                  </a:lnTo>
                  <a:lnTo>
                    <a:pt x="1342636" y="1323481"/>
                  </a:lnTo>
                  <a:lnTo>
                    <a:pt x="1373561" y="1293351"/>
                  </a:lnTo>
                  <a:lnTo>
                    <a:pt x="1401666" y="1260617"/>
                  </a:lnTo>
                  <a:lnTo>
                    <a:pt x="1426782" y="1225229"/>
                  </a:lnTo>
                  <a:lnTo>
                    <a:pt x="1433742" y="1213154"/>
                  </a:lnTo>
                  <a:lnTo>
                    <a:pt x="763498" y="1213154"/>
                  </a:lnTo>
                  <a:lnTo>
                    <a:pt x="701140" y="1207825"/>
                  </a:lnTo>
                  <a:lnTo>
                    <a:pt x="649148" y="1192902"/>
                  </a:lnTo>
                  <a:lnTo>
                    <a:pt x="606581" y="1169988"/>
                  </a:lnTo>
                  <a:lnTo>
                    <a:pt x="572496" y="1140681"/>
                  </a:lnTo>
                  <a:lnTo>
                    <a:pt x="545950" y="1106583"/>
                  </a:lnTo>
                  <a:lnTo>
                    <a:pt x="526002" y="1069293"/>
                  </a:lnTo>
                  <a:lnTo>
                    <a:pt x="511708" y="1030413"/>
                  </a:lnTo>
                  <a:lnTo>
                    <a:pt x="502126" y="991542"/>
                  </a:lnTo>
                  <a:lnTo>
                    <a:pt x="493330" y="920230"/>
                  </a:lnTo>
                  <a:lnTo>
                    <a:pt x="492074" y="868159"/>
                  </a:lnTo>
                  <a:lnTo>
                    <a:pt x="1510055" y="868159"/>
                  </a:lnTo>
                  <a:lnTo>
                    <a:pt x="1509516" y="796801"/>
                  </a:lnTo>
                  <a:lnTo>
                    <a:pt x="1507764" y="731196"/>
                  </a:lnTo>
                  <a:lnTo>
                    <a:pt x="1504697" y="672070"/>
                  </a:lnTo>
                  <a:lnTo>
                    <a:pt x="1500079" y="617510"/>
                  </a:lnTo>
                  <a:lnTo>
                    <a:pt x="1495316" y="579704"/>
                  </a:lnTo>
                  <a:lnTo>
                    <a:pt x="497763" y="579704"/>
                  </a:lnTo>
                  <a:lnTo>
                    <a:pt x="500069" y="554915"/>
                  </a:lnTo>
                  <a:lnTo>
                    <a:pt x="511975" y="485679"/>
                  </a:lnTo>
                  <a:lnTo>
                    <a:pt x="523951" y="445916"/>
                  </a:lnTo>
                  <a:lnTo>
                    <a:pt x="541527" y="405845"/>
                  </a:lnTo>
                  <a:lnTo>
                    <a:pt x="565892" y="367809"/>
                  </a:lnTo>
                  <a:lnTo>
                    <a:pt x="598232" y="334148"/>
                  </a:lnTo>
                  <a:lnTo>
                    <a:pt x="639736" y="307206"/>
                  </a:lnTo>
                  <a:lnTo>
                    <a:pt x="691592" y="289323"/>
                  </a:lnTo>
                  <a:lnTo>
                    <a:pt x="754989" y="282841"/>
                  </a:lnTo>
                  <a:lnTo>
                    <a:pt x="1386240" y="282841"/>
                  </a:lnTo>
                  <a:lnTo>
                    <a:pt x="1371020" y="260068"/>
                  </a:lnTo>
                  <a:lnTo>
                    <a:pt x="1346757" y="228435"/>
                  </a:lnTo>
                  <a:lnTo>
                    <a:pt x="1320065" y="198215"/>
                  </a:lnTo>
                  <a:lnTo>
                    <a:pt x="1290792" y="169557"/>
                  </a:lnTo>
                  <a:lnTo>
                    <a:pt x="1258786" y="142610"/>
                  </a:lnTo>
                  <a:lnTo>
                    <a:pt x="1223895" y="117523"/>
                  </a:lnTo>
                  <a:lnTo>
                    <a:pt x="1185967" y="94445"/>
                  </a:lnTo>
                  <a:lnTo>
                    <a:pt x="1144851" y="73525"/>
                  </a:lnTo>
                  <a:lnTo>
                    <a:pt x="1100394" y="54911"/>
                  </a:lnTo>
                  <a:lnTo>
                    <a:pt x="1052444" y="38753"/>
                  </a:lnTo>
                  <a:lnTo>
                    <a:pt x="1000850" y="25198"/>
                  </a:lnTo>
                  <a:lnTo>
                    <a:pt x="945460" y="14397"/>
                  </a:lnTo>
                  <a:lnTo>
                    <a:pt x="886120" y="6498"/>
                  </a:lnTo>
                  <a:lnTo>
                    <a:pt x="822681" y="1649"/>
                  </a:lnTo>
                  <a:lnTo>
                    <a:pt x="754989" y="0"/>
                  </a:lnTo>
                  <a:close/>
                </a:path>
                <a:path w="1510665" h="1501775">
                  <a:moveTo>
                    <a:pt x="1501647" y="1006678"/>
                  </a:moveTo>
                  <a:lnTo>
                    <a:pt x="1006589" y="1006678"/>
                  </a:lnTo>
                  <a:lnTo>
                    <a:pt x="997911" y="1053723"/>
                  </a:lnTo>
                  <a:lnTo>
                    <a:pt x="982559" y="1095031"/>
                  </a:lnTo>
                  <a:lnTo>
                    <a:pt x="960770" y="1130436"/>
                  </a:lnTo>
                  <a:lnTo>
                    <a:pt x="932778" y="1159775"/>
                  </a:lnTo>
                  <a:lnTo>
                    <a:pt x="898819" y="1182881"/>
                  </a:lnTo>
                  <a:lnTo>
                    <a:pt x="859129" y="1199589"/>
                  </a:lnTo>
                  <a:lnTo>
                    <a:pt x="813944" y="1209736"/>
                  </a:lnTo>
                  <a:lnTo>
                    <a:pt x="763498" y="1213154"/>
                  </a:lnTo>
                  <a:lnTo>
                    <a:pt x="1433742" y="1213154"/>
                  </a:lnTo>
                  <a:lnTo>
                    <a:pt x="1448742" y="1187135"/>
                  </a:lnTo>
                  <a:lnTo>
                    <a:pt x="1467376" y="1146284"/>
                  </a:lnTo>
                  <a:lnTo>
                    <a:pt x="1482518" y="1102625"/>
                  </a:lnTo>
                  <a:lnTo>
                    <a:pt x="1493998" y="1056107"/>
                  </a:lnTo>
                  <a:lnTo>
                    <a:pt x="1501647" y="1006678"/>
                  </a:lnTo>
                  <a:close/>
                </a:path>
                <a:path w="1510665" h="1501775">
                  <a:moveTo>
                    <a:pt x="1386240" y="282841"/>
                  </a:moveTo>
                  <a:lnTo>
                    <a:pt x="754989" y="282841"/>
                  </a:lnTo>
                  <a:lnTo>
                    <a:pt x="818307" y="288939"/>
                  </a:lnTo>
                  <a:lnTo>
                    <a:pt x="869955" y="305841"/>
                  </a:lnTo>
                  <a:lnTo>
                    <a:pt x="911154" y="331462"/>
                  </a:lnTo>
                  <a:lnTo>
                    <a:pt x="943124" y="363716"/>
                  </a:lnTo>
                  <a:lnTo>
                    <a:pt x="967085" y="400516"/>
                  </a:lnTo>
                  <a:lnTo>
                    <a:pt x="984259" y="439777"/>
                  </a:lnTo>
                  <a:lnTo>
                    <a:pt x="995866" y="479412"/>
                  </a:lnTo>
                  <a:lnTo>
                    <a:pt x="1003125" y="517336"/>
                  </a:lnTo>
                  <a:lnTo>
                    <a:pt x="1009484" y="579704"/>
                  </a:lnTo>
                  <a:lnTo>
                    <a:pt x="1495316" y="579704"/>
                  </a:lnTo>
                  <a:lnTo>
                    <a:pt x="1485575" y="521025"/>
                  </a:lnTo>
                  <a:lnTo>
                    <a:pt x="1475350" y="477913"/>
                  </a:lnTo>
                  <a:lnTo>
                    <a:pt x="1462919" y="437428"/>
                  </a:lnTo>
                  <a:lnTo>
                    <a:pt x="1448111" y="398976"/>
                  </a:lnTo>
                  <a:lnTo>
                    <a:pt x="1430756" y="361962"/>
                  </a:lnTo>
                  <a:lnTo>
                    <a:pt x="1412868" y="326981"/>
                  </a:lnTo>
                  <a:lnTo>
                    <a:pt x="1393007" y="292967"/>
                  </a:lnTo>
                  <a:lnTo>
                    <a:pt x="1386240" y="282841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object 8">
              <a:extLst>
                <a:ext uri="{FF2B5EF4-FFF2-40B4-BE49-F238E27FC236}">
                  <a16:creationId xmlns:a16="http://schemas.microsoft.com/office/drawing/2014/main" id="{66EFD015-0B45-5943-9325-F25E4852ACFD}"/>
                </a:ext>
              </a:extLst>
            </p:cNvPr>
            <p:cNvSpPr/>
            <p:nvPr/>
          </p:nvSpPr>
          <p:spPr>
            <a:xfrm>
              <a:off x="15425933" y="8511292"/>
              <a:ext cx="176844" cy="175508"/>
            </a:xfrm>
            <a:custGeom>
              <a:avLst/>
              <a:gdLst/>
              <a:ahLst/>
              <a:cxnLst/>
              <a:rect l="l" t="t" r="r" b="b"/>
              <a:pathLst>
                <a:path w="1513204" h="1501775">
                  <a:moveTo>
                    <a:pt x="791743" y="0"/>
                  </a:moveTo>
                  <a:lnTo>
                    <a:pt x="747482" y="788"/>
                  </a:lnTo>
                  <a:lnTo>
                    <a:pt x="703385" y="3192"/>
                  </a:lnTo>
                  <a:lnTo>
                    <a:pt x="659573" y="7265"/>
                  </a:lnTo>
                  <a:lnTo>
                    <a:pt x="616161" y="13062"/>
                  </a:lnTo>
                  <a:lnTo>
                    <a:pt x="573270" y="20640"/>
                  </a:lnTo>
                  <a:lnTo>
                    <a:pt x="531015" y="30053"/>
                  </a:lnTo>
                  <a:lnTo>
                    <a:pt x="489516" y="41356"/>
                  </a:lnTo>
                  <a:lnTo>
                    <a:pt x="448891" y="54604"/>
                  </a:lnTo>
                  <a:lnTo>
                    <a:pt x="409257" y="69853"/>
                  </a:lnTo>
                  <a:lnTo>
                    <a:pt x="370734" y="87157"/>
                  </a:lnTo>
                  <a:lnTo>
                    <a:pt x="333437" y="106573"/>
                  </a:lnTo>
                  <a:lnTo>
                    <a:pt x="297487" y="128154"/>
                  </a:lnTo>
                  <a:lnTo>
                    <a:pt x="263000" y="151956"/>
                  </a:lnTo>
                  <a:lnTo>
                    <a:pt x="230096" y="178035"/>
                  </a:lnTo>
                  <a:lnTo>
                    <a:pt x="198891" y="206445"/>
                  </a:lnTo>
                  <a:lnTo>
                    <a:pt x="169504" y="237241"/>
                  </a:lnTo>
                  <a:lnTo>
                    <a:pt x="142054" y="270479"/>
                  </a:lnTo>
                  <a:lnTo>
                    <a:pt x="116657" y="306214"/>
                  </a:lnTo>
                  <a:lnTo>
                    <a:pt x="93433" y="344501"/>
                  </a:lnTo>
                  <a:lnTo>
                    <a:pt x="72498" y="385396"/>
                  </a:lnTo>
                  <a:lnTo>
                    <a:pt x="53972" y="428952"/>
                  </a:lnTo>
                  <a:lnTo>
                    <a:pt x="37972" y="475226"/>
                  </a:lnTo>
                  <a:lnTo>
                    <a:pt x="24617" y="524272"/>
                  </a:lnTo>
                  <a:lnTo>
                    <a:pt x="14024" y="576146"/>
                  </a:lnTo>
                  <a:lnTo>
                    <a:pt x="6311" y="630904"/>
                  </a:lnTo>
                  <a:lnTo>
                    <a:pt x="1597" y="688599"/>
                  </a:lnTo>
                  <a:lnTo>
                    <a:pt x="0" y="749287"/>
                  </a:lnTo>
                  <a:lnTo>
                    <a:pt x="1407" y="805034"/>
                  </a:lnTo>
                  <a:lnTo>
                    <a:pt x="5581" y="858558"/>
                  </a:lnTo>
                  <a:lnTo>
                    <a:pt x="12449" y="909868"/>
                  </a:lnTo>
                  <a:lnTo>
                    <a:pt x="21939" y="958973"/>
                  </a:lnTo>
                  <a:lnTo>
                    <a:pt x="33979" y="1005883"/>
                  </a:lnTo>
                  <a:lnTo>
                    <a:pt x="48496" y="1050607"/>
                  </a:lnTo>
                  <a:lnTo>
                    <a:pt x="65417" y="1093155"/>
                  </a:lnTo>
                  <a:lnTo>
                    <a:pt x="84671" y="1133536"/>
                  </a:lnTo>
                  <a:lnTo>
                    <a:pt x="106186" y="1171759"/>
                  </a:lnTo>
                  <a:lnTo>
                    <a:pt x="129888" y="1207834"/>
                  </a:lnTo>
                  <a:lnTo>
                    <a:pt x="155705" y="1241770"/>
                  </a:lnTo>
                  <a:lnTo>
                    <a:pt x="183565" y="1273576"/>
                  </a:lnTo>
                  <a:lnTo>
                    <a:pt x="213396" y="1303262"/>
                  </a:lnTo>
                  <a:lnTo>
                    <a:pt x="245126" y="1330838"/>
                  </a:lnTo>
                  <a:lnTo>
                    <a:pt x="278681" y="1356312"/>
                  </a:lnTo>
                  <a:lnTo>
                    <a:pt x="313990" y="1379695"/>
                  </a:lnTo>
                  <a:lnTo>
                    <a:pt x="350980" y="1400994"/>
                  </a:lnTo>
                  <a:lnTo>
                    <a:pt x="389579" y="1420221"/>
                  </a:lnTo>
                  <a:lnTo>
                    <a:pt x="429715" y="1437384"/>
                  </a:lnTo>
                  <a:lnTo>
                    <a:pt x="471314" y="1452493"/>
                  </a:lnTo>
                  <a:lnTo>
                    <a:pt x="514306" y="1465557"/>
                  </a:lnTo>
                  <a:lnTo>
                    <a:pt x="558617" y="1476585"/>
                  </a:lnTo>
                  <a:lnTo>
                    <a:pt x="604175" y="1485587"/>
                  </a:lnTo>
                  <a:lnTo>
                    <a:pt x="650908" y="1492572"/>
                  </a:lnTo>
                  <a:lnTo>
                    <a:pt x="698744" y="1497550"/>
                  </a:lnTo>
                  <a:lnTo>
                    <a:pt x="747609" y="1500529"/>
                  </a:lnTo>
                  <a:lnTo>
                    <a:pt x="797432" y="1501521"/>
                  </a:lnTo>
                  <a:lnTo>
                    <a:pt x="852665" y="1500229"/>
                  </a:lnTo>
                  <a:lnTo>
                    <a:pt x="906222" y="1496387"/>
                  </a:lnTo>
                  <a:lnTo>
                    <a:pt x="958027" y="1490045"/>
                  </a:lnTo>
                  <a:lnTo>
                    <a:pt x="1008008" y="1481250"/>
                  </a:lnTo>
                  <a:lnTo>
                    <a:pt x="1056091" y="1470051"/>
                  </a:lnTo>
                  <a:lnTo>
                    <a:pt x="1102202" y="1456499"/>
                  </a:lnTo>
                  <a:lnTo>
                    <a:pt x="1146266" y="1440641"/>
                  </a:lnTo>
                  <a:lnTo>
                    <a:pt x="1188211" y="1422526"/>
                  </a:lnTo>
                  <a:lnTo>
                    <a:pt x="1227961" y="1402204"/>
                  </a:lnTo>
                  <a:lnTo>
                    <a:pt x="1265445" y="1379724"/>
                  </a:lnTo>
                  <a:lnTo>
                    <a:pt x="1300586" y="1355135"/>
                  </a:lnTo>
                  <a:lnTo>
                    <a:pt x="1333313" y="1328484"/>
                  </a:lnTo>
                  <a:lnTo>
                    <a:pt x="1363550" y="1299823"/>
                  </a:lnTo>
                  <a:lnTo>
                    <a:pt x="1391225" y="1269199"/>
                  </a:lnTo>
                  <a:lnTo>
                    <a:pt x="1416262" y="1236661"/>
                  </a:lnTo>
                  <a:lnTo>
                    <a:pt x="1438589" y="1202258"/>
                  </a:lnTo>
                  <a:lnTo>
                    <a:pt x="1458131" y="1166040"/>
                  </a:lnTo>
                  <a:lnTo>
                    <a:pt x="1474815" y="1128055"/>
                  </a:lnTo>
                  <a:lnTo>
                    <a:pt x="1488566" y="1088353"/>
                  </a:lnTo>
                  <a:lnTo>
                    <a:pt x="1499312" y="1046982"/>
                  </a:lnTo>
                  <a:lnTo>
                    <a:pt x="1506977" y="1003991"/>
                  </a:lnTo>
                  <a:lnTo>
                    <a:pt x="1511489" y="959429"/>
                  </a:lnTo>
                  <a:lnTo>
                    <a:pt x="1512773" y="913345"/>
                  </a:lnTo>
                  <a:lnTo>
                    <a:pt x="975525" y="913345"/>
                  </a:lnTo>
                  <a:lnTo>
                    <a:pt x="974889" y="951528"/>
                  </a:lnTo>
                  <a:lnTo>
                    <a:pt x="972112" y="993069"/>
                  </a:lnTo>
                  <a:lnTo>
                    <a:pt x="965890" y="1035871"/>
                  </a:lnTo>
                  <a:lnTo>
                    <a:pt x="954921" y="1077838"/>
                  </a:lnTo>
                  <a:lnTo>
                    <a:pt x="937899" y="1116875"/>
                  </a:lnTo>
                  <a:lnTo>
                    <a:pt x="913522" y="1150886"/>
                  </a:lnTo>
                  <a:lnTo>
                    <a:pt x="880486" y="1177775"/>
                  </a:lnTo>
                  <a:lnTo>
                    <a:pt x="837487" y="1195445"/>
                  </a:lnTo>
                  <a:lnTo>
                    <a:pt x="783221" y="1201801"/>
                  </a:lnTo>
                  <a:lnTo>
                    <a:pt x="750703" y="1199917"/>
                  </a:lnTo>
                  <a:lnTo>
                    <a:pt x="690522" y="1182787"/>
                  </a:lnTo>
                  <a:lnTo>
                    <a:pt x="638455" y="1143265"/>
                  </a:lnTo>
                  <a:lnTo>
                    <a:pt x="596471" y="1075856"/>
                  </a:lnTo>
                  <a:lnTo>
                    <a:pt x="579876" y="1029978"/>
                  </a:lnTo>
                  <a:lnTo>
                    <a:pt x="566541" y="975069"/>
                  </a:lnTo>
                  <a:lnTo>
                    <a:pt x="556710" y="910441"/>
                  </a:lnTo>
                  <a:lnTo>
                    <a:pt x="550632" y="835410"/>
                  </a:lnTo>
                  <a:lnTo>
                    <a:pt x="548551" y="749287"/>
                  </a:lnTo>
                  <a:lnTo>
                    <a:pt x="549402" y="692832"/>
                  </a:lnTo>
                  <a:lnTo>
                    <a:pt x="552146" y="638587"/>
                  </a:lnTo>
                  <a:lnTo>
                    <a:pt x="557069" y="586953"/>
                  </a:lnTo>
                  <a:lnTo>
                    <a:pt x="564455" y="538331"/>
                  </a:lnTo>
                  <a:lnTo>
                    <a:pt x="574592" y="493123"/>
                  </a:lnTo>
                  <a:lnTo>
                    <a:pt x="587763" y="451730"/>
                  </a:lnTo>
                  <a:lnTo>
                    <a:pt x="604254" y="414554"/>
                  </a:lnTo>
                  <a:lnTo>
                    <a:pt x="624352" y="381996"/>
                  </a:lnTo>
                  <a:lnTo>
                    <a:pt x="676507" y="332340"/>
                  </a:lnTo>
                  <a:lnTo>
                    <a:pt x="746513" y="305973"/>
                  </a:lnTo>
                  <a:lnTo>
                    <a:pt x="788923" y="302526"/>
                  </a:lnTo>
                  <a:lnTo>
                    <a:pt x="836865" y="307527"/>
                  </a:lnTo>
                  <a:lnTo>
                    <a:pt x="877013" y="321842"/>
                  </a:lnTo>
                  <a:lnTo>
                    <a:pt x="909799" y="344444"/>
                  </a:lnTo>
                  <a:lnTo>
                    <a:pt x="935655" y="374302"/>
                  </a:lnTo>
                  <a:lnTo>
                    <a:pt x="955013" y="410388"/>
                  </a:lnTo>
                  <a:lnTo>
                    <a:pt x="968305" y="451672"/>
                  </a:lnTo>
                  <a:lnTo>
                    <a:pt x="975963" y="497125"/>
                  </a:lnTo>
                  <a:lnTo>
                    <a:pt x="978420" y="545719"/>
                  </a:lnTo>
                  <a:lnTo>
                    <a:pt x="1504264" y="545719"/>
                  </a:lnTo>
                  <a:lnTo>
                    <a:pt x="1497364" y="475948"/>
                  </a:lnTo>
                  <a:lnTo>
                    <a:pt x="1490057" y="435713"/>
                  </a:lnTo>
                  <a:lnTo>
                    <a:pt x="1478540" y="392661"/>
                  </a:lnTo>
                  <a:lnTo>
                    <a:pt x="1461587" y="347356"/>
                  </a:lnTo>
                  <a:lnTo>
                    <a:pt x="1437970" y="300359"/>
                  </a:lnTo>
                  <a:lnTo>
                    <a:pt x="1406461" y="252234"/>
                  </a:lnTo>
                  <a:lnTo>
                    <a:pt x="1365834" y="203542"/>
                  </a:lnTo>
                  <a:lnTo>
                    <a:pt x="1326409" y="165088"/>
                  </a:lnTo>
                  <a:lnTo>
                    <a:pt x="1284214" y="131709"/>
                  </a:lnTo>
                  <a:lnTo>
                    <a:pt x="1239789" y="103056"/>
                  </a:lnTo>
                  <a:lnTo>
                    <a:pt x="1193674" y="78781"/>
                  </a:lnTo>
                  <a:lnTo>
                    <a:pt x="1146410" y="58538"/>
                  </a:lnTo>
                  <a:lnTo>
                    <a:pt x="1098537" y="41979"/>
                  </a:lnTo>
                  <a:lnTo>
                    <a:pt x="1050594" y="28756"/>
                  </a:lnTo>
                  <a:lnTo>
                    <a:pt x="1003123" y="18520"/>
                  </a:lnTo>
                  <a:lnTo>
                    <a:pt x="956663" y="10926"/>
                  </a:lnTo>
                  <a:lnTo>
                    <a:pt x="911755" y="5624"/>
                  </a:lnTo>
                  <a:lnTo>
                    <a:pt x="868939" y="2268"/>
                  </a:lnTo>
                  <a:lnTo>
                    <a:pt x="828755" y="509"/>
                  </a:lnTo>
                  <a:lnTo>
                    <a:pt x="79174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object 9">
              <a:extLst>
                <a:ext uri="{FF2B5EF4-FFF2-40B4-BE49-F238E27FC236}">
                  <a16:creationId xmlns:a16="http://schemas.microsoft.com/office/drawing/2014/main" id="{429958E8-D09F-264E-9748-E17A096E9D6F}"/>
                </a:ext>
              </a:extLst>
            </p:cNvPr>
            <p:cNvSpPr/>
            <p:nvPr/>
          </p:nvSpPr>
          <p:spPr>
            <a:xfrm>
              <a:off x="15618966" y="8448213"/>
              <a:ext cx="177512" cy="238587"/>
            </a:xfrm>
            <a:custGeom>
              <a:avLst/>
              <a:gdLst/>
              <a:ahLst/>
              <a:cxnLst/>
              <a:rect l="l" t="t" r="r" b="b"/>
              <a:pathLst>
                <a:path w="1518919" h="2041525">
                  <a:moveTo>
                    <a:pt x="537070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31545" y="2041525"/>
                  </a:lnTo>
                  <a:lnTo>
                    <a:pt x="531658" y="1331811"/>
                  </a:lnTo>
                  <a:lnTo>
                    <a:pt x="532449" y="1270577"/>
                  </a:lnTo>
                  <a:lnTo>
                    <a:pt x="534596" y="1215862"/>
                  </a:lnTo>
                  <a:lnTo>
                    <a:pt x="538776" y="1167524"/>
                  </a:lnTo>
                  <a:lnTo>
                    <a:pt x="545668" y="1125423"/>
                  </a:lnTo>
                  <a:lnTo>
                    <a:pt x="566503" y="1061420"/>
                  </a:lnTo>
                  <a:lnTo>
                    <a:pt x="586159" y="1023732"/>
                  </a:lnTo>
                  <a:lnTo>
                    <a:pt x="614417" y="987530"/>
                  </a:lnTo>
                  <a:lnTo>
                    <a:pt x="653109" y="956772"/>
                  </a:lnTo>
                  <a:lnTo>
                    <a:pt x="704068" y="935415"/>
                  </a:lnTo>
                  <a:lnTo>
                    <a:pt x="769124" y="927417"/>
                  </a:lnTo>
                  <a:lnTo>
                    <a:pt x="823946" y="932909"/>
                  </a:lnTo>
                  <a:lnTo>
                    <a:pt x="868830" y="948347"/>
                  </a:lnTo>
                  <a:lnTo>
                    <a:pt x="904771" y="972176"/>
                  </a:lnTo>
                  <a:lnTo>
                    <a:pt x="932761" y="1002840"/>
                  </a:lnTo>
                  <a:lnTo>
                    <a:pt x="953796" y="1038782"/>
                  </a:lnTo>
                  <a:lnTo>
                    <a:pt x="968868" y="1078447"/>
                  </a:lnTo>
                  <a:lnTo>
                    <a:pt x="978971" y="1120278"/>
                  </a:lnTo>
                  <a:lnTo>
                    <a:pt x="985099" y="1162720"/>
                  </a:lnTo>
                  <a:lnTo>
                    <a:pt x="988246" y="1204218"/>
                  </a:lnTo>
                  <a:lnTo>
                    <a:pt x="989405" y="1243214"/>
                  </a:lnTo>
                  <a:lnTo>
                    <a:pt x="989571" y="1278153"/>
                  </a:lnTo>
                  <a:lnTo>
                    <a:pt x="989571" y="2041525"/>
                  </a:lnTo>
                  <a:lnTo>
                    <a:pt x="1518475" y="2041525"/>
                  </a:lnTo>
                  <a:lnTo>
                    <a:pt x="1518369" y="1162974"/>
                  </a:lnTo>
                  <a:lnTo>
                    <a:pt x="1517625" y="1112078"/>
                  </a:lnTo>
                  <a:lnTo>
                    <a:pt x="1515606" y="1063157"/>
                  </a:lnTo>
                  <a:lnTo>
                    <a:pt x="1511675" y="1016148"/>
                  </a:lnTo>
                  <a:lnTo>
                    <a:pt x="1505194" y="970985"/>
                  </a:lnTo>
                  <a:lnTo>
                    <a:pt x="1495526" y="927606"/>
                  </a:lnTo>
                  <a:lnTo>
                    <a:pt x="1482032" y="885945"/>
                  </a:lnTo>
                  <a:lnTo>
                    <a:pt x="1464077" y="845938"/>
                  </a:lnTo>
                  <a:lnTo>
                    <a:pt x="1441021" y="807522"/>
                  </a:lnTo>
                  <a:lnTo>
                    <a:pt x="1412228" y="770631"/>
                  </a:lnTo>
                  <a:lnTo>
                    <a:pt x="1377061" y="735203"/>
                  </a:lnTo>
                  <a:lnTo>
                    <a:pt x="1337502" y="701957"/>
                  </a:lnTo>
                  <a:lnTo>
                    <a:pt x="1296297" y="673671"/>
                  </a:lnTo>
                  <a:lnTo>
                    <a:pt x="1253677" y="650064"/>
                  </a:lnTo>
                  <a:lnTo>
                    <a:pt x="1209872" y="630857"/>
                  </a:lnTo>
                  <a:lnTo>
                    <a:pt x="1165113" y="615769"/>
                  </a:lnTo>
                  <a:lnTo>
                    <a:pt x="1119631" y="604521"/>
                  </a:lnTo>
                  <a:lnTo>
                    <a:pt x="1073656" y="596834"/>
                  </a:lnTo>
                  <a:lnTo>
                    <a:pt x="1027419" y="592426"/>
                  </a:lnTo>
                  <a:lnTo>
                    <a:pt x="981151" y="591019"/>
                  </a:lnTo>
                  <a:lnTo>
                    <a:pt x="907719" y="594718"/>
                  </a:lnTo>
                  <a:lnTo>
                    <a:pt x="841598" y="604999"/>
                  </a:lnTo>
                  <a:lnTo>
                    <a:pt x="782464" y="620640"/>
                  </a:lnTo>
                  <a:lnTo>
                    <a:pt x="729994" y="640421"/>
                  </a:lnTo>
                  <a:lnTo>
                    <a:pt x="683868" y="663117"/>
                  </a:lnTo>
                  <a:lnTo>
                    <a:pt x="643760" y="687509"/>
                  </a:lnTo>
                  <a:lnTo>
                    <a:pt x="609349" y="712373"/>
                  </a:lnTo>
                  <a:lnTo>
                    <a:pt x="556327" y="758632"/>
                  </a:lnTo>
                  <a:lnTo>
                    <a:pt x="537070" y="777582"/>
                  </a:lnTo>
                  <a:lnTo>
                    <a:pt x="537070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79250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cess: ...5-9-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bject 22">
            <a:extLst>
              <a:ext uri="{FF2B5EF4-FFF2-40B4-BE49-F238E27FC236}">
                <a16:creationId xmlns:a16="http://schemas.microsoft.com/office/drawing/2014/main" id="{60B8C331-DCED-6E48-9E86-12CE6F0F2D49}"/>
              </a:ext>
            </a:extLst>
          </p:cNvPr>
          <p:cNvSpPr/>
          <p:nvPr userDrawn="1"/>
        </p:nvSpPr>
        <p:spPr>
          <a:xfrm>
            <a:off x="11847656" y="0"/>
            <a:ext cx="4408344" cy="9144000"/>
          </a:xfrm>
          <a:custGeom>
            <a:avLst/>
            <a:gdLst/>
            <a:ahLst/>
            <a:cxnLst/>
            <a:rect l="l" t="t" r="r" b="b"/>
            <a:pathLst>
              <a:path w="4406900" h="9144000">
                <a:moveTo>
                  <a:pt x="4406887" y="0"/>
                </a:moveTo>
                <a:lnTo>
                  <a:pt x="0" y="0"/>
                </a:lnTo>
                <a:lnTo>
                  <a:pt x="0" y="9144000"/>
                </a:lnTo>
                <a:lnTo>
                  <a:pt x="4406887" y="9144000"/>
                </a:lnTo>
                <a:lnTo>
                  <a:pt x="4406887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29" name="Text Placeholder 2">
            <a:extLst>
              <a:ext uri="{FF2B5EF4-FFF2-40B4-BE49-F238E27FC236}">
                <a16:creationId xmlns:a16="http://schemas.microsoft.com/office/drawing/2014/main" id="{202DE0A9-7A98-EB4B-9862-A3EF9D4B77D1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12166601" y="2209800"/>
            <a:ext cx="3581400" cy="5943600"/>
          </a:xfrm>
          <a:prstGeom prst="rect">
            <a:avLst/>
          </a:prstGeom>
        </p:spPr>
        <p:txBody>
          <a:bodyPr lIns="0" tIns="0" rIns="0" bIns="0" anchor="ctr" anchorCtr="0"/>
          <a:lstStyle>
            <a:lvl1pPr marL="12700" marR="508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2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2700" marR="508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3200" b="1" spc="-5" dirty="0">
                <a:latin typeface="Arial"/>
                <a:cs typeface="Arial"/>
              </a:rPr>
              <a:t>You can post the result of your process here</a:t>
            </a:r>
            <a:endParaRPr lang="en-GB" sz="3200" dirty="0">
              <a:latin typeface="Arial"/>
              <a:cs typeface="Arial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2CD35E5-727F-9842-B859-9699AA9AC58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D3F29A-6A29-4B4D-8506-8264A8D5EF0D}"/>
              </a:ext>
            </a:extLst>
          </p:cNvPr>
          <p:cNvSpPr>
            <a:spLocks noGrp="1"/>
          </p:cNvSpPr>
          <p:nvPr>
            <p:ph type="ftr" sz="quarter" idx="7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39FC04-8B77-214E-B354-B4248513518E}"/>
              </a:ext>
            </a:extLst>
          </p:cNvPr>
          <p:cNvSpPr>
            <a:spLocks noGrp="1"/>
          </p:cNvSpPr>
          <p:nvPr>
            <p:ph type="sldNum" sz="quarter" idx="7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9" name="Text Placeholder 2">
            <a:extLst>
              <a:ext uri="{FF2B5EF4-FFF2-40B4-BE49-F238E27FC236}">
                <a16:creationId xmlns:a16="http://schemas.microsoft.com/office/drawing/2014/main" id="{FB2356F9-A5C1-844E-A910-F3F388EFB66C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4394200" y="7601349"/>
            <a:ext cx="3581400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7</a:t>
            </a:r>
          </a:p>
        </p:txBody>
      </p:sp>
      <p:sp>
        <p:nvSpPr>
          <p:cNvPr id="40" name="Text Placeholder 2">
            <a:extLst>
              <a:ext uri="{FF2B5EF4-FFF2-40B4-BE49-F238E27FC236}">
                <a16:creationId xmlns:a16="http://schemas.microsoft.com/office/drawing/2014/main" id="{EE1B2B59-8AD8-C543-887F-30AB3839C789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6439806" y="2482625"/>
            <a:ext cx="3364594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8</a:t>
            </a:r>
          </a:p>
        </p:txBody>
      </p:sp>
      <p:sp>
        <p:nvSpPr>
          <p:cNvPr id="41" name="Text Placeholder 2">
            <a:extLst>
              <a:ext uri="{FF2B5EF4-FFF2-40B4-BE49-F238E27FC236}">
                <a16:creationId xmlns:a16="http://schemas.microsoft.com/office/drawing/2014/main" id="{0AEBBD23-A76F-C748-B829-303846C0DC02}"/>
              </a:ext>
            </a:extLst>
          </p:cNvPr>
          <p:cNvSpPr>
            <a:spLocks noGrp="1"/>
          </p:cNvSpPr>
          <p:nvPr>
            <p:ph type="body" sz="quarter" idx="65" hasCustomPrompt="1"/>
          </p:nvPr>
        </p:nvSpPr>
        <p:spPr>
          <a:xfrm>
            <a:off x="6439806" y="3219225"/>
            <a:ext cx="3364594" cy="1366113"/>
          </a:xfrm>
          <a:prstGeom prst="rect">
            <a:avLst/>
          </a:prstGeom>
        </p:spPr>
        <p:txBody>
          <a:bodyPr lIns="0" tIns="0" rIns="0" bIns="0" anchor="b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</a:t>
            </a:r>
            <a:br>
              <a:rPr lang="en-US" dirty="0"/>
            </a:br>
            <a:r>
              <a:rPr lang="en-US" dirty="0"/>
              <a:t>Description of the step Description of the step Description of the step</a:t>
            </a:r>
          </a:p>
        </p:txBody>
      </p:sp>
      <p:sp>
        <p:nvSpPr>
          <p:cNvPr id="42" name="Text Placeholder 2">
            <a:extLst>
              <a:ext uri="{FF2B5EF4-FFF2-40B4-BE49-F238E27FC236}">
                <a16:creationId xmlns:a16="http://schemas.microsoft.com/office/drawing/2014/main" id="{B6E4C71E-0107-F546-9407-A2D7A662D88B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4394200" y="5858750"/>
            <a:ext cx="3581400" cy="136611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en-US" dirty="0"/>
            </a:br>
            <a:r>
              <a:rPr lang="en-US" dirty="0"/>
              <a:t>Description of the step Description of the step Description of the step</a:t>
            </a:r>
          </a:p>
        </p:txBody>
      </p:sp>
      <p:sp>
        <p:nvSpPr>
          <p:cNvPr id="51" name="Text Placeholder 2">
            <a:extLst>
              <a:ext uri="{FF2B5EF4-FFF2-40B4-BE49-F238E27FC236}">
                <a16:creationId xmlns:a16="http://schemas.microsoft.com/office/drawing/2014/main" id="{0E5A57CE-40BF-5547-ABFF-3C1D9300F51E}"/>
              </a:ext>
            </a:extLst>
          </p:cNvPr>
          <p:cNvSpPr>
            <a:spLocks noGrp="1"/>
          </p:cNvSpPr>
          <p:nvPr>
            <p:ph type="body" sz="quarter" idx="66" hasCustomPrompt="1"/>
          </p:nvPr>
        </p:nvSpPr>
        <p:spPr>
          <a:xfrm>
            <a:off x="2477406" y="2482625"/>
            <a:ext cx="3440794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6</a:t>
            </a:r>
          </a:p>
        </p:txBody>
      </p:sp>
      <p:sp>
        <p:nvSpPr>
          <p:cNvPr id="52" name="Text Placeholder 2">
            <a:extLst>
              <a:ext uri="{FF2B5EF4-FFF2-40B4-BE49-F238E27FC236}">
                <a16:creationId xmlns:a16="http://schemas.microsoft.com/office/drawing/2014/main" id="{5E9C1C8A-1310-F64D-8592-E360AE0E5CAB}"/>
              </a:ext>
            </a:extLst>
          </p:cNvPr>
          <p:cNvSpPr>
            <a:spLocks noGrp="1"/>
          </p:cNvSpPr>
          <p:nvPr>
            <p:ph type="body" sz="quarter" idx="67" hasCustomPrompt="1"/>
          </p:nvPr>
        </p:nvSpPr>
        <p:spPr>
          <a:xfrm>
            <a:off x="2477406" y="3219225"/>
            <a:ext cx="3440794" cy="1366113"/>
          </a:xfrm>
          <a:prstGeom prst="rect">
            <a:avLst/>
          </a:prstGeom>
        </p:spPr>
        <p:txBody>
          <a:bodyPr lIns="0" tIns="0" rIns="0" bIns="0" anchor="b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en-US" dirty="0"/>
            </a:br>
            <a:r>
              <a:rPr lang="en-US" dirty="0"/>
              <a:t>Description of the step Description of the step Description of the step</a:t>
            </a:r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6021F5E1-8C6B-AC49-B1EB-8A63F29710FE}"/>
              </a:ext>
            </a:extLst>
          </p:cNvPr>
          <p:cNvCxnSpPr>
            <a:cxnSpLocks/>
          </p:cNvCxnSpPr>
          <p:nvPr userDrawn="1"/>
        </p:nvCxnSpPr>
        <p:spPr>
          <a:xfrm>
            <a:off x="724806" y="5212079"/>
            <a:ext cx="109362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0" name="Text Placeholder 2">
            <a:extLst>
              <a:ext uri="{FF2B5EF4-FFF2-40B4-BE49-F238E27FC236}">
                <a16:creationId xmlns:a16="http://schemas.microsoft.com/office/drawing/2014/main" id="{C661DBF2-5CE0-3147-8DC2-D67F4461CF61}"/>
              </a:ext>
            </a:extLst>
          </p:cNvPr>
          <p:cNvSpPr>
            <a:spLocks noGrp="1"/>
          </p:cNvSpPr>
          <p:nvPr>
            <p:ph type="body" sz="quarter" idx="68" hasCustomPrompt="1"/>
          </p:nvPr>
        </p:nvSpPr>
        <p:spPr>
          <a:xfrm>
            <a:off x="523928" y="7601349"/>
            <a:ext cx="3565471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5</a:t>
            </a:r>
          </a:p>
        </p:txBody>
      </p:sp>
      <p:sp>
        <p:nvSpPr>
          <p:cNvPr id="61" name="Text Placeholder 2">
            <a:extLst>
              <a:ext uri="{FF2B5EF4-FFF2-40B4-BE49-F238E27FC236}">
                <a16:creationId xmlns:a16="http://schemas.microsoft.com/office/drawing/2014/main" id="{7F2174BA-4DF0-4C4D-B8CF-F0CCE2448731}"/>
              </a:ext>
            </a:extLst>
          </p:cNvPr>
          <p:cNvSpPr>
            <a:spLocks noGrp="1"/>
          </p:cNvSpPr>
          <p:nvPr>
            <p:ph type="body" sz="quarter" idx="69" hasCustomPrompt="1"/>
          </p:nvPr>
        </p:nvSpPr>
        <p:spPr>
          <a:xfrm>
            <a:off x="523928" y="5858750"/>
            <a:ext cx="3565471" cy="136611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en-US" dirty="0"/>
            </a:br>
            <a:r>
              <a:rPr lang="en-US" dirty="0"/>
              <a:t>Description of the step Description of the step Description of the step</a:t>
            </a:r>
          </a:p>
        </p:txBody>
      </p: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3653A343-D9CE-9E40-8D1D-29CCB1CE5807}"/>
              </a:ext>
            </a:extLst>
          </p:cNvPr>
          <p:cNvCxnSpPr>
            <a:cxnSpLocks/>
          </p:cNvCxnSpPr>
          <p:nvPr userDrawn="1"/>
        </p:nvCxnSpPr>
        <p:spPr>
          <a:xfrm>
            <a:off x="0" y="5212079"/>
            <a:ext cx="11847656" cy="0"/>
          </a:xfrm>
          <a:prstGeom prst="line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9A447BEA-2D92-C642-83F2-F439C7A9437F}"/>
              </a:ext>
            </a:extLst>
          </p:cNvPr>
          <p:cNvCxnSpPr>
            <a:cxnSpLocks/>
          </p:cNvCxnSpPr>
          <p:nvPr userDrawn="1"/>
        </p:nvCxnSpPr>
        <p:spPr>
          <a:xfrm>
            <a:off x="2505907" y="4788000"/>
            <a:ext cx="2323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DE1A64FC-3388-5345-BF70-E09F370B6CC4}"/>
              </a:ext>
            </a:extLst>
          </p:cNvPr>
          <p:cNvCxnSpPr>
            <a:cxnSpLocks/>
          </p:cNvCxnSpPr>
          <p:nvPr userDrawn="1"/>
        </p:nvCxnSpPr>
        <p:spPr>
          <a:xfrm>
            <a:off x="4422675" y="5206800"/>
            <a:ext cx="0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C061800A-FFAA-E749-B3F5-7E8C526BC703}"/>
              </a:ext>
            </a:extLst>
          </p:cNvPr>
          <p:cNvCxnSpPr>
            <a:cxnSpLocks/>
          </p:cNvCxnSpPr>
          <p:nvPr userDrawn="1"/>
        </p:nvCxnSpPr>
        <p:spPr>
          <a:xfrm>
            <a:off x="6465932" y="4788000"/>
            <a:ext cx="0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5BCA9F86-AEEB-5F4D-AD15-A8F0DA262399}"/>
              </a:ext>
            </a:extLst>
          </p:cNvPr>
          <p:cNvCxnSpPr>
            <a:cxnSpLocks/>
          </p:cNvCxnSpPr>
          <p:nvPr userDrawn="1"/>
        </p:nvCxnSpPr>
        <p:spPr>
          <a:xfrm>
            <a:off x="525206" y="5220000"/>
            <a:ext cx="1850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 Placeholder 2">
            <a:extLst>
              <a:ext uri="{FF2B5EF4-FFF2-40B4-BE49-F238E27FC236}">
                <a16:creationId xmlns:a16="http://schemas.microsoft.com/office/drawing/2014/main" id="{E065F687-26BC-9844-A6D8-BFB983E337AA}"/>
              </a:ext>
            </a:extLst>
          </p:cNvPr>
          <p:cNvSpPr>
            <a:spLocks noGrp="1"/>
          </p:cNvSpPr>
          <p:nvPr>
            <p:ph type="body" sz="quarter" idx="72" hasCustomPrompt="1"/>
          </p:nvPr>
        </p:nvSpPr>
        <p:spPr>
          <a:xfrm>
            <a:off x="8280400" y="7598144"/>
            <a:ext cx="3581400" cy="36011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9</a:t>
            </a:r>
          </a:p>
        </p:txBody>
      </p:sp>
      <p:sp>
        <p:nvSpPr>
          <p:cNvPr id="68" name="Text Placeholder 2">
            <a:extLst>
              <a:ext uri="{FF2B5EF4-FFF2-40B4-BE49-F238E27FC236}">
                <a16:creationId xmlns:a16="http://schemas.microsoft.com/office/drawing/2014/main" id="{D1E06A9C-C66D-3A4E-BAD3-D5E3ACB93355}"/>
              </a:ext>
            </a:extLst>
          </p:cNvPr>
          <p:cNvSpPr>
            <a:spLocks noGrp="1"/>
          </p:cNvSpPr>
          <p:nvPr>
            <p:ph type="body" sz="quarter" idx="73" hasCustomPrompt="1"/>
          </p:nvPr>
        </p:nvSpPr>
        <p:spPr>
          <a:xfrm>
            <a:off x="8280400" y="5855545"/>
            <a:ext cx="3581400" cy="136611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        </a:t>
            </a:r>
            <a:br>
              <a:rPr lang="en-US" dirty="0"/>
            </a:br>
            <a:r>
              <a:rPr lang="en-US" dirty="0"/>
              <a:t>Description of the step Description of the step Description of the step</a:t>
            </a:r>
          </a:p>
        </p:txBody>
      </p: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6AF0F9C6-C163-ED44-9CB9-94D129D18365}"/>
              </a:ext>
            </a:extLst>
          </p:cNvPr>
          <p:cNvCxnSpPr>
            <a:cxnSpLocks/>
          </p:cNvCxnSpPr>
          <p:nvPr userDrawn="1"/>
        </p:nvCxnSpPr>
        <p:spPr>
          <a:xfrm>
            <a:off x="8286178" y="5206800"/>
            <a:ext cx="0" cy="43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94E703B-3642-1A4A-906F-701B0094AF42}"/>
              </a:ext>
            </a:extLst>
          </p:cNvPr>
          <p:cNvGrpSpPr/>
          <p:nvPr userDrawn="1"/>
        </p:nvGrpSpPr>
        <p:grpSpPr>
          <a:xfrm>
            <a:off x="14452600" y="8547494"/>
            <a:ext cx="1295400" cy="215506"/>
            <a:chOff x="14294536" y="8436933"/>
            <a:chExt cx="1501942" cy="249867"/>
          </a:xfrm>
          <a:solidFill>
            <a:schemeClr val="bg1"/>
          </a:solidFill>
        </p:grpSpPr>
        <p:sp>
          <p:nvSpPr>
            <p:cNvPr id="25" name="object 2">
              <a:extLst>
                <a:ext uri="{FF2B5EF4-FFF2-40B4-BE49-F238E27FC236}">
                  <a16:creationId xmlns:a16="http://schemas.microsoft.com/office/drawing/2014/main" id="{9C731511-9117-304C-BC34-A51FF860E100}"/>
                </a:ext>
              </a:extLst>
            </p:cNvPr>
            <p:cNvSpPr/>
            <p:nvPr/>
          </p:nvSpPr>
          <p:spPr>
            <a:xfrm>
              <a:off x="14294536" y="8436933"/>
              <a:ext cx="210239" cy="249867"/>
            </a:xfrm>
            <a:custGeom>
              <a:avLst/>
              <a:gdLst/>
              <a:ahLst/>
              <a:cxnLst/>
              <a:rect l="l" t="t" r="r" b="b"/>
              <a:pathLst>
                <a:path w="1798954" h="2138045">
                  <a:moveTo>
                    <a:pt x="893597" y="0"/>
                  </a:moveTo>
                  <a:lnTo>
                    <a:pt x="824723" y="1351"/>
                  </a:lnTo>
                  <a:lnTo>
                    <a:pt x="759023" y="5341"/>
                  </a:lnTo>
                  <a:lnTo>
                    <a:pt x="696458" y="11872"/>
                  </a:lnTo>
                  <a:lnTo>
                    <a:pt x="636988" y="20846"/>
                  </a:lnTo>
                  <a:lnTo>
                    <a:pt x="580577" y="32166"/>
                  </a:lnTo>
                  <a:lnTo>
                    <a:pt x="527185" y="45734"/>
                  </a:lnTo>
                  <a:lnTo>
                    <a:pt x="476773" y="61452"/>
                  </a:lnTo>
                  <a:lnTo>
                    <a:pt x="429303" y="79224"/>
                  </a:lnTo>
                  <a:lnTo>
                    <a:pt x="384737" y="98951"/>
                  </a:lnTo>
                  <a:lnTo>
                    <a:pt x="343035" y="120537"/>
                  </a:lnTo>
                  <a:lnTo>
                    <a:pt x="304160" y="143882"/>
                  </a:lnTo>
                  <a:lnTo>
                    <a:pt x="268072" y="168891"/>
                  </a:lnTo>
                  <a:lnTo>
                    <a:pt x="234734" y="195465"/>
                  </a:lnTo>
                  <a:lnTo>
                    <a:pt x="204106" y="223507"/>
                  </a:lnTo>
                  <a:lnTo>
                    <a:pt x="176149" y="252919"/>
                  </a:lnTo>
                  <a:lnTo>
                    <a:pt x="150827" y="283605"/>
                  </a:lnTo>
                  <a:lnTo>
                    <a:pt x="128099" y="315465"/>
                  </a:lnTo>
                  <a:lnTo>
                    <a:pt x="107927" y="348403"/>
                  </a:lnTo>
                  <a:lnTo>
                    <a:pt x="90273" y="382321"/>
                  </a:lnTo>
                  <a:lnTo>
                    <a:pt x="62363" y="452708"/>
                  </a:lnTo>
                  <a:lnTo>
                    <a:pt x="44061" y="525845"/>
                  </a:lnTo>
                  <a:lnTo>
                    <a:pt x="35058" y="600952"/>
                  </a:lnTo>
                  <a:lnTo>
                    <a:pt x="33947" y="639000"/>
                  </a:lnTo>
                  <a:lnTo>
                    <a:pt x="36891" y="703709"/>
                  </a:lnTo>
                  <a:lnTo>
                    <a:pt x="45383" y="763158"/>
                  </a:lnTo>
                  <a:lnTo>
                    <a:pt x="58908" y="817583"/>
                  </a:lnTo>
                  <a:lnTo>
                    <a:pt x="76950" y="867222"/>
                  </a:lnTo>
                  <a:lnTo>
                    <a:pt x="98997" y="912313"/>
                  </a:lnTo>
                  <a:lnTo>
                    <a:pt x="124533" y="953093"/>
                  </a:lnTo>
                  <a:lnTo>
                    <a:pt x="153045" y="989798"/>
                  </a:lnTo>
                  <a:lnTo>
                    <a:pt x="184018" y="1022668"/>
                  </a:lnTo>
                  <a:lnTo>
                    <a:pt x="216938" y="1051938"/>
                  </a:lnTo>
                  <a:lnTo>
                    <a:pt x="251290" y="1077847"/>
                  </a:lnTo>
                  <a:lnTo>
                    <a:pt x="286560" y="1100632"/>
                  </a:lnTo>
                  <a:lnTo>
                    <a:pt x="322235" y="1120530"/>
                  </a:lnTo>
                  <a:lnTo>
                    <a:pt x="357799" y="1137778"/>
                  </a:lnTo>
                  <a:lnTo>
                    <a:pt x="426539" y="1165278"/>
                  </a:lnTo>
                  <a:lnTo>
                    <a:pt x="488667" y="1185028"/>
                  </a:lnTo>
                  <a:lnTo>
                    <a:pt x="1040638" y="1329004"/>
                  </a:lnTo>
                  <a:lnTo>
                    <a:pt x="1100708" y="1349747"/>
                  </a:lnTo>
                  <a:lnTo>
                    <a:pt x="1146350" y="1375286"/>
                  </a:lnTo>
                  <a:lnTo>
                    <a:pt x="1179128" y="1405696"/>
                  </a:lnTo>
                  <a:lnTo>
                    <a:pt x="1200605" y="1441053"/>
                  </a:lnTo>
                  <a:lnTo>
                    <a:pt x="1212344" y="1481431"/>
                  </a:lnTo>
                  <a:lnTo>
                    <a:pt x="1215910" y="1526908"/>
                  </a:lnTo>
                  <a:lnTo>
                    <a:pt x="1209946" y="1584569"/>
                  </a:lnTo>
                  <a:lnTo>
                    <a:pt x="1193440" y="1631778"/>
                  </a:lnTo>
                  <a:lnTo>
                    <a:pt x="1168470" y="1669580"/>
                  </a:lnTo>
                  <a:lnTo>
                    <a:pt x="1137113" y="1699020"/>
                  </a:lnTo>
                  <a:lnTo>
                    <a:pt x="1101447" y="1721144"/>
                  </a:lnTo>
                  <a:lnTo>
                    <a:pt x="1063550" y="1736996"/>
                  </a:lnTo>
                  <a:lnTo>
                    <a:pt x="1025501" y="1747623"/>
                  </a:lnTo>
                  <a:lnTo>
                    <a:pt x="957255" y="1757378"/>
                  </a:lnTo>
                  <a:lnTo>
                    <a:pt x="913333" y="1758772"/>
                  </a:lnTo>
                  <a:lnTo>
                    <a:pt x="841399" y="1754783"/>
                  </a:lnTo>
                  <a:lnTo>
                    <a:pt x="780321" y="1743521"/>
                  </a:lnTo>
                  <a:lnTo>
                    <a:pt x="729200" y="1726045"/>
                  </a:lnTo>
                  <a:lnTo>
                    <a:pt x="687140" y="1703411"/>
                  </a:lnTo>
                  <a:lnTo>
                    <a:pt x="653245" y="1676677"/>
                  </a:lnTo>
                  <a:lnTo>
                    <a:pt x="626617" y="1646900"/>
                  </a:lnTo>
                  <a:lnTo>
                    <a:pt x="591576" y="1582450"/>
                  </a:lnTo>
                  <a:lnTo>
                    <a:pt x="574842" y="1518521"/>
                  </a:lnTo>
                  <a:lnTo>
                    <a:pt x="569242" y="1463572"/>
                  </a:lnTo>
                  <a:lnTo>
                    <a:pt x="568375" y="1442110"/>
                  </a:lnTo>
                  <a:lnTo>
                    <a:pt x="0" y="1442110"/>
                  </a:lnTo>
                  <a:lnTo>
                    <a:pt x="2894" y="1507095"/>
                  </a:lnTo>
                  <a:lnTo>
                    <a:pt x="6534" y="1547515"/>
                  </a:lnTo>
                  <a:lnTo>
                    <a:pt x="12816" y="1592021"/>
                  </a:lnTo>
                  <a:lnTo>
                    <a:pt x="22621" y="1639714"/>
                  </a:lnTo>
                  <a:lnTo>
                    <a:pt x="36835" y="1689694"/>
                  </a:lnTo>
                  <a:lnTo>
                    <a:pt x="56341" y="1741061"/>
                  </a:lnTo>
                  <a:lnTo>
                    <a:pt x="82022" y="1792917"/>
                  </a:lnTo>
                  <a:lnTo>
                    <a:pt x="114763" y="1844362"/>
                  </a:lnTo>
                  <a:lnTo>
                    <a:pt x="155447" y="1894497"/>
                  </a:lnTo>
                  <a:lnTo>
                    <a:pt x="192206" y="1931723"/>
                  </a:lnTo>
                  <a:lnTo>
                    <a:pt x="232189" y="1965043"/>
                  </a:lnTo>
                  <a:lnTo>
                    <a:pt x="274978" y="1994666"/>
                  </a:lnTo>
                  <a:lnTo>
                    <a:pt x="320156" y="2020799"/>
                  </a:lnTo>
                  <a:lnTo>
                    <a:pt x="367305" y="2043649"/>
                  </a:lnTo>
                  <a:lnTo>
                    <a:pt x="416005" y="2063423"/>
                  </a:lnTo>
                  <a:lnTo>
                    <a:pt x="465839" y="2080330"/>
                  </a:lnTo>
                  <a:lnTo>
                    <a:pt x="516389" y="2094576"/>
                  </a:lnTo>
                  <a:lnTo>
                    <a:pt x="567237" y="2106369"/>
                  </a:lnTo>
                  <a:lnTo>
                    <a:pt x="617965" y="2115916"/>
                  </a:lnTo>
                  <a:lnTo>
                    <a:pt x="668155" y="2123426"/>
                  </a:lnTo>
                  <a:lnTo>
                    <a:pt x="717387" y="2129104"/>
                  </a:lnTo>
                  <a:lnTo>
                    <a:pt x="765246" y="2133160"/>
                  </a:lnTo>
                  <a:lnTo>
                    <a:pt x="811311" y="2135800"/>
                  </a:lnTo>
                  <a:lnTo>
                    <a:pt x="855165" y="2137232"/>
                  </a:lnTo>
                  <a:lnTo>
                    <a:pt x="896391" y="2137664"/>
                  </a:lnTo>
                  <a:lnTo>
                    <a:pt x="950751" y="2136883"/>
                  </a:lnTo>
                  <a:lnTo>
                    <a:pt x="1004108" y="2134531"/>
                  </a:lnTo>
                  <a:lnTo>
                    <a:pt x="1056387" y="2130595"/>
                  </a:lnTo>
                  <a:lnTo>
                    <a:pt x="1107515" y="2125063"/>
                  </a:lnTo>
                  <a:lnTo>
                    <a:pt x="1157418" y="2117920"/>
                  </a:lnTo>
                  <a:lnTo>
                    <a:pt x="1206024" y="2109153"/>
                  </a:lnTo>
                  <a:lnTo>
                    <a:pt x="1253258" y="2098750"/>
                  </a:lnTo>
                  <a:lnTo>
                    <a:pt x="1299048" y="2086697"/>
                  </a:lnTo>
                  <a:lnTo>
                    <a:pt x="1343320" y="2072982"/>
                  </a:lnTo>
                  <a:lnTo>
                    <a:pt x="1386000" y="2057590"/>
                  </a:lnTo>
                  <a:lnTo>
                    <a:pt x="1427016" y="2040508"/>
                  </a:lnTo>
                  <a:lnTo>
                    <a:pt x="1466293" y="2021724"/>
                  </a:lnTo>
                  <a:lnTo>
                    <a:pt x="1503759" y="2001225"/>
                  </a:lnTo>
                  <a:lnTo>
                    <a:pt x="1539340" y="1978996"/>
                  </a:lnTo>
                  <a:lnTo>
                    <a:pt x="1572962" y="1955025"/>
                  </a:lnTo>
                  <a:lnTo>
                    <a:pt x="1604552" y="1929299"/>
                  </a:lnTo>
                  <a:lnTo>
                    <a:pt x="1634036" y="1901805"/>
                  </a:lnTo>
                  <a:lnTo>
                    <a:pt x="1661342" y="1872529"/>
                  </a:lnTo>
                  <a:lnTo>
                    <a:pt x="1686396" y="1841458"/>
                  </a:lnTo>
                  <a:lnTo>
                    <a:pt x="1709125" y="1808579"/>
                  </a:lnTo>
                  <a:lnTo>
                    <a:pt x="1729454" y="1773879"/>
                  </a:lnTo>
                  <a:lnTo>
                    <a:pt x="1747311" y="1737344"/>
                  </a:lnTo>
                  <a:lnTo>
                    <a:pt x="1762622" y="1698962"/>
                  </a:lnTo>
                  <a:lnTo>
                    <a:pt x="1775314" y="1658719"/>
                  </a:lnTo>
                  <a:lnTo>
                    <a:pt x="1785313" y="1616602"/>
                  </a:lnTo>
                  <a:lnTo>
                    <a:pt x="1792546" y="1572598"/>
                  </a:lnTo>
                  <a:lnTo>
                    <a:pt x="1796940" y="1526694"/>
                  </a:lnTo>
                  <a:lnTo>
                    <a:pt x="1798421" y="1478876"/>
                  </a:lnTo>
                  <a:lnTo>
                    <a:pt x="1796269" y="1419396"/>
                  </a:lnTo>
                  <a:lnTo>
                    <a:pt x="1789973" y="1364433"/>
                  </a:lnTo>
                  <a:lnTo>
                    <a:pt x="1779776" y="1313770"/>
                  </a:lnTo>
                  <a:lnTo>
                    <a:pt x="1765919" y="1267192"/>
                  </a:lnTo>
                  <a:lnTo>
                    <a:pt x="1748644" y="1224481"/>
                  </a:lnTo>
                  <a:lnTo>
                    <a:pt x="1728192" y="1185423"/>
                  </a:lnTo>
                  <a:lnTo>
                    <a:pt x="1704805" y="1149800"/>
                  </a:lnTo>
                  <a:lnTo>
                    <a:pt x="1678725" y="1117397"/>
                  </a:lnTo>
                  <a:lnTo>
                    <a:pt x="1650194" y="1087996"/>
                  </a:lnTo>
                  <a:lnTo>
                    <a:pt x="1619454" y="1061382"/>
                  </a:lnTo>
                  <a:lnTo>
                    <a:pt x="1586745" y="1037339"/>
                  </a:lnTo>
                  <a:lnTo>
                    <a:pt x="1552310" y="1015650"/>
                  </a:lnTo>
                  <a:lnTo>
                    <a:pt x="1516390" y="996099"/>
                  </a:lnTo>
                  <a:lnTo>
                    <a:pt x="1479228" y="978469"/>
                  </a:lnTo>
                  <a:lnTo>
                    <a:pt x="1441064" y="962545"/>
                  </a:lnTo>
                  <a:lnTo>
                    <a:pt x="1402141" y="948110"/>
                  </a:lnTo>
                  <a:lnTo>
                    <a:pt x="1362700" y="934948"/>
                  </a:lnTo>
                  <a:lnTo>
                    <a:pt x="1322984" y="922842"/>
                  </a:lnTo>
                  <a:lnTo>
                    <a:pt x="1283233" y="911576"/>
                  </a:lnTo>
                  <a:lnTo>
                    <a:pt x="1243689" y="900935"/>
                  </a:lnTo>
                  <a:lnTo>
                    <a:pt x="822883" y="791692"/>
                  </a:lnTo>
                  <a:lnTo>
                    <a:pt x="785624" y="780842"/>
                  </a:lnTo>
                  <a:lnTo>
                    <a:pt x="746092" y="766536"/>
                  </a:lnTo>
                  <a:lnTo>
                    <a:pt x="707204" y="747039"/>
                  </a:lnTo>
                  <a:lnTo>
                    <a:pt x="671879" y="720618"/>
                  </a:lnTo>
                  <a:lnTo>
                    <a:pt x="643035" y="685539"/>
                  </a:lnTo>
                  <a:lnTo>
                    <a:pt x="623588" y="640068"/>
                  </a:lnTo>
                  <a:lnTo>
                    <a:pt x="616457" y="582472"/>
                  </a:lnTo>
                  <a:lnTo>
                    <a:pt x="621275" y="538331"/>
                  </a:lnTo>
                  <a:lnTo>
                    <a:pt x="635372" y="497607"/>
                  </a:lnTo>
                  <a:lnTo>
                    <a:pt x="658216" y="461061"/>
                  </a:lnTo>
                  <a:lnTo>
                    <a:pt x="689275" y="429453"/>
                  </a:lnTo>
                  <a:lnTo>
                    <a:pt x="728016" y="403545"/>
                  </a:lnTo>
                  <a:lnTo>
                    <a:pt x="773908" y="384098"/>
                  </a:lnTo>
                  <a:lnTo>
                    <a:pt x="826417" y="371871"/>
                  </a:lnTo>
                  <a:lnTo>
                    <a:pt x="885012" y="367626"/>
                  </a:lnTo>
                  <a:lnTo>
                    <a:pt x="952469" y="372810"/>
                  </a:lnTo>
                  <a:lnTo>
                    <a:pt x="1007577" y="387221"/>
                  </a:lnTo>
                  <a:lnTo>
                    <a:pt x="1051583" y="409153"/>
                  </a:lnTo>
                  <a:lnTo>
                    <a:pt x="1085735" y="436895"/>
                  </a:lnTo>
                  <a:lnTo>
                    <a:pt x="1111283" y="468742"/>
                  </a:lnTo>
                  <a:lnTo>
                    <a:pt x="1129475" y="502983"/>
                  </a:lnTo>
                  <a:lnTo>
                    <a:pt x="1148785" y="571818"/>
                  </a:lnTo>
                  <a:lnTo>
                    <a:pt x="1153654" y="629735"/>
                  </a:lnTo>
                  <a:lnTo>
                    <a:pt x="1153795" y="650328"/>
                  </a:lnTo>
                  <a:lnTo>
                    <a:pt x="1727708" y="650328"/>
                  </a:lnTo>
                  <a:lnTo>
                    <a:pt x="1726442" y="602432"/>
                  </a:lnTo>
                  <a:lnTo>
                    <a:pt x="1722847" y="549677"/>
                  </a:lnTo>
                  <a:lnTo>
                    <a:pt x="1715481" y="493337"/>
                  </a:lnTo>
                  <a:lnTo>
                    <a:pt x="1702903" y="434687"/>
                  </a:lnTo>
                  <a:lnTo>
                    <a:pt x="1683671" y="375002"/>
                  </a:lnTo>
                  <a:lnTo>
                    <a:pt x="1656345" y="315556"/>
                  </a:lnTo>
                  <a:lnTo>
                    <a:pt x="1619483" y="257623"/>
                  </a:lnTo>
                  <a:lnTo>
                    <a:pt x="1571644" y="202477"/>
                  </a:lnTo>
                  <a:lnTo>
                    <a:pt x="1543158" y="176348"/>
                  </a:lnTo>
                  <a:lnTo>
                    <a:pt x="1511387" y="151394"/>
                  </a:lnTo>
                  <a:lnTo>
                    <a:pt x="1476151" y="127774"/>
                  </a:lnTo>
                  <a:lnTo>
                    <a:pt x="1437271" y="105648"/>
                  </a:lnTo>
                  <a:lnTo>
                    <a:pt x="1394565" y="85174"/>
                  </a:lnTo>
                  <a:lnTo>
                    <a:pt x="1347854" y="66512"/>
                  </a:lnTo>
                  <a:lnTo>
                    <a:pt x="1296957" y="49822"/>
                  </a:lnTo>
                  <a:lnTo>
                    <a:pt x="1241695" y="35262"/>
                  </a:lnTo>
                  <a:lnTo>
                    <a:pt x="1181888" y="22992"/>
                  </a:lnTo>
                  <a:lnTo>
                    <a:pt x="1117354" y="13172"/>
                  </a:lnTo>
                  <a:lnTo>
                    <a:pt x="1047915" y="5960"/>
                  </a:lnTo>
                  <a:lnTo>
                    <a:pt x="973389" y="1516"/>
                  </a:lnTo>
                  <a:lnTo>
                    <a:pt x="89359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object 3">
              <a:extLst>
                <a:ext uri="{FF2B5EF4-FFF2-40B4-BE49-F238E27FC236}">
                  <a16:creationId xmlns:a16="http://schemas.microsoft.com/office/drawing/2014/main" id="{C3C1D5BE-976E-994A-BFD8-74C51FD91775}"/>
                </a:ext>
              </a:extLst>
            </p:cNvPr>
            <p:cNvSpPr/>
            <p:nvPr/>
          </p:nvSpPr>
          <p:spPr>
            <a:xfrm>
              <a:off x="14543672" y="8448213"/>
              <a:ext cx="194655" cy="238587"/>
            </a:xfrm>
            <a:custGeom>
              <a:avLst/>
              <a:gdLst/>
              <a:ahLst/>
              <a:cxnLst/>
              <a:rect l="l" t="t" r="r" b="b"/>
              <a:pathLst>
                <a:path w="1665604" h="2041525">
                  <a:moveTo>
                    <a:pt x="520319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20319" y="2041525"/>
                  </a:lnTo>
                  <a:lnTo>
                    <a:pt x="520319" y="1252639"/>
                  </a:lnTo>
                  <a:lnTo>
                    <a:pt x="1026413" y="2041525"/>
                  </a:lnTo>
                  <a:lnTo>
                    <a:pt x="1665516" y="2041525"/>
                  </a:lnTo>
                  <a:lnTo>
                    <a:pt x="1111250" y="1221574"/>
                  </a:lnTo>
                  <a:lnTo>
                    <a:pt x="1594802" y="622084"/>
                  </a:lnTo>
                  <a:lnTo>
                    <a:pt x="1006678" y="622084"/>
                  </a:lnTo>
                  <a:lnTo>
                    <a:pt x="520319" y="1249870"/>
                  </a:lnTo>
                  <a:lnTo>
                    <a:pt x="520319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object 4">
              <a:extLst>
                <a:ext uri="{FF2B5EF4-FFF2-40B4-BE49-F238E27FC236}">
                  <a16:creationId xmlns:a16="http://schemas.microsoft.com/office/drawing/2014/main" id="{136229C9-45B1-6941-A2C4-7873F27B5CFA}"/>
                </a:ext>
              </a:extLst>
            </p:cNvPr>
            <p:cNvSpPr/>
            <p:nvPr/>
          </p:nvSpPr>
          <p:spPr>
            <a:xfrm>
              <a:off x="14745615" y="8511292"/>
              <a:ext cx="193022" cy="175508"/>
            </a:xfrm>
            <a:custGeom>
              <a:avLst/>
              <a:gdLst/>
              <a:ahLst/>
              <a:cxnLst/>
              <a:rect l="l" t="t" r="r" b="b"/>
              <a:pathLst>
                <a:path w="1651634" h="1501775">
                  <a:moveTo>
                    <a:pt x="831316" y="0"/>
                  </a:moveTo>
                  <a:lnTo>
                    <a:pt x="772161" y="1202"/>
                  </a:lnTo>
                  <a:lnTo>
                    <a:pt x="715248" y="4774"/>
                  </a:lnTo>
                  <a:lnTo>
                    <a:pt x="660571" y="10662"/>
                  </a:lnTo>
                  <a:lnTo>
                    <a:pt x="608122" y="18811"/>
                  </a:lnTo>
                  <a:lnTo>
                    <a:pt x="557895" y="29167"/>
                  </a:lnTo>
                  <a:lnTo>
                    <a:pt x="509882" y="41676"/>
                  </a:lnTo>
                  <a:lnTo>
                    <a:pt x="464077" y="56285"/>
                  </a:lnTo>
                  <a:lnTo>
                    <a:pt x="420473" y="72938"/>
                  </a:lnTo>
                  <a:lnTo>
                    <a:pt x="379063" y="91583"/>
                  </a:lnTo>
                  <a:lnTo>
                    <a:pt x="339841" y="112164"/>
                  </a:lnTo>
                  <a:lnTo>
                    <a:pt x="302798" y="134628"/>
                  </a:lnTo>
                  <a:lnTo>
                    <a:pt x="267929" y="158921"/>
                  </a:lnTo>
                  <a:lnTo>
                    <a:pt x="235227" y="184989"/>
                  </a:lnTo>
                  <a:lnTo>
                    <a:pt x="204684" y="212777"/>
                  </a:lnTo>
                  <a:lnTo>
                    <a:pt x="176294" y="242232"/>
                  </a:lnTo>
                  <a:lnTo>
                    <a:pt x="150050" y="273299"/>
                  </a:lnTo>
                  <a:lnTo>
                    <a:pt x="125945" y="305924"/>
                  </a:lnTo>
                  <a:lnTo>
                    <a:pt x="103972" y="340054"/>
                  </a:lnTo>
                  <a:lnTo>
                    <a:pt x="84124" y="375634"/>
                  </a:lnTo>
                  <a:lnTo>
                    <a:pt x="66395" y="412611"/>
                  </a:lnTo>
                  <a:lnTo>
                    <a:pt x="50777" y="450929"/>
                  </a:lnTo>
                  <a:lnTo>
                    <a:pt x="37265" y="490536"/>
                  </a:lnTo>
                  <a:lnTo>
                    <a:pt x="25849" y="531376"/>
                  </a:lnTo>
                  <a:lnTo>
                    <a:pt x="16525" y="573396"/>
                  </a:lnTo>
                  <a:lnTo>
                    <a:pt x="9285" y="616542"/>
                  </a:lnTo>
                  <a:lnTo>
                    <a:pt x="4122" y="660760"/>
                  </a:lnTo>
                  <a:lnTo>
                    <a:pt x="1029" y="705996"/>
                  </a:lnTo>
                  <a:lnTo>
                    <a:pt x="0" y="752195"/>
                  </a:lnTo>
                  <a:lnTo>
                    <a:pt x="873" y="796084"/>
                  </a:lnTo>
                  <a:lnTo>
                    <a:pt x="3690" y="841289"/>
                  </a:lnTo>
                  <a:lnTo>
                    <a:pt x="8746" y="887475"/>
                  </a:lnTo>
                  <a:lnTo>
                    <a:pt x="16335" y="934309"/>
                  </a:lnTo>
                  <a:lnTo>
                    <a:pt x="26753" y="981457"/>
                  </a:lnTo>
                  <a:lnTo>
                    <a:pt x="40293" y="1028584"/>
                  </a:lnTo>
                  <a:lnTo>
                    <a:pt x="57252" y="1075356"/>
                  </a:lnTo>
                  <a:lnTo>
                    <a:pt x="77923" y="1121439"/>
                  </a:lnTo>
                  <a:lnTo>
                    <a:pt x="102602" y="1166499"/>
                  </a:lnTo>
                  <a:lnTo>
                    <a:pt x="131583" y="1210201"/>
                  </a:lnTo>
                  <a:lnTo>
                    <a:pt x="165161" y="1252213"/>
                  </a:lnTo>
                  <a:lnTo>
                    <a:pt x="203631" y="1292199"/>
                  </a:lnTo>
                  <a:lnTo>
                    <a:pt x="234343" y="1319807"/>
                  </a:lnTo>
                  <a:lnTo>
                    <a:pt x="267141" y="1345642"/>
                  </a:lnTo>
                  <a:lnTo>
                    <a:pt x="302125" y="1369661"/>
                  </a:lnTo>
                  <a:lnTo>
                    <a:pt x="339395" y="1391819"/>
                  </a:lnTo>
                  <a:lnTo>
                    <a:pt x="379049" y="1412074"/>
                  </a:lnTo>
                  <a:lnTo>
                    <a:pt x="421187" y="1430382"/>
                  </a:lnTo>
                  <a:lnTo>
                    <a:pt x="465909" y="1446699"/>
                  </a:lnTo>
                  <a:lnTo>
                    <a:pt x="513313" y="1460982"/>
                  </a:lnTo>
                  <a:lnTo>
                    <a:pt x="563500" y="1473187"/>
                  </a:lnTo>
                  <a:lnTo>
                    <a:pt x="616569" y="1483271"/>
                  </a:lnTo>
                  <a:lnTo>
                    <a:pt x="672619" y="1491190"/>
                  </a:lnTo>
                  <a:lnTo>
                    <a:pt x="731749" y="1496900"/>
                  </a:lnTo>
                  <a:lnTo>
                    <a:pt x="794060" y="1500358"/>
                  </a:lnTo>
                  <a:lnTo>
                    <a:pt x="859650" y="1501521"/>
                  </a:lnTo>
                  <a:lnTo>
                    <a:pt x="924832" y="1499990"/>
                  </a:lnTo>
                  <a:lnTo>
                    <a:pt x="986060" y="1495508"/>
                  </a:lnTo>
                  <a:lnTo>
                    <a:pt x="1043495" y="1488236"/>
                  </a:lnTo>
                  <a:lnTo>
                    <a:pt x="1097300" y="1478338"/>
                  </a:lnTo>
                  <a:lnTo>
                    <a:pt x="1147637" y="1465976"/>
                  </a:lnTo>
                  <a:lnTo>
                    <a:pt x="1194669" y="1451313"/>
                  </a:lnTo>
                  <a:lnTo>
                    <a:pt x="1238558" y="1434511"/>
                  </a:lnTo>
                  <a:lnTo>
                    <a:pt x="1279467" y="1415733"/>
                  </a:lnTo>
                  <a:lnTo>
                    <a:pt x="1317558" y="1395142"/>
                  </a:lnTo>
                  <a:lnTo>
                    <a:pt x="1352994" y="1372901"/>
                  </a:lnTo>
                  <a:lnTo>
                    <a:pt x="1385936" y="1349172"/>
                  </a:lnTo>
                  <a:lnTo>
                    <a:pt x="1416549" y="1324118"/>
                  </a:lnTo>
                  <a:lnTo>
                    <a:pt x="1444993" y="1297901"/>
                  </a:lnTo>
                  <a:lnTo>
                    <a:pt x="1479937" y="1259886"/>
                  </a:lnTo>
                  <a:lnTo>
                    <a:pt x="1511329" y="1219505"/>
                  </a:lnTo>
                  <a:lnTo>
                    <a:pt x="1521124" y="1204595"/>
                  </a:lnTo>
                  <a:lnTo>
                    <a:pt x="825792" y="1204595"/>
                  </a:lnTo>
                  <a:lnTo>
                    <a:pt x="791826" y="1203143"/>
                  </a:lnTo>
                  <a:lnTo>
                    <a:pt x="750244" y="1195717"/>
                  </a:lnTo>
                  <a:lnTo>
                    <a:pt x="704996" y="1177706"/>
                  </a:lnTo>
                  <a:lnTo>
                    <a:pt x="660028" y="1144499"/>
                  </a:lnTo>
                  <a:lnTo>
                    <a:pt x="619290" y="1091488"/>
                  </a:lnTo>
                  <a:lnTo>
                    <a:pt x="596863" y="1044787"/>
                  </a:lnTo>
                  <a:lnTo>
                    <a:pt x="579923" y="995323"/>
                  </a:lnTo>
                  <a:lnTo>
                    <a:pt x="567728" y="944480"/>
                  </a:lnTo>
                  <a:lnTo>
                    <a:pt x="559535" y="893640"/>
                  </a:lnTo>
                  <a:lnTo>
                    <a:pt x="554603" y="844186"/>
                  </a:lnTo>
                  <a:lnTo>
                    <a:pt x="552188" y="797499"/>
                  </a:lnTo>
                  <a:lnTo>
                    <a:pt x="551548" y="754964"/>
                  </a:lnTo>
                  <a:lnTo>
                    <a:pt x="552291" y="709182"/>
                  </a:lnTo>
                  <a:lnTo>
                    <a:pt x="554730" y="663124"/>
                  </a:lnTo>
                  <a:lnTo>
                    <a:pt x="559182" y="617376"/>
                  </a:lnTo>
                  <a:lnTo>
                    <a:pt x="565962" y="572527"/>
                  </a:lnTo>
                  <a:lnTo>
                    <a:pt x="575386" y="529162"/>
                  </a:lnTo>
                  <a:lnTo>
                    <a:pt x="587770" y="487870"/>
                  </a:lnTo>
                  <a:lnTo>
                    <a:pt x="603430" y="449237"/>
                  </a:lnTo>
                  <a:lnTo>
                    <a:pt x="622683" y="413850"/>
                  </a:lnTo>
                  <a:lnTo>
                    <a:pt x="645843" y="382296"/>
                  </a:lnTo>
                  <a:lnTo>
                    <a:pt x="673226" y="355163"/>
                  </a:lnTo>
                  <a:lnTo>
                    <a:pt x="705149" y="333037"/>
                  </a:lnTo>
                  <a:lnTo>
                    <a:pt x="741928" y="316506"/>
                  </a:lnTo>
                  <a:lnTo>
                    <a:pt x="783879" y="306157"/>
                  </a:lnTo>
                  <a:lnTo>
                    <a:pt x="831316" y="302577"/>
                  </a:lnTo>
                  <a:lnTo>
                    <a:pt x="1528453" y="302577"/>
                  </a:lnTo>
                  <a:lnTo>
                    <a:pt x="1516669" y="285651"/>
                  </a:lnTo>
                  <a:lnTo>
                    <a:pt x="1489959" y="252519"/>
                  </a:lnTo>
                  <a:lnTo>
                    <a:pt x="1461157" y="221488"/>
                  </a:lnTo>
                  <a:lnTo>
                    <a:pt x="1430340" y="192546"/>
                  </a:lnTo>
                  <a:lnTo>
                    <a:pt x="1397586" y="165682"/>
                  </a:lnTo>
                  <a:lnTo>
                    <a:pt x="1362976" y="140883"/>
                  </a:lnTo>
                  <a:lnTo>
                    <a:pt x="1326586" y="118138"/>
                  </a:lnTo>
                  <a:lnTo>
                    <a:pt x="1288495" y="97433"/>
                  </a:lnTo>
                  <a:lnTo>
                    <a:pt x="1248783" y="78758"/>
                  </a:lnTo>
                  <a:lnTo>
                    <a:pt x="1207526" y="62100"/>
                  </a:lnTo>
                  <a:lnTo>
                    <a:pt x="1164804" y="47446"/>
                  </a:lnTo>
                  <a:lnTo>
                    <a:pt x="1120696" y="34786"/>
                  </a:lnTo>
                  <a:lnTo>
                    <a:pt x="1075279" y="24107"/>
                  </a:lnTo>
                  <a:lnTo>
                    <a:pt x="1028632" y="15396"/>
                  </a:lnTo>
                  <a:lnTo>
                    <a:pt x="980834" y="8642"/>
                  </a:lnTo>
                  <a:lnTo>
                    <a:pt x="931963" y="3832"/>
                  </a:lnTo>
                  <a:lnTo>
                    <a:pt x="882098" y="956"/>
                  </a:lnTo>
                  <a:lnTo>
                    <a:pt x="831316" y="0"/>
                  </a:lnTo>
                  <a:close/>
                </a:path>
                <a:path w="1651634" h="1501775">
                  <a:moveTo>
                    <a:pt x="1528453" y="302577"/>
                  </a:moveTo>
                  <a:lnTo>
                    <a:pt x="831316" y="302577"/>
                  </a:lnTo>
                  <a:lnTo>
                    <a:pt x="877597" y="306166"/>
                  </a:lnTo>
                  <a:lnTo>
                    <a:pt x="918711" y="316628"/>
                  </a:lnTo>
                  <a:lnTo>
                    <a:pt x="954913" y="333507"/>
                  </a:lnTo>
                  <a:lnTo>
                    <a:pt x="986458" y="356348"/>
                  </a:lnTo>
                  <a:lnTo>
                    <a:pt x="1013600" y="384694"/>
                  </a:lnTo>
                  <a:lnTo>
                    <a:pt x="1036595" y="418090"/>
                  </a:lnTo>
                  <a:lnTo>
                    <a:pt x="1055696" y="456081"/>
                  </a:lnTo>
                  <a:lnTo>
                    <a:pt x="1071160" y="498209"/>
                  </a:lnTo>
                  <a:lnTo>
                    <a:pt x="1083241" y="544019"/>
                  </a:lnTo>
                  <a:lnTo>
                    <a:pt x="1092193" y="593056"/>
                  </a:lnTo>
                  <a:lnTo>
                    <a:pt x="1098272" y="644862"/>
                  </a:lnTo>
                  <a:lnTo>
                    <a:pt x="1101733" y="698984"/>
                  </a:lnTo>
                  <a:lnTo>
                    <a:pt x="1102829" y="754964"/>
                  </a:lnTo>
                  <a:lnTo>
                    <a:pt x="1101962" y="801468"/>
                  </a:lnTo>
                  <a:lnTo>
                    <a:pt x="1099102" y="849043"/>
                  </a:lnTo>
                  <a:lnTo>
                    <a:pt x="1093864" y="896854"/>
                  </a:lnTo>
                  <a:lnTo>
                    <a:pt x="1085862" y="944070"/>
                  </a:lnTo>
                  <a:lnTo>
                    <a:pt x="1074709" y="989855"/>
                  </a:lnTo>
                  <a:lnTo>
                    <a:pt x="1060021" y="1033376"/>
                  </a:lnTo>
                  <a:lnTo>
                    <a:pt x="1041412" y="1073799"/>
                  </a:lnTo>
                  <a:lnTo>
                    <a:pt x="1018495" y="1110290"/>
                  </a:lnTo>
                  <a:lnTo>
                    <a:pt x="990884" y="1142016"/>
                  </a:lnTo>
                  <a:lnTo>
                    <a:pt x="958194" y="1168144"/>
                  </a:lnTo>
                  <a:lnTo>
                    <a:pt x="920040" y="1187838"/>
                  </a:lnTo>
                  <a:lnTo>
                    <a:pt x="876034" y="1200267"/>
                  </a:lnTo>
                  <a:lnTo>
                    <a:pt x="825792" y="1204595"/>
                  </a:lnTo>
                  <a:lnTo>
                    <a:pt x="1521124" y="1204595"/>
                  </a:lnTo>
                  <a:lnTo>
                    <a:pt x="1563844" y="1132546"/>
                  </a:lnTo>
                  <a:lnTo>
                    <a:pt x="1585164" y="1086421"/>
                  </a:lnTo>
                  <a:lnTo>
                    <a:pt x="1603324" y="1038833"/>
                  </a:lnTo>
                  <a:lnTo>
                    <a:pt x="1618457" y="989855"/>
                  </a:lnTo>
                  <a:lnTo>
                    <a:pt x="1630552" y="940169"/>
                  </a:lnTo>
                  <a:lnTo>
                    <a:pt x="1639817" y="889545"/>
                  </a:lnTo>
                  <a:lnTo>
                    <a:pt x="1646314" y="838361"/>
                  </a:lnTo>
                  <a:lnTo>
                    <a:pt x="1650140" y="786843"/>
                  </a:lnTo>
                  <a:lnTo>
                    <a:pt x="1651393" y="735215"/>
                  </a:lnTo>
                  <a:lnTo>
                    <a:pt x="1649928" y="680404"/>
                  </a:lnTo>
                  <a:lnTo>
                    <a:pt x="1645586" y="627814"/>
                  </a:lnTo>
                  <a:lnTo>
                    <a:pt x="1638444" y="577435"/>
                  </a:lnTo>
                  <a:lnTo>
                    <a:pt x="1628557" y="529162"/>
                  </a:lnTo>
                  <a:lnTo>
                    <a:pt x="1616078" y="483259"/>
                  </a:lnTo>
                  <a:lnTo>
                    <a:pt x="1601009" y="439438"/>
                  </a:lnTo>
                  <a:lnTo>
                    <a:pt x="1583456" y="397779"/>
                  </a:lnTo>
                  <a:lnTo>
                    <a:pt x="1563496" y="358269"/>
                  </a:lnTo>
                  <a:lnTo>
                    <a:pt x="1541208" y="320897"/>
                  </a:lnTo>
                  <a:lnTo>
                    <a:pt x="1528453" y="302577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object 5">
              <a:extLst>
                <a:ext uri="{FF2B5EF4-FFF2-40B4-BE49-F238E27FC236}">
                  <a16:creationId xmlns:a16="http://schemas.microsoft.com/office/drawing/2014/main" id="{1111599F-0A59-8946-A25A-FE9E735B81C9}"/>
                </a:ext>
              </a:extLst>
            </p:cNvPr>
            <p:cNvSpPr/>
            <p:nvPr/>
          </p:nvSpPr>
          <p:spPr>
            <a:xfrm>
              <a:off x="14976246" y="8448139"/>
              <a:ext cx="62189" cy="238661"/>
            </a:xfrm>
            <a:custGeom>
              <a:avLst/>
              <a:gdLst/>
              <a:ahLst/>
              <a:cxnLst/>
              <a:rect l="l" t="t" r="r" b="b"/>
              <a:pathLst>
                <a:path w="532129" h="2042160">
                  <a:moveTo>
                    <a:pt x="531622" y="0"/>
                  </a:moveTo>
                  <a:lnTo>
                    <a:pt x="0" y="0"/>
                  </a:lnTo>
                  <a:lnTo>
                    <a:pt x="0" y="2041613"/>
                  </a:lnTo>
                  <a:lnTo>
                    <a:pt x="531622" y="2041613"/>
                  </a:lnTo>
                  <a:lnTo>
                    <a:pt x="531622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object 6">
              <a:extLst>
                <a:ext uri="{FF2B5EF4-FFF2-40B4-BE49-F238E27FC236}">
                  <a16:creationId xmlns:a16="http://schemas.microsoft.com/office/drawing/2014/main" id="{41E46CEF-6845-C14C-ABB1-A5F8BAB651B1}"/>
                </a:ext>
              </a:extLst>
            </p:cNvPr>
            <p:cNvSpPr/>
            <p:nvPr/>
          </p:nvSpPr>
          <p:spPr>
            <a:xfrm>
              <a:off x="15067761" y="8469289"/>
              <a:ext cx="131576" cy="217511"/>
            </a:xfrm>
            <a:custGeom>
              <a:avLst/>
              <a:gdLst/>
              <a:ahLst/>
              <a:cxnLst/>
              <a:rect l="l" t="t" r="r" b="b"/>
              <a:pathLst>
                <a:path w="1125854" h="1861185">
                  <a:moveTo>
                    <a:pt x="789025" y="0"/>
                  </a:moveTo>
                  <a:lnTo>
                    <a:pt x="277126" y="203530"/>
                  </a:lnTo>
                  <a:lnTo>
                    <a:pt x="277126" y="424078"/>
                  </a:lnTo>
                  <a:lnTo>
                    <a:pt x="0" y="424078"/>
                  </a:lnTo>
                  <a:lnTo>
                    <a:pt x="0" y="763447"/>
                  </a:lnTo>
                  <a:lnTo>
                    <a:pt x="268706" y="763447"/>
                  </a:lnTo>
                  <a:lnTo>
                    <a:pt x="268706" y="1444879"/>
                  </a:lnTo>
                  <a:lnTo>
                    <a:pt x="269639" y="1491885"/>
                  </a:lnTo>
                  <a:lnTo>
                    <a:pt x="272643" y="1536128"/>
                  </a:lnTo>
                  <a:lnTo>
                    <a:pt x="278031" y="1577597"/>
                  </a:lnTo>
                  <a:lnTo>
                    <a:pt x="286112" y="1616280"/>
                  </a:lnTo>
                  <a:lnTo>
                    <a:pt x="311598" y="1685246"/>
                  </a:lnTo>
                  <a:lnTo>
                    <a:pt x="351590" y="1742938"/>
                  </a:lnTo>
                  <a:lnTo>
                    <a:pt x="408572" y="1789267"/>
                  </a:lnTo>
                  <a:lnTo>
                    <a:pt x="444211" y="1808143"/>
                  </a:lnTo>
                  <a:lnTo>
                    <a:pt x="485031" y="1824145"/>
                  </a:lnTo>
                  <a:lnTo>
                    <a:pt x="531341" y="1837262"/>
                  </a:lnTo>
                  <a:lnTo>
                    <a:pt x="583454" y="1847484"/>
                  </a:lnTo>
                  <a:lnTo>
                    <a:pt x="641679" y="1854799"/>
                  </a:lnTo>
                  <a:lnTo>
                    <a:pt x="706327" y="1859196"/>
                  </a:lnTo>
                  <a:lnTo>
                    <a:pt x="777709" y="1860664"/>
                  </a:lnTo>
                  <a:lnTo>
                    <a:pt x="850061" y="1859843"/>
                  </a:lnTo>
                  <a:lnTo>
                    <a:pt x="912828" y="1857580"/>
                  </a:lnTo>
                  <a:lnTo>
                    <a:pt x="967143" y="1854173"/>
                  </a:lnTo>
                  <a:lnTo>
                    <a:pt x="1014140" y="1849918"/>
                  </a:lnTo>
                  <a:lnTo>
                    <a:pt x="1054954" y="1845114"/>
                  </a:lnTo>
                  <a:lnTo>
                    <a:pt x="1122565" y="1835048"/>
                  </a:lnTo>
                  <a:lnTo>
                    <a:pt x="1122565" y="1501470"/>
                  </a:lnTo>
                  <a:lnTo>
                    <a:pt x="1080377" y="1506330"/>
                  </a:lnTo>
                  <a:lnTo>
                    <a:pt x="1047702" y="1508826"/>
                  </a:lnTo>
                  <a:lnTo>
                    <a:pt x="1019270" y="1509746"/>
                  </a:lnTo>
                  <a:lnTo>
                    <a:pt x="989812" y="1509877"/>
                  </a:lnTo>
                  <a:lnTo>
                    <a:pt x="929175" y="1506923"/>
                  </a:lnTo>
                  <a:lnTo>
                    <a:pt x="881927" y="1497967"/>
                  </a:lnTo>
                  <a:lnTo>
                    <a:pt x="846370" y="1482869"/>
                  </a:lnTo>
                  <a:lnTo>
                    <a:pt x="803533" y="1433679"/>
                  </a:lnTo>
                  <a:lnTo>
                    <a:pt x="787073" y="1358226"/>
                  </a:lnTo>
                  <a:lnTo>
                    <a:pt x="784487" y="1310298"/>
                  </a:lnTo>
                  <a:lnTo>
                    <a:pt x="783399" y="1255382"/>
                  </a:lnTo>
                  <a:lnTo>
                    <a:pt x="783399" y="763447"/>
                  </a:lnTo>
                  <a:lnTo>
                    <a:pt x="1125448" y="763447"/>
                  </a:lnTo>
                  <a:lnTo>
                    <a:pt x="1125448" y="424078"/>
                  </a:lnTo>
                  <a:lnTo>
                    <a:pt x="789025" y="424078"/>
                  </a:lnTo>
                  <a:lnTo>
                    <a:pt x="789025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object 7">
              <a:extLst>
                <a:ext uri="{FF2B5EF4-FFF2-40B4-BE49-F238E27FC236}">
                  <a16:creationId xmlns:a16="http://schemas.microsoft.com/office/drawing/2014/main" id="{09C9699A-1034-6F4E-92E1-E21CC90C9457}"/>
                </a:ext>
              </a:extLst>
            </p:cNvPr>
            <p:cNvSpPr/>
            <p:nvPr/>
          </p:nvSpPr>
          <p:spPr>
            <a:xfrm>
              <a:off x="15222399" y="8511292"/>
              <a:ext cx="176547" cy="175508"/>
            </a:xfrm>
            <a:custGeom>
              <a:avLst/>
              <a:gdLst/>
              <a:ahLst/>
              <a:cxnLst/>
              <a:rect l="l" t="t" r="r" b="b"/>
              <a:pathLst>
                <a:path w="1510665" h="1501775">
                  <a:moveTo>
                    <a:pt x="754989" y="0"/>
                  </a:moveTo>
                  <a:lnTo>
                    <a:pt x="698067" y="1261"/>
                  </a:lnTo>
                  <a:lnTo>
                    <a:pt x="643524" y="5016"/>
                  </a:lnTo>
                  <a:lnTo>
                    <a:pt x="591340" y="11222"/>
                  </a:lnTo>
                  <a:lnTo>
                    <a:pt x="541498" y="19835"/>
                  </a:lnTo>
                  <a:lnTo>
                    <a:pt x="493980" y="30813"/>
                  </a:lnTo>
                  <a:lnTo>
                    <a:pt x="448767" y="44113"/>
                  </a:lnTo>
                  <a:lnTo>
                    <a:pt x="405843" y="59690"/>
                  </a:lnTo>
                  <a:lnTo>
                    <a:pt x="365188" y="77503"/>
                  </a:lnTo>
                  <a:lnTo>
                    <a:pt x="326785" y="97508"/>
                  </a:lnTo>
                  <a:lnTo>
                    <a:pt x="290615" y="119662"/>
                  </a:lnTo>
                  <a:lnTo>
                    <a:pt x="256661" y="143922"/>
                  </a:lnTo>
                  <a:lnTo>
                    <a:pt x="224904" y="170244"/>
                  </a:lnTo>
                  <a:lnTo>
                    <a:pt x="195328" y="198586"/>
                  </a:lnTo>
                  <a:lnTo>
                    <a:pt x="167912" y="228904"/>
                  </a:lnTo>
                  <a:lnTo>
                    <a:pt x="142640" y="261156"/>
                  </a:lnTo>
                  <a:lnTo>
                    <a:pt x="119493" y="295298"/>
                  </a:lnTo>
                  <a:lnTo>
                    <a:pt x="98366" y="331462"/>
                  </a:lnTo>
                  <a:lnTo>
                    <a:pt x="79504" y="369080"/>
                  </a:lnTo>
                  <a:lnTo>
                    <a:pt x="62626" y="408634"/>
                  </a:lnTo>
                  <a:lnTo>
                    <a:pt x="47800" y="449906"/>
                  </a:lnTo>
                  <a:lnTo>
                    <a:pt x="35010" y="492853"/>
                  </a:lnTo>
                  <a:lnTo>
                    <a:pt x="24237" y="537431"/>
                  </a:lnTo>
                  <a:lnTo>
                    <a:pt x="15464" y="583597"/>
                  </a:lnTo>
                  <a:lnTo>
                    <a:pt x="8671" y="631309"/>
                  </a:lnTo>
                  <a:lnTo>
                    <a:pt x="3841" y="680523"/>
                  </a:lnTo>
                  <a:lnTo>
                    <a:pt x="957" y="731196"/>
                  </a:lnTo>
                  <a:lnTo>
                    <a:pt x="0" y="783285"/>
                  </a:lnTo>
                  <a:lnTo>
                    <a:pt x="1177" y="836479"/>
                  </a:lnTo>
                  <a:lnTo>
                    <a:pt x="4703" y="887704"/>
                  </a:lnTo>
                  <a:lnTo>
                    <a:pt x="10563" y="936951"/>
                  </a:lnTo>
                  <a:lnTo>
                    <a:pt x="18745" y="984211"/>
                  </a:lnTo>
                  <a:lnTo>
                    <a:pt x="29236" y="1029473"/>
                  </a:lnTo>
                  <a:lnTo>
                    <a:pt x="42025" y="1072727"/>
                  </a:lnTo>
                  <a:lnTo>
                    <a:pt x="57097" y="1113966"/>
                  </a:lnTo>
                  <a:lnTo>
                    <a:pt x="74441" y="1153178"/>
                  </a:lnTo>
                  <a:lnTo>
                    <a:pt x="94043" y="1190354"/>
                  </a:lnTo>
                  <a:lnTo>
                    <a:pt x="115892" y="1225485"/>
                  </a:lnTo>
                  <a:lnTo>
                    <a:pt x="139974" y="1258561"/>
                  </a:lnTo>
                  <a:lnTo>
                    <a:pt x="166277" y="1289573"/>
                  </a:lnTo>
                  <a:lnTo>
                    <a:pt x="194787" y="1318510"/>
                  </a:lnTo>
                  <a:lnTo>
                    <a:pt x="225494" y="1345364"/>
                  </a:lnTo>
                  <a:lnTo>
                    <a:pt x="258383" y="1370125"/>
                  </a:lnTo>
                  <a:lnTo>
                    <a:pt x="293442" y="1392782"/>
                  </a:lnTo>
                  <a:lnTo>
                    <a:pt x="330658" y="1413328"/>
                  </a:lnTo>
                  <a:lnTo>
                    <a:pt x="370020" y="1431751"/>
                  </a:lnTo>
                  <a:lnTo>
                    <a:pt x="411513" y="1448043"/>
                  </a:lnTo>
                  <a:lnTo>
                    <a:pt x="455126" y="1462194"/>
                  </a:lnTo>
                  <a:lnTo>
                    <a:pt x="500846" y="1474194"/>
                  </a:lnTo>
                  <a:lnTo>
                    <a:pt x="548659" y="1484033"/>
                  </a:lnTo>
                  <a:lnTo>
                    <a:pt x="598555" y="1491703"/>
                  </a:lnTo>
                  <a:lnTo>
                    <a:pt x="650519" y="1497193"/>
                  </a:lnTo>
                  <a:lnTo>
                    <a:pt x="704539" y="1500494"/>
                  </a:lnTo>
                  <a:lnTo>
                    <a:pt x="760602" y="1501597"/>
                  </a:lnTo>
                  <a:lnTo>
                    <a:pt x="812866" y="1500645"/>
                  </a:lnTo>
                  <a:lnTo>
                    <a:pt x="864499" y="1497757"/>
                  </a:lnTo>
                  <a:lnTo>
                    <a:pt x="915332" y="1492880"/>
                  </a:lnTo>
                  <a:lnTo>
                    <a:pt x="965196" y="1485964"/>
                  </a:lnTo>
                  <a:lnTo>
                    <a:pt x="1013925" y="1476956"/>
                  </a:lnTo>
                  <a:lnTo>
                    <a:pt x="1061348" y="1465807"/>
                  </a:lnTo>
                  <a:lnTo>
                    <a:pt x="1107298" y="1452465"/>
                  </a:lnTo>
                  <a:lnTo>
                    <a:pt x="1151607" y="1436878"/>
                  </a:lnTo>
                  <a:lnTo>
                    <a:pt x="1194106" y="1418995"/>
                  </a:lnTo>
                  <a:lnTo>
                    <a:pt x="1234627" y="1398765"/>
                  </a:lnTo>
                  <a:lnTo>
                    <a:pt x="1273001" y="1376137"/>
                  </a:lnTo>
                  <a:lnTo>
                    <a:pt x="1309060" y="1351059"/>
                  </a:lnTo>
                  <a:lnTo>
                    <a:pt x="1342636" y="1323481"/>
                  </a:lnTo>
                  <a:lnTo>
                    <a:pt x="1373561" y="1293351"/>
                  </a:lnTo>
                  <a:lnTo>
                    <a:pt x="1401666" y="1260617"/>
                  </a:lnTo>
                  <a:lnTo>
                    <a:pt x="1426782" y="1225229"/>
                  </a:lnTo>
                  <a:lnTo>
                    <a:pt x="1433742" y="1213154"/>
                  </a:lnTo>
                  <a:lnTo>
                    <a:pt x="763498" y="1213154"/>
                  </a:lnTo>
                  <a:lnTo>
                    <a:pt x="701140" y="1207825"/>
                  </a:lnTo>
                  <a:lnTo>
                    <a:pt x="649148" y="1192902"/>
                  </a:lnTo>
                  <a:lnTo>
                    <a:pt x="606581" y="1169988"/>
                  </a:lnTo>
                  <a:lnTo>
                    <a:pt x="572496" y="1140681"/>
                  </a:lnTo>
                  <a:lnTo>
                    <a:pt x="545950" y="1106583"/>
                  </a:lnTo>
                  <a:lnTo>
                    <a:pt x="526002" y="1069293"/>
                  </a:lnTo>
                  <a:lnTo>
                    <a:pt x="511708" y="1030413"/>
                  </a:lnTo>
                  <a:lnTo>
                    <a:pt x="502126" y="991542"/>
                  </a:lnTo>
                  <a:lnTo>
                    <a:pt x="493330" y="920230"/>
                  </a:lnTo>
                  <a:lnTo>
                    <a:pt x="492074" y="868159"/>
                  </a:lnTo>
                  <a:lnTo>
                    <a:pt x="1510055" y="868159"/>
                  </a:lnTo>
                  <a:lnTo>
                    <a:pt x="1509516" y="796801"/>
                  </a:lnTo>
                  <a:lnTo>
                    <a:pt x="1507764" y="731196"/>
                  </a:lnTo>
                  <a:lnTo>
                    <a:pt x="1504697" y="672070"/>
                  </a:lnTo>
                  <a:lnTo>
                    <a:pt x="1500079" y="617510"/>
                  </a:lnTo>
                  <a:lnTo>
                    <a:pt x="1495316" y="579704"/>
                  </a:lnTo>
                  <a:lnTo>
                    <a:pt x="497763" y="579704"/>
                  </a:lnTo>
                  <a:lnTo>
                    <a:pt x="500069" y="554915"/>
                  </a:lnTo>
                  <a:lnTo>
                    <a:pt x="511975" y="485679"/>
                  </a:lnTo>
                  <a:lnTo>
                    <a:pt x="523951" y="445916"/>
                  </a:lnTo>
                  <a:lnTo>
                    <a:pt x="541527" y="405845"/>
                  </a:lnTo>
                  <a:lnTo>
                    <a:pt x="565892" y="367809"/>
                  </a:lnTo>
                  <a:lnTo>
                    <a:pt x="598232" y="334148"/>
                  </a:lnTo>
                  <a:lnTo>
                    <a:pt x="639736" y="307206"/>
                  </a:lnTo>
                  <a:lnTo>
                    <a:pt x="691592" y="289323"/>
                  </a:lnTo>
                  <a:lnTo>
                    <a:pt x="754989" y="282841"/>
                  </a:lnTo>
                  <a:lnTo>
                    <a:pt x="1386240" y="282841"/>
                  </a:lnTo>
                  <a:lnTo>
                    <a:pt x="1371020" y="260068"/>
                  </a:lnTo>
                  <a:lnTo>
                    <a:pt x="1346757" y="228435"/>
                  </a:lnTo>
                  <a:lnTo>
                    <a:pt x="1320065" y="198215"/>
                  </a:lnTo>
                  <a:lnTo>
                    <a:pt x="1290792" y="169557"/>
                  </a:lnTo>
                  <a:lnTo>
                    <a:pt x="1258786" y="142610"/>
                  </a:lnTo>
                  <a:lnTo>
                    <a:pt x="1223895" y="117523"/>
                  </a:lnTo>
                  <a:lnTo>
                    <a:pt x="1185967" y="94445"/>
                  </a:lnTo>
                  <a:lnTo>
                    <a:pt x="1144851" y="73525"/>
                  </a:lnTo>
                  <a:lnTo>
                    <a:pt x="1100394" y="54911"/>
                  </a:lnTo>
                  <a:lnTo>
                    <a:pt x="1052444" y="38753"/>
                  </a:lnTo>
                  <a:lnTo>
                    <a:pt x="1000850" y="25198"/>
                  </a:lnTo>
                  <a:lnTo>
                    <a:pt x="945460" y="14397"/>
                  </a:lnTo>
                  <a:lnTo>
                    <a:pt x="886120" y="6498"/>
                  </a:lnTo>
                  <a:lnTo>
                    <a:pt x="822681" y="1649"/>
                  </a:lnTo>
                  <a:lnTo>
                    <a:pt x="754989" y="0"/>
                  </a:lnTo>
                  <a:close/>
                </a:path>
                <a:path w="1510665" h="1501775">
                  <a:moveTo>
                    <a:pt x="1501647" y="1006678"/>
                  </a:moveTo>
                  <a:lnTo>
                    <a:pt x="1006589" y="1006678"/>
                  </a:lnTo>
                  <a:lnTo>
                    <a:pt x="997911" y="1053723"/>
                  </a:lnTo>
                  <a:lnTo>
                    <a:pt x="982559" y="1095031"/>
                  </a:lnTo>
                  <a:lnTo>
                    <a:pt x="960770" y="1130436"/>
                  </a:lnTo>
                  <a:lnTo>
                    <a:pt x="932778" y="1159775"/>
                  </a:lnTo>
                  <a:lnTo>
                    <a:pt x="898819" y="1182881"/>
                  </a:lnTo>
                  <a:lnTo>
                    <a:pt x="859129" y="1199589"/>
                  </a:lnTo>
                  <a:lnTo>
                    <a:pt x="813944" y="1209736"/>
                  </a:lnTo>
                  <a:lnTo>
                    <a:pt x="763498" y="1213154"/>
                  </a:lnTo>
                  <a:lnTo>
                    <a:pt x="1433742" y="1213154"/>
                  </a:lnTo>
                  <a:lnTo>
                    <a:pt x="1448742" y="1187135"/>
                  </a:lnTo>
                  <a:lnTo>
                    <a:pt x="1467376" y="1146284"/>
                  </a:lnTo>
                  <a:lnTo>
                    <a:pt x="1482518" y="1102625"/>
                  </a:lnTo>
                  <a:lnTo>
                    <a:pt x="1493998" y="1056107"/>
                  </a:lnTo>
                  <a:lnTo>
                    <a:pt x="1501647" y="1006678"/>
                  </a:lnTo>
                  <a:close/>
                </a:path>
                <a:path w="1510665" h="1501775">
                  <a:moveTo>
                    <a:pt x="1386240" y="282841"/>
                  </a:moveTo>
                  <a:lnTo>
                    <a:pt x="754989" y="282841"/>
                  </a:lnTo>
                  <a:lnTo>
                    <a:pt x="818307" y="288939"/>
                  </a:lnTo>
                  <a:lnTo>
                    <a:pt x="869955" y="305841"/>
                  </a:lnTo>
                  <a:lnTo>
                    <a:pt x="911154" y="331462"/>
                  </a:lnTo>
                  <a:lnTo>
                    <a:pt x="943124" y="363716"/>
                  </a:lnTo>
                  <a:lnTo>
                    <a:pt x="967085" y="400516"/>
                  </a:lnTo>
                  <a:lnTo>
                    <a:pt x="984259" y="439777"/>
                  </a:lnTo>
                  <a:lnTo>
                    <a:pt x="995866" y="479412"/>
                  </a:lnTo>
                  <a:lnTo>
                    <a:pt x="1003125" y="517336"/>
                  </a:lnTo>
                  <a:lnTo>
                    <a:pt x="1009484" y="579704"/>
                  </a:lnTo>
                  <a:lnTo>
                    <a:pt x="1495316" y="579704"/>
                  </a:lnTo>
                  <a:lnTo>
                    <a:pt x="1485575" y="521025"/>
                  </a:lnTo>
                  <a:lnTo>
                    <a:pt x="1475350" y="477913"/>
                  </a:lnTo>
                  <a:lnTo>
                    <a:pt x="1462919" y="437428"/>
                  </a:lnTo>
                  <a:lnTo>
                    <a:pt x="1448111" y="398976"/>
                  </a:lnTo>
                  <a:lnTo>
                    <a:pt x="1430756" y="361962"/>
                  </a:lnTo>
                  <a:lnTo>
                    <a:pt x="1412868" y="326981"/>
                  </a:lnTo>
                  <a:lnTo>
                    <a:pt x="1393007" y="292967"/>
                  </a:lnTo>
                  <a:lnTo>
                    <a:pt x="1386240" y="282841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object 8">
              <a:extLst>
                <a:ext uri="{FF2B5EF4-FFF2-40B4-BE49-F238E27FC236}">
                  <a16:creationId xmlns:a16="http://schemas.microsoft.com/office/drawing/2014/main" id="{132C7EC9-3080-3544-A534-9F0CB41B10D0}"/>
                </a:ext>
              </a:extLst>
            </p:cNvPr>
            <p:cNvSpPr/>
            <p:nvPr/>
          </p:nvSpPr>
          <p:spPr>
            <a:xfrm>
              <a:off x="15425933" y="8511292"/>
              <a:ext cx="176844" cy="175508"/>
            </a:xfrm>
            <a:custGeom>
              <a:avLst/>
              <a:gdLst/>
              <a:ahLst/>
              <a:cxnLst/>
              <a:rect l="l" t="t" r="r" b="b"/>
              <a:pathLst>
                <a:path w="1513204" h="1501775">
                  <a:moveTo>
                    <a:pt x="791743" y="0"/>
                  </a:moveTo>
                  <a:lnTo>
                    <a:pt x="747482" y="788"/>
                  </a:lnTo>
                  <a:lnTo>
                    <a:pt x="703385" y="3192"/>
                  </a:lnTo>
                  <a:lnTo>
                    <a:pt x="659573" y="7265"/>
                  </a:lnTo>
                  <a:lnTo>
                    <a:pt x="616161" y="13062"/>
                  </a:lnTo>
                  <a:lnTo>
                    <a:pt x="573270" y="20640"/>
                  </a:lnTo>
                  <a:lnTo>
                    <a:pt x="531015" y="30053"/>
                  </a:lnTo>
                  <a:lnTo>
                    <a:pt x="489516" y="41356"/>
                  </a:lnTo>
                  <a:lnTo>
                    <a:pt x="448891" y="54604"/>
                  </a:lnTo>
                  <a:lnTo>
                    <a:pt x="409257" y="69853"/>
                  </a:lnTo>
                  <a:lnTo>
                    <a:pt x="370734" y="87157"/>
                  </a:lnTo>
                  <a:lnTo>
                    <a:pt x="333437" y="106573"/>
                  </a:lnTo>
                  <a:lnTo>
                    <a:pt x="297487" y="128154"/>
                  </a:lnTo>
                  <a:lnTo>
                    <a:pt x="263000" y="151956"/>
                  </a:lnTo>
                  <a:lnTo>
                    <a:pt x="230096" y="178035"/>
                  </a:lnTo>
                  <a:lnTo>
                    <a:pt x="198891" y="206445"/>
                  </a:lnTo>
                  <a:lnTo>
                    <a:pt x="169504" y="237241"/>
                  </a:lnTo>
                  <a:lnTo>
                    <a:pt x="142054" y="270479"/>
                  </a:lnTo>
                  <a:lnTo>
                    <a:pt x="116657" y="306214"/>
                  </a:lnTo>
                  <a:lnTo>
                    <a:pt x="93433" y="344501"/>
                  </a:lnTo>
                  <a:lnTo>
                    <a:pt x="72498" y="385396"/>
                  </a:lnTo>
                  <a:lnTo>
                    <a:pt x="53972" y="428952"/>
                  </a:lnTo>
                  <a:lnTo>
                    <a:pt x="37972" y="475226"/>
                  </a:lnTo>
                  <a:lnTo>
                    <a:pt x="24617" y="524272"/>
                  </a:lnTo>
                  <a:lnTo>
                    <a:pt x="14024" y="576146"/>
                  </a:lnTo>
                  <a:lnTo>
                    <a:pt x="6311" y="630904"/>
                  </a:lnTo>
                  <a:lnTo>
                    <a:pt x="1597" y="688599"/>
                  </a:lnTo>
                  <a:lnTo>
                    <a:pt x="0" y="749287"/>
                  </a:lnTo>
                  <a:lnTo>
                    <a:pt x="1407" y="805034"/>
                  </a:lnTo>
                  <a:lnTo>
                    <a:pt x="5581" y="858558"/>
                  </a:lnTo>
                  <a:lnTo>
                    <a:pt x="12449" y="909868"/>
                  </a:lnTo>
                  <a:lnTo>
                    <a:pt x="21939" y="958973"/>
                  </a:lnTo>
                  <a:lnTo>
                    <a:pt x="33979" y="1005883"/>
                  </a:lnTo>
                  <a:lnTo>
                    <a:pt x="48496" y="1050607"/>
                  </a:lnTo>
                  <a:lnTo>
                    <a:pt x="65417" y="1093155"/>
                  </a:lnTo>
                  <a:lnTo>
                    <a:pt x="84671" y="1133536"/>
                  </a:lnTo>
                  <a:lnTo>
                    <a:pt x="106186" y="1171759"/>
                  </a:lnTo>
                  <a:lnTo>
                    <a:pt x="129888" y="1207834"/>
                  </a:lnTo>
                  <a:lnTo>
                    <a:pt x="155705" y="1241770"/>
                  </a:lnTo>
                  <a:lnTo>
                    <a:pt x="183565" y="1273576"/>
                  </a:lnTo>
                  <a:lnTo>
                    <a:pt x="213396" y="1303262"/>
                  </a:lnTo>
                  <a:lnTo>
                    <a:pt x="245126" y="1330838"/>
                  </a:lnTo>
                  <a:lnTo>
                    <a:pt x="278681" y="1356312"/>
                  </a:lnTo>
                  <a:lnTo>
                    <a:pt x="313990" y="1379695"/>
                  </a:lnTo>
                  <a:lnTo>
                    <a:pt x="350980" y="1400994"/>
                  </a:lnTo>
                  <a:lnTo>
                    <a:pt x="389579" y="1420221"/>
                  </a:lnTo>
                  <a:lnTo>
                    <a:pt x="429715" y="1437384"/>
                  </a:lnTo>
                  <a:lnTo>
                    <a:pt x="471314" y="1452493"/>
                  </a:lnTo>
                  <a:lnTo>
                    <a:pt x="514306" y="1465557"/>
                  </a:lnTo>
                  <a:lnTo>
                    <a:pt x="558617" y="1476585"/>
                  </a:lnTo>
                  <a:lnTo>
                    <a:pt x="604175" y="1485587"/>
                  </a:lnTo>
                  <a:lnTo>
                    <a:pt x="650908" y="1492572"/>
                  </a:lnTo>
                  <a:lnTo>
                    <a:pt x="698744" y="1497550"/>
                  </a:lnTo>
                  <a:lnTo>
                    <a:pt x="747609" y="1500529"/>
                  </a:lnTo>
                  <a:lnTo>
                    <a:pt x="797432" y="1501521"/>
                  </a:lnTo>
                  <a:lnTo>
                    <a:pt x="852665" y="1500229"/>
                  </a:lnTo>
                  <a:lnTo>
                    <a:pt x="906222" y="1496387"/>
                  </a:lnTo>
                  <a:lnTo>
                    <a:pt x="958027" y="1490045"/>
                  </a:lnTo>
                  <a:lnTo>
                    <a:pt x="1008008" y="1481250"/>
                  </a:lnTo>
                  <a:lnTo>
                    <a:pt x="1056091" y="1470051"/>
                  </a:lnTo>
                  <a:lnTo>
                    <a:pt x="1102202" y="1456499"/>
                  </a:lnTo>
                  <a:lnTo>
                    <a:pt x="1146266" y="1440641"/>
                  </a:lnTo>
                  <a:lnTo>
                    <a:pt x="1188211" y="1422526"/>
                  </a:lnTo>
                  <a:lnTo>
                    <a:pt x="1227961" y="1402204"/>
                  </a:lnTo>
                  <a:lnTo>
                    <a:pt x="1265445" y="1379724"/>
                  </a:lnTo>
                  <a:lnTo>
                    <a:pt x="1300586" y="1355135"/>
                  </a:lnTo>
                  <a:lnTo>
                    <a:pt x="1333313" y="1328484"/>
                  </a:lnTo>
                  <a:lnTo>
                    <a:pt x="1363550" y="1299823"/>
                  </a:lnTo>
                  <a:lnTo>
                    <a:pt x="1391225" y="1269199"/>
                  </a:lnTo>
                  <a:lnTo>
                    <a:pt x="1416262" y="1236661"/>
                  </a:lnTo>
                  <a:lnTo>
                    <a:pt x="1438589" y="1202258"/>
                  </a:lnTo>
                  <a:lnTo>
                    <a:pt x="1458131" y="1166040"/>
                  </a:lnTo>
                  <a:lnTo>
                    <a:pt x="1474815" y="1128055"/>
                  </a:lnTo>
                  <a:lnTo>
                    <a:pt x="1488566" y="1088353"/>
                  </a:lnTo>
                  <a:lnTo>
                    <a:pt x="1499312" y="1046982"/>
                  </a:lnTo>
                  <a:lnTo>
                    <a:pt x="1506977" y="1003991"/>
                  </a:lnTo>
                  <a:lnTo>
                    <a:pt x="1511489" y="959429"/>
                  </a:lnTo>
                  <a:lnTo>
                    <a:pt x="1512773" y="913345"/>
                  </a:lnTo>
                  <a:lnTo>
                    <a:pt x="975525" y="913345"/>
                  </a:lnTo>
                  <a:lnTo>
                    <a:pt x="974889" y="951528"/>
                  </a:lnTo>
                  <a:lnTo>
                    <a:pt x="972112" y="993069"/>
                  </a:lnTo>
                  <a:lnTo>
                    <a:pt x="965890" y="1035871"/>
                  </a:lnTo>
                  <a:lnTo>
                    <a:pt x="954921" y="1077838"/>
                  </a:lnTo>
                  <a:lnTo>
                    <a:pt x="937899" y="1116875"/>
                  </a:lnTo>
                  <a:lnTo>
                    <a:pt x="913522" y="1150886"/>
                  </a:lnTo>
                  <a:lnTo>
                    <a:pt x="880486" y="1177775"/>
                  </a:lnTo>
                  <a:lnTo>
                    <a:pt x="837487" y="1195445"/>
                  </a:lnTo>
                  <a:lnTo>
                    <a:pt x="783221" y="1201801"/>
                  </a:lnTo>
                  <a:lnTo>
                    <a:pt x="750703" y="1199917"/>
                  </a:lnTo>
                  <a:lnTo>
                    <a:pt x="690522" y="1182787"/>
                  </a:lnTo>
                  <a:lnTo>
                    <a:pt x="638455" y="1143265"/>
                  </a:lnTo>
                  <a:lnTo>
                    <a:pt x="596471" y="1075856"/>
                  </a:lnTo>
                  <a:lnTo>
                    <a:pt x="579876" y="1029978"/>
                  </a:lnTo>
                  <a:lnTo>
                    <a:pt x="566541" y="975069"/>
                  </a:lnTo>
                  <a:lnTo>
                    <a:pt x="556710" y="910441"/>
                  </a:lnTo>
                  <a:lnTo>
                    <a:pt x="550632" y="835410"/>
                  </a:lnTo>
                  <a:lnTo>
                    <a:pt x="548551" y="749287"/>
                  </a:lnTo>
                  <a:lnTo>
                    <a:pt x="549402" y="692832"/>
                  </a:lnTo>
                  <a:lnTo>
                    <a:pt x="552146" y="638587"/>
                  </a:lnTo>
                  <a:lnTo>
                    <a:pt x="557069" y="586953"/>
                  </a:lnTo>
                  <a:lnTo>
                    <a:pt x="564455" y="538331"/>
                  </a:lnTo>
                  <a:lnTo>
                    <a:pt x="574592" y="493123"/>
                  </a:lnTo>
                  <a:lnTo>
                    <a:pt x="587763" y="451730"/>
                  </a:lnTo>
                  <a:lnTo>
                    <a:pt x="604254" y="414554"/>
                  </a:lnTo>
                  <a:lnTo>
                    <a:pt x="624352" y="381996"/>
                  </a:lnTo>
                  <a:lnTo>
                    <a:pt x="676507" y="332340"/>
                  </a:lnTo>
                  <a:lnTo>
                    <a:pt x="746513" y="305973"/>
                  </a:lnTo>
                  <a:lnTo>
                    <a:pt x="788923" y="302526"/>
                  </a:lnTo>
                  <a:lnTo>
                    <a:pt x="836865" y="307527"/>
                  </a:lnTo>
                  <a:lnTo>
                    <a:pt x="877013" y="321842"/>
                  </a:lnTo>
                  <a:lnTo>
                    <a:pt x="909799" y="344444"/>
                  </a:lnTo>
                  <a:lnTo>
                    <a:pt x="935655" y="374302"/>
                  </a:lnTo>
                  <a:lnTo>
                    <a:pt x="955013" y="410388"/>
                  </a:lnTo>
                  <a:lnTo>
                    <a:pt x="968305" y="451672"/>
                  </a:lnTo>
                  <a:lnTo>
                    <a:pt x="975963" y="497125"/>
                  </a:lnTo>
                  <a:lnTo>
                    <a:pt x="978420" y="545719"/>
                  </a:lnTo>
                  <a:lnTo>
                    <a:pt x="1504264" y="545719"/>
                  </a:lnTo>
                  <a:lnTo>
                    <a:pt x="1497364" y="475948"/>
                  </a:lnTo>
                  <a:lnTo>
                    <a:pt x="1490057" y="435713"/>
                  </a:lnTo>
                  <a:lnTo>
                    <a:pt x="1478540" y="392661"/>
                  </a:lnTo>
                  <a:lnTo>
                    <a:pt x="1461587" y="347356"/>
                  </a:lnTo>
                  <a:lnTo>
                    <a:pt x="1437970" y="300359"/>
                  </a:lnTo>
                  <a:lnTo>
                    <a:pt x="1406461" y="252234"/>
                  </a:lnTo>
                  <a:lnTo>
                    <a:pt x="1365834" y="203542"/>
                  </a:lnTo>
                  <a:lnTo>
                    <a:pt x="1326409" y="165088"/>
                  </a:lnTo>
                  <a:lnTo>
                    <a:pt x="1284214" y="131709"/>
                  </a:lnTo>
                  <a:lnTo>
                    <a:pt x="1239789" y="103056"/>
                  </a:lnTo>
                  <a:lnTo>
                    <a:pt x="1193674" y="78781"/>
                  </a:lnTo>
                  <a:lnTo>
                    <a:pt x="1146410" y="58538"/>
                  </a:lnTo>
                  <a:lnTo>
                    <a:pt x="1098537" y="41979"/>
                  </a:lnTo>
                  <a:lnTo>
                    <a:pt x="1050594" y="28756"/>
                  </a:lnTo>
                  <a:lnTo>
                    <a:pt x="1003123" y="18520"/>
                  </a:lnTo>
                  <a:lnTo>
                    <a:pt x="956663" y="10926"/>
                  </a:lnTo>
                  <a:lnTo>
                    <a:pt x="911755" y="5624"/>
                  </a:lnTo>
                  <a:lnTo>
                    <a:pt x="868939" y="2268"/>
                  </a:lnTo>
                  <a:lnTo>
                    <a:pt x="828755" y="509"/>
                  </a:lnTo>
                  <a:lnTo>
                    <a:pt x="79174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object 9">
              <a:extLst>
                <a:ext uri="{FF2B5EF4-FFF2-40B4-BE49-F238E27FC236}">
                  <a16:creationId xmlns:a16="http://schemas.microsoft.com/office/drawing/2014/main" id="{1744C314-A7BA-064D-A458-45D257BCA81C}"/>
                </a:ext>
              </a:extLst>
            </p:cNvPr>
            <p:cNvSpPr/>
            <p:nvPr/>
          </p:nvSpPr>
          <p:spPr>
            <a:xfrm>
              <a:off x="15618966" y="8448213"/>
              <a:ext cx="177512" cy="238587"/>
            </a:xfrm>
            <a:custGeom>
              <a:avLst/>
              <a:gdLst/>
              <a:ahLst/>
              <a:cxnLst/>
              <a:rect l="l" t="t" r="r" b="b"/>
              <a:pathLst>
                <a:path w="1518919" h="2041525">
                  <a:moveTo>
                    <a:pt x="537070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31545" y="2041525"/>
                  </a:lnTo>
                  <a:lnTo>
                    <a:pt x="531658" y="1331811"/>
                  </a:lnTo>
                  <a:lnTo>
                    <a:pt x="532449" y="1270577"/>
                  </a:lnTo>
                  <a:lnTo>
                    <a:pt x="534596" y="1215862"/>
                  </a:lnTo>
                  <a:lnTo>
                    <a:pt x="538776" y="1167524"/>
                  </a:lnTo>
                  <a:lnTo>
                    <a:pt x="545668" y="1125423"/>
                  </a:lnTo>
                  <a:lnTo>
                    <a:pt x="566503" y="1061420"/>
                  </a:lnTo>
                  <a:lnTo>
                    <a:pt x="586159" y="1023732"/>
                  </a:lnTo>
                  <a:lnTo>
                    <a:pt x="614417" y="987530"/>
                  </a:lnTo>
                  <a:lnTo>
                    <a:pt x="653109" y="956772"/>
                  </a:lnTo>
                  <a:lnTo>
                    <a:pt x="704068" y="935415"/>
                  </a:lnTo>
                  <a:lnTo>
                    <a:pt x="769124" y="927417"/>
                  </a:lnTo>
                  <a:lnTo>
                    <a:pt x="823946" y="932909"/>
                  </a:lnTo>
                  <a:lnTo>
                    <a:pt x="868830" y="948347"/>
                  </a:lnTo>
                  <a:lnTo>
                    <a:pt x="904771" y="972176"/>
                  </a:lnTo>
                  <a:lnTo>
                    <a:pt x="932761" y="1002840"/>
                  </a:lnTo>
                  <a:lnTo>
                    <a:pt x="953796" y="1038782"/>
                  </a:lnTo>
                  <a:lnTo>
                    <a:pt x="968868" y="1078447"/>
                  </a:lnTo>
                  <a:lnTo>
                    <a:pt x="978971" y="1120278"/>
                  </a:lnTo>
                  <a:lnTo>
                    <a:pt x="985099" y="1162720"/>
                  </a:lnTo>
                  <a:lnTo>
                    <a:pt x="988246" y="1204218"/>
                  </a:lnTo>
                  <a:lnTo>
                    <a:pt x="989405" y="1243214"/>
                  </a:lnTo>
                  <a:lnTo>
                    <a:pt x="989571" y="1278153"/>
                  </a:lnTo>
                  <a:lnTo>
                    <a:pt x="989571" y="2041525"/>
                  </a:lnTo>
                  <a:lnTo>
                    <a:pt x="1518475" y="2041525"/>
                  </a:lnTo>
                  <a:lnTo>
                    <a:pt x="1518369" y="1162974"/>
                  </a:lnTo>
                  <a:lnTo>
                    <a:pt x="1517625" y="1112078"/>
                  </a:lnTo>
                  <a:lnTo>
                    <a:pt x="1515606" y="1063157"/>
                  </a:lnTo>
                  <a:lnTo>
                    <a:pt x="1511675" y="1016148"/>
                  </a:lnTo>
                  <a:lnTo>
                    <a:pt x="1505194" y="970985"/>
                  </a:lnTo>
                  <a:lnTo>
                    <a:pt x="1495526" y="927606"/>
                  </a:lnTo>
                  <a:lnTo>
                    <a:pt x="1482032" y="885945"/>
                  </a:lnTo>
                  <a:lnTo>
                    <a:pt x="1464077" y="845938"/>
                  </a:lnTo>
                  <a:lnTo>
                    <a:pt x="1441021" y="807522"/>
                  </a:lnTo>
                  <a:lnTo>
                    <a:pt x="1412228" y="770631"/>
                  </a:lnTo>
                  <a:lnTo>
                    <a:pt x="1377061" y="735203"/>
                  </a:lnTo>
                  <a:lnTo>
                    <a:pt x="1337502" y="701957"/>
                  </a:lnTo>
                  <a:lnTo>
                    <a:pt x="1296297" y="673671"/>
                  </a:lnTo>
                  <a:lnTo>
                    <a:pt x="1253677" y="650064"/>
                  </a:lnTo>
                  <a:lnTo>
                    <a:pt x="1209872" y="630857"/>
                  </a:lnTo>
                  <a:lnTo>
                    <a:pt x="1165113" y="615769"/>
                  </a:lnTo>
                  <a:lnTo>
                    <a:pt x="1119631" y="604521"/>
                  </a:lnTo>
                  <a:lnTo>
                    <a:pt x="1073656" y="596834"/>
                  </a:lnTo>
                  <a:lnTo>
                    <a:pt x="1027419" y="592426"/>
                  </a:lnTo>
                  <a:lnTo>
                    <a:pt x="981151" y="591019"/>
                  </a:lnTo>
                  <a:lnTo>
                    <a:pt x="907719" y="594718"/>
                  </a:lnTo>
                  <a:lnTo>
                    <a:pt x="841598" y="604999"/>
                  </a:lnTo>
                  <a:lnTo>
                    <a:pt x="782464" y="620640"/>
                  </a:lnTo>
                  <a:lnTo>
                    <a:pt x="729994" y="640421"/>
                  </a:lnTo>
                  <a:lnTo>
                    <a:pt x="683868" y="663117"/>
                  </a:lnTo>
                  <a:lnTo>
                    <a:pt x="643760" y="687509"/>
                  </a:lnTo>
                  <a:lnTo>
                    <a:pt x="609349" y="712373"/>
                  </a:lnTo>
                  <a:lnTo>
                    <a:pt x="556327" y="758632"/>
                  </a:lnTo>
                  <a:lnTo>
                    <a:pt x="537070" y="777582"/>
                  </a:lnTo>
                  <a:lnTo>
                    <a:pt x="537070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8274559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s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C755A1-EA3D-D54A-AE76-83C33BC434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7F0B1F-65F8-D742-AB7B-757C91644D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FC75A1-EE1A-344F-90BD-A07590F0E5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76906EF7-F049-8548-A2F0-B89A3ADAD9D8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2174740" y="7612756"/>
            <a:ext cx="3582708" cy="54064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6" name="Picture Placeholder 13">
            <a:extLst>
              <a:ext uri="{FF2B5EF4-FFF2-40B4-BE49-F238E27FC236}">
                <a16:creationId xmlns:a16="http://schemas.microsoft.com/office/drawing/2014/main" id="{1D12DB53-F8CE-6E47-9EAB-E120242D208E}"/>
              </a:ext>
            </a:extLst>
          </p:cNvPr>
          <p:cNvSpPr>
            <a:spLocks noGrp="1"/>
          </p:cNvSpPr>
          <p:nvPr>
            <p:ph type="pic" sz="quarter" idx="27" hasCustomPrompt="1"/>
          </p:nvPr>
        </p:nvSpPr>
        <p:spPr>
          <a:xfrm>
            <a:off x="12174740" y="5486400"/>
            <a:ext cx="3582708" cy="1828800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icture</a:t>
            </a:r>
          </a:p>
        </p:txBody>
      </p:sp>
      <p:sp>
        <p:nvSpPr>
          <p:cNvPr id="7" name="Picture Placeholder 13">
            <a:extLst>
              <a:ext uri="{FF2B5EF4-FFF2-40B4-BE49-F238E27FC236}">
                <a16:creationId xmlns:a16="http://schemas.microsoft.com/office/drawing/2014/main" id="{039DF1A1-EF59-E24A-9F88-4269FBC42962}"/>
              </a:ext>
            </a:extLst>
          </p:cNvPr>
          <p:cNvSpPr>
            <a:spLocks noGrp="1"/>
          </p:cNvSpPr>
          <p:nvPr>
            <p:ph type="pic" sz="quarter" idx="29" hasCustomPrompt="1"/>
          </p:nvPr>
        </p:nvSpPr>
        <p:spPr>
          <a:xfrm>
            <a:off x="12166600" y="2209799"/>
            <a:ext cx="3581400" cy="2131513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icture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240E629E-8A92-FA43-82B9-52CFDE8DBD8E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507999" y="7612756"/>
            <a:ext cx="11353801" cy="54064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Duis </a:t>
            </a:r>
            <a:r>
              <a:rPr lang="en-US" dirty="0" err="1"/>
              <a:t>autem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eum</a:t>
            </a:r>
            <a:r>
              <a:rPr lang="en-US" dirty="0"/>
              <a:t> </a:t>
            </a:r>
            <a:r>
              <a:rPr lang="en-US" dirty="0" err="1"/>
              <a:t>iriure</a:t>
            </a:r>
            <a:r>
              <a:rPr lang="en-US" dirty="0"/>
              <a:t> dolor in </a:t>
            </a:r>
            <a:r>
              <a:rPr lang="en-US" dirty="0" err="1"/>
              <a:t>hendrerit</a:t>
            </a:r>
            <a:r>
              <a:rPr lang="en-US" dirty="0"/>
              <a:t> in </a:t>
            </a:r>
            <a:r>
              <a:rPr lang="en-US" dirty="0" err="1"/>
              <a:t>vulputate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esse</a:t>
            </a:r>
            <a:r>
              <a:rPr lang="en-US" dirty="0"/>
              <a:t> </a:t>
            </a:r>
            <a:r>
              <a:rPr lang="en-US" dirty="0" err="1"/>
              <a:t>molestie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,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illum</a:t>
            </a:r>
            <a:r>
              <a:rPr lang="en-US" dirty="0"/>
              <a:t> dolore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at </a:t>
            </a:r>
            <a:r>
              <a:rPr lang="en-US" dirty="0" err="1"/>
              <a:t>vero</a:t>
            </a:r>
            <a:r>
              <a:rPr lang="en-US" dirty="0"/>
              <a:t> </a:t>
            </a:r>
            <a:r>
              <a:rPr lang="en-US" dirty="0" err="1"/>
              <a:t>eros</a:t>
            </a:r>
            <a:r>
              <a:rPr lang="en-US" dirty="0"/>
              <a:t> et </a:t>
            </a:r>
            <a:r>
              <a:rPr lang="en-US" dirty="0" err="1"/>
              <a:t>accumsan</a:t>
            </a:r>
            <a:r>
              <a:rPr lang="en-US" dirty="0"/>
              <a:t> et </a:t>
            </a:r>
            <a:r>
              <a:rPr lang="en-US" dirty="0" err="1"/>
              <a:t>iusto</a:t>
            </a:r>
            <a:r>
              <a:rPr lang="en-US" dirty="0"/>
              <a:t> </a:t>
            </a:r>
            <a:r>
              <a:rPr lang="en-US" dirty="0" err="1"/>
              <a:t>odio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qui </a:t>
            </a:r>
            <a:r>
              <a:rPr lang="en-US" dirty="0" err="1"/>
              <a:t>blandit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luptatum</a:t>
            </a:r>
            <a:r>
              <a:rPr lang="en-US" dirty="0"/>
              <a:t> </a:t>
            </a:r>
            <a:r>
              <a:rPr lang="en-US" dirty="0" err="1"/>
              <a:t>zzril</a:t>
            </a:r>
            <a:r>
              <a:rPr lang="en-US" dirty="0"/>
              <a:t> </a:t>
            </a:r>
            <a:r>
              <a:rPr lang="en-US" dirty="0" err="1"/>
              <a:t>delenit</a:t>
            </a:r>
            <a:r>
              <a:rPr lang="en-US" dirty="0"/>
              <a:t> </a:t>
            </a:r>
            <a:r>
              <a:rPr lang="en-US" dirty="0" err="1"/>
              <a:t>augue</a:t>
            </a:r>
            <a:r>
              <a:rPr lang="en-US" dirty="0"/>
              <a:t> </a:t>
            </a:r>
            <a:r>
              <a:rPr lang="en-US" dirty="0" err="1"/>
              <a:t>duis</a:t>
            </a:r>
            <a:r>
              <a:rPr lang="en-US" dirty="0"/>
              <a:t> dolore </a:t>
            </a:r>
            <a:r>
              <a:rPr lang="en-US" dirty="0" err="1"/>
              <a:t>te</a:t>
            </a:r>
            <a:r>
              <a:rPr lang="en-US" dirty="0"/>
              <a:t> </a:t>
            </a:r>
            <a:r>
              <a:rPr lang="en-US" dirty="0" err="1"/>
              <a:t>feugai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.</a:t>
            </a:r>
            <a:r>
              <a:rPr lang="ru-RU" dirty="0"/>
              <a:t> </a:t>
            </a:r>
            <a:r>
              <a:rPr lang="en-US" dirty="0"/>
              <a:t>Duis </a:t>
            </a:r>
            <a:r>
              <a:rPr lang="en-US" dirty="0" err="1"/>
              <a:t>autem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eum</a:t>
            </a:r>
            <a:r>
              <a:rPr lang="en-US" dirty="0"/>
              <a:t> </a:t>
            </a:r>
            <a:r>
              <a:rPr lang="en-US" dirty="0" err="1"/>
              <a:t>iriure</a:t>
            </a:r>
            <a:r>
              <a:rPr lang="en-US" dirty="0"/>
              <a:t> dolor in </a:t>
            </a:r>
            <a:r>
              <a:rPr lang="en-US" dirty="0" err="1"/>
              <a:t>hendrerit</a:t>
            </a:r>
            <a:r>
              <a:rPr lang="en-US" dirty="0"/>
              <a:t> in </a:t>
            </a:r>
            <a:r>
              <a:rPr lang="en-US" dirty="0" err="1"/>
              <a:t>vulputate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esse</a:t>
            </a:r>
            <a:r>
              <a:rPr lang="en-US" dirty="0"/>
              <a:t> </a:t>
            </a:r>
            <a:r>
              <a:rPr lang="en-US" dirty="0" err="1"/>
              <a:t>molestie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,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illum</a:t>
            </a:r>
            <a:r>
              <a:rPr lang="en-US" dirty="0"/>
              <a:t> dolore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at </a:t>
            </a:r>
            <a:r>
              <a:rPr lang="en-US" dirty="0" err="1"/>
              <a:t>vero</a:t>
            </a:r>
            <a:r>
              <a:rPr lang="en-US" dirty="0"/>
              <a:t> </a:t>
            </a:r>
            <a:r>
              <a:rPr lang="en-US" dirty="0" err="1"/>
              <a:t>eros</a:t>
            </a:r>
            <a:r>
              <a:rPr lang="en-US" dirty="0"/>
              <a:t> et </a:t>
            </a:r>
            <a:r>
              <a:rPr lang="en-US" dirty="0" err="1"/>
              <a:t>accumsan</a:t>
            </a:r>
            <a:r>
              <a:rPr lang="en-US" dirty="0"/>
              <a:t> et </a:t>
            </a:r>
            <a:r>
              <a:rPr lang="en-US" dirty="0" err="1"/>
              <a:t>iusto</a:t>
            </a:r>
            <a:r>
              <a:rPr lang="en-US" dirty="0"/>
              <a:t> </a:t>
            </a:r>
            <a:r>
              <a:rPr lang="en-US" dirty="0" err="1"/>
              <a:t>odio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qui </a:t>
            </a:r>
            <a:r>
              <a:rPr lang="en-US" dirty="0" err="1"/>
              <a:t>blandit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luptatum</a:t>
            </a:r>
            <a:r>
              <a:rPr lang="en-US" dirty="0"/>
              <a:t> </a:t>
            </a:r>
            <a:r>
              <a:rPr lang="en-US" dirty="0" err="1"/>
              <a:t>zzril</a:t>
            </a:r>
            <a:r>
              <a:rPr lang="en-US" dirty="0"/>
              <a:t> </a:t>
            </a:r>
            <a:r>
              <a:rPr lang="en-US" dirty="0" err="1"/>
              <a:t>delenit</a:t>
            </a:r>
            <a:r>
              <a:rPr lang="ru-RU" dirty="0"/>
              <a:t>.</a:t>
            </a:r>
            <a:endParaRPr lang="en-US" dirty="0"/>
          </a:p>
        </p:txBody>
      </p:sp>
      <p:sp>
        <p:nvSpPr>
          <p:cNvPr id="9" name="Picture Placeholder 13">
            <a:extLst>
              <a:ext uri="{FF2B5EF4-FFF2-40B4-BE49-F238E27FC236}">
                <a16:creationId xmlns:a16="http://schemas.microsoft.com/office/drawing/2014/main" id="{46C07F14-D079-5F47-8B22-CC828FDA2B8E}"/>
              </a:ext>
            </a:extLst>
          </p:cNvPr>
          <p:cNvSpPr>
            <a:spLocks noGrp="1"/>
          </p:cNvSpPr>
          <p:nvPr>
            <p:ph type="pic" sz="quarter" idx="30" hasCustomPrompt="1"/>
          </p:nvPr>
        </p:nvSpPr>
        <p:spPr>
          <a:xfrm>
            <a:off x="508000" y="2209800"/>
            <a:ext cx="11353800" cy="5105400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ictur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9628D5D0-5972-8F4C-AFAE-57D54E7DCD05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12166600" y="4638869"/>
            <a:ext cx="3581398" cy="54064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1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140477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s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C755A1-EA3D-D54A-AE76-83C33BC434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7F0B1F-65F8-D742-AB7B-757C91644D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FC75A1-EE1A-344F-90BD-A07590F0E5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7" name="Text Placeholder 2">
            <a:extLst>
              <a:ext uri="{FF2B5EF4-FFF2-40B4-BE49-F238E27FC236}">
                <a16:creationId xmlns:a16="http://schemas.microsoft.com/office/drawing/2014/main" id="{2F8B5FE9-9503-394A-939B-9B0623BCA6B4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2174740" y="7612756"/>
            <a:ext cx="3582708" cy="54064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28" name="Picture Placeholder 13">
            <a:extLst>
              <a:ext uri="{FF2B5EF4-FFF2-40B4-BE49-F238E27FC236}">
                <a16:creationId xmlns:a16="http://schemas.microsoft.com/office/drawing/2014/main" id="{42BFEDA7-F186-7649-A3B5-191AD81F984D}"/>
              </a:ext>
            </a:extLst>
          </p:cNvPr>
          <p:cNvSpPr>
            <a:spLocks noGrp="1"/>
          </p:cNvSpPr>
          <p:nvPr>
            <p:ph type="pic" sz="quarter" idx="27" hasCustomPrompt="1"/>
          </p:nvPr>
        </p:nvSpPr>
        <p:spPr>
          <a:xfrm>
            <a:off x="12174740" y="5486400"/>
            <a:ext cx="3582708" cy="1828800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icture</a:t>
            </a:r>
          </a:p>
        </p:txBody>
      </p:sp>
      <p:sp>
        <p:nvSpPr>
          <p:cNvPr id="29" name="Picture Placeholder 13">
            <a:extLst>
              <a:ext uri="{FF2B5EF4-FFF2-40B4-BE49-F238E27FC236}">
                <a16:creationId xmlns:a16="http://schemas.microsoft.com/office/drawing/2014/main" id="{2B5B6886-0426-3D41-BFCC-9A7E7918A3B2}"/>
              </a:ext>
            </a:extLst>
          </p:cNvPr>
          <p:cNvSpPr>
            <a:spLocks noGrp="1"/>
          </p:cNvSpPr>
          <p:nvPr>
            <p:ph type="pic" sz="quarter" idx="29" hasCustomPrompt="1"/>
          </p:nvPr>
        </p:nvSpPr>
        <p:spPr>
          <a:xfrm>
            <a:off x="12166600" y="2209799"/>
            <a:ext cx="3581400" cy="2131513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icture</a:t>
            </a:r>
          </a:p>
        </p:txBody>
      </p:sp>
      <p:sp>
        <p:nvSpPr>
          <p:cNvPr id="30" name="Text Placeholder 2">
            <a:extLst>
              <a:ext uri="{FF2B5EF4-FFF2-40B4-BE49-F238E27FC236}">
                <a16:creationId xmlns:a16="http://schemas.microsoft.com/office/drawing/2014/main" id="{D9B8570E-554D-F143-9E7F-6313ADA32699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507999" y="7612756"/>
            <a:ext cx="7467601" cy="54064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Duis </a:t>
            </a:r>
            <a:r>
              <a:rPr lang="en-US" dirty="0" err="1"/>
              <a:t>autem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eum</a:t>
            </a:r>
            <a:r>
              <a:rPr lang="en-US" dirty="0"/>
              <a:t> </a:t>
            </a:r>
            <a:r>
              <a:rPr lang="en-US" dirty="0" err="1"/>
              <a:t>iriure</a:t>
            </a:r>
            <a:r>
              <a:rPr lang="en-US" dirty="0"/>
              <a:t> dolor in </a:t>
            </a:r>
            <a:r>
              <a:rPr lang="en-US" dirty="0" err="1"/>
              <a:t>hendrerit</a:t>
            </a:r>
            <a:r>
              <a:rPr lang="en-US" dirty="0"/>
              <a:t> in </a:t>
            </a:r>
            <a:r>
              <a:rPr lang="en-US" dirty="0" err="1"/>
              <a:t>vulputate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esse</a:t>
            </a:r>
            <a:r>
              <a:rPr lang="en-US" dirty="0"/>
              <a:t> </a:t>
            </a:r>
            <a:r>
              <a:rPr lang="en-US" dirty="0" err="1"/>
              <a:t>molestie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,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illum</a:t>
            </a:r>
            <a:r>
              <a:rPr lang="en-US" dirty="0"/>
              <a:t> dolore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at </a:t>
            </a:r>
            <a:r>
              <a:rPr lang="en-US" dirty="0" err="1"/>
              <a:t>vero</a:t>
            </a:r>
            <a:r>
              <a:rPr lang="en-US" dirty="0"/>
              <a:t> </a:t>
            </a:r>
            <a:r>
              <a:rPr lang="en-US" dirty="0" err="1"/>
              <a:t>eros</a:t>
            </a:r>
            <a:r>
              <a:rPr lang="en-US" dirty="0"/>
              <a:t> et </a:t>
            </a:r>
            <a:r>
              <a:rPr lang="en-US" dirty="0" err="1"/>
              <a:t>accumsan</a:t>
            </a:r>
            <a:r>
              <a:rPr lang="en-US" dirty="0"/>
              <a:t> et </a:t>
            </a:r>
            <a:r>
              <a:rPr lang="en-US" dirty="0" err="1"/>
              <a:t>iusto</a:t>
            </a:r>
            <a:r>
              <a:rPr lang="en-US" dirty="0"/>
              <a:t> </a:t>
            </a:r>
            <a:r>
              <a:rPr lang="en-US" dirty="0" err="1"/>
              <a:t>odio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qui </a:t>
            </a:r>
            <a:r>
              <a:rPr lang="en-US" dirty="0" err="1"/>
              <a:t>blandit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luptatum</a:t>
            </a:r>
            <a:r>
              <a:rPr lang="en-US" dirty="0"/>
              <a:t> </a:t>
            </a:r>
            <a:r>
              <a:rPr lang="en-US" dirty="0" err="1"/>
              <a:t>zzril</a:t>
            </a:r>
            <a:r>
              <a:rPr lang="en-US" dirty="0"/>
              <a:t> </a:t>
            </a:r>
            <a:r>
              <a:rPr lang="en-US" dirty="0" err="1"/>
              <a:t>delenit</a:t>
            </a:r>
            <a:r>
              <a:rPr lang="en-US" dirty="0"/>
              <a:t> </a:t>
            </a:r>
            <a:r>
              <a:rPr lang="en-US" dirty="0" err="1"/>
              <a:t>augue</a:t>
            </a:r>
            <a:r>
              <a:rPr lang="en-US" dirty="0"/>
              <a:t> </a:t>
            </a:r>
            <a:r>
              <a:rPr lang="en-US" dirty="0" err="1"/>
              <a:t>duis</a:t>
            </a:r>
            <a:r>
              <a:rPr lang="en-US" dirty="0"/>
              <a:t> dolore </a:t>
            </a:r>
            <a:r>
              <a:rPr lang="en-US" dirty="0" err="1"/>
              <a:t>te</a:t>
            </a:r>
            <a:r>
              <a:rPr lang="en-US" dirty="0"/>
              <a:t> </a:t>
            </a:r>
            <a:r>
              <a:rPr lang="en-US" dirty="0" err="1"/>
              <a:t>feugai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.</a:t>
            </a:r>
            <a:r>
              <a:rPr lang="ru-RU" dirty="0"/>
              <a:t> </a:t>
            </a:r>
            <a:r>
              <a:rPr lang="en-US" dirty="0"/>
              <a:t>Duis </a:t>
            </a:r>
            <a:r>
              <a:rPr lang="en-US" dirty="0" err="1"/>
              <a:t>autem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eum</a:t>
            </a:r>
            <a:r>
              <a:rPr lang="en-US" dirty="0"/>
              <a:t> </a:t>
            </a:r>
            <a:r>
              <a:rPr lang="en-US" dirty="0" err="1"/>
              <a:t>iriure</a:t>
            </a:r>
            <a:r>
              <a:rPr lang="en-US" dirty="0"/>
              <a:t> dolor in </a:t>
            </a:r>
            <a:r>
              <a:rPr lang="en-US" dirty="0" err="1"/>
              <a:t>hendrerit</a:t>
            </a:r>
            <a:r>
              <a:rPr lang="en-US" dirty="0"/>
              <a:t> in </a:t>
            </a:r>
            <a:r>
              <a:rPr lang="en-US" dirty="0" err="1"/>
              <a:t>vulputate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esse</a:t>
            </a:r>
            <a:endParaRPr lang="en-US" dirty="0"/>
          </a:p>
        </p:txBody>
      </p:sp>
      <p:sp>
        <p:nvSpPr>
          <p:cNvPr id="31" name="Picture Placeholder 13">
            <a:extLst>
              <a:ext uri="{FF2B5EF4-FFF2-40B4-BE49-F238E27FC236}">
                <a16:creationId xmlns:a16="http://schemas.microsoft.com/office/drawing/2014/main" id="{5856498E-4D5B-7449-A1C0-C6C4B823209A}"/>
              </a:ext>
            </a:extLst>
          </p:cNvPr>
          <p:cNvSpPr>
            <a:spLocks noGrp="1"/>
          </p:cNvSpPr>
          <p:nvPr>
            <p:ph type="pic" sz="quarter" idx="30" hasCustomPrompt="1"/>
          </p:nvPr>
        </p:nvSpPr>
        <p:spPr>
          <a:xfrm>
            <a:off x="508000" y="2209800"/>
            <a:ext cx="7467600" cy="5105400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icture</a:t>
            </a:r>
          </a:p>
        </p:txBody>
      </p:sp>
      <p:sp>
        <p:nvSpPr>
          <p:cNvPr id="32" name="Text Placeholder 2">
            <a:extLst>
              <a:ext uri="{FF2B5EF4-FFF2-40B4-BE49-F238E27FC236}">
                <a16:creationId xmlns:a16="http://schemas.microsoft.com/office/drawing/2014/main" id="{16F125C2-760F-974D-8DFF-BC1220680263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12166600" y="4638869"/>
            <a:ext cx="3581398" cy="54064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1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3" name="Text Placeholder 2">
            <a:extLst>
              <a:ext uri="{FF2B5EF4-FFF2-40B4-BE49-F238E27FC236}">
                <a16:creationId xmlns:a16="http://schemas.microsoft.com/office/drawing/2014/main" id="{1AC66370-3D40-5C43-AC1F-041379DA295E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8288540" y="7612756"/>
            <a:ext cx="3582708" cy="540644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4" name="Picture Placeholder 13">
            <a:extLst>
              <a:ext uri="{FF2B5EF4-FFF2-40B4-BE49-F238E27FC236}">
                <a16:creationId xmlns:a16="http://schemas.microsoft.com/office/drawing/2014/main" id="{DEBEF2C8-1506-7F4E-A906-03892DF543AD}"/>
              </a:ext>
            </a:extLst>
          </p:cNvPr>
          <p:cNvSpPr>
            <a:spLocks noGrp="1"/>
          </p:cNvSpPr>
          <p:nvPr>
            <p:ph type="pic" sz="quarter" idx="33" hasCustomPrompt="1"/>
          </p:nvPr>
        </p:nvSpPr>
        <p:spPr>
          <a:xfrm>
            <a:off x="8288540" y="5486400"/>
            <a:ext cx="3582708" cy="1828800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icture</a:t>
            </a:r>
          </a:p>
        </p:txBody>
      </p:sp>
      <p:sp>
        <p:nvSpPr>
          <p:cNvPr id="35" name="Picture Placeholder 13">
            <a:extLst>
              <a:ext uri="{FF2B5EF4-FFF2-40B4-BE49-F238E27FC236}">
                <a16:creationId xmlns:a16="http://schemas.microsoft.com/office/drawing/2014/main" id="{B3C66145-608C-E941-AA2C-A3B16C18D6FB}"/>
              </a:ext>
            </a:extLst>
          </p:cNvPr>
          <p:cNvSpPr>
            <a:spLocks noGrp="1"/>
          </p:cNvSpPr>
          <p:nvPr>
            <p:ph type="pic" sz="quarter" idx="34" hasCustomPrompt="1"/>
          </p:nvPr>
        </p:nvSpPr>
        <p:spPr>
          <a:xfrm>
            <a:off x="8280400" y="2209799"/>
            <a:ext cx="3581400" cy="2131513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icture</a:t>
            </a:r>
          </a:p>
        </p:txBody>
      </p:sp>
      <p:sp>
        <p:nvSpPr>
          <p:cNvPr id="36" name="Text Placeholder 2">
            <a:extLst>
              <a:ext uri="{FF2B5EF4-FFF2-40B4-BE49-F238E27FC236}">
                <a16:creationId xmlns:a16="http://schemas.microsoft.com/office/drawing/2014/main" id="{41753DA4-9E01-C045-8AC1-C6168AF87A2B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8280400" y="4638869"/>
            <a:ext cx="3581398" cy="54064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1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2508776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o (Colo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54A2D222-07EA-AD41-8BD9-C8D08BA3D80F}"/>
              </a:ext>
            </a:extLst>
          </p:cNvPr>
          <p:cNvSpPr/>
          <p:nvPr userDrawn="1"/>
        </p:nvSpPr>
        <p:spPr>
          <a:xfrm>
            <a:off x="0" y="0"/>
            <a:ext cx="7975600" cy="9144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b="0" i="0">
              <a:latin typeface="Arial Regular"/>
            </a:endParaRPr>
          </a:p>
        </p:txBody>
      </p:sp>
      <p:sp>
        <p:nvSpPr>
          <p:cNvPr id="22" name="object 3">
            <a:extLst>
              <a:ext uri="{FF2B5EF4-FFF2-40B4-BE49-F238E27FC236}">
                <a16:creationId xmlns:a16="http://schemas.microsoft.com/office/drawing/2014/main" id="{E2D6B816-03D3-544C-A6BB-1E65C7C019B5}"/>
              </a:ext>
            </a:extLst>
          </p:cNvPr>
          <p:cNvSpPr/>
          <p:nvPr userDrawn="1"/>
        </p:nvSpPr>
        <p:spPr>
          <a:xfrm>
            <a:off x="508000" y="-1"/>
            <a:ext cx="7467600" cy="6628183"/>
          </a:xfrm>
          <a:custGeom>
            <a:avLst/>
            <a:gdLst>
              <a:gd name="connsiteX0" fmla="*/ 7368540 w 7368540"/>
              <a:gd name="connsiteY0" fmla="*/ 11430 h 5669292"/>
              <a:gd name="connsiteX1" fmla="*/ 1974850 w 7368540"/>
              <a:gd name="connsiteY1" fmla="*/ 0 h 5669292"/>
              <a:gd name="connsiteX2" fmla="*/ 0 w 7368540"/>
              <a:gd name="connsiteY2" fmla="*/ 5669292 h 5669292"/>
              <a:gd name="connsiteX3" fmla="*/ 7368540 w 7368540"/>
              <a:gd name="connsiteY3" fmla="*/ 11430 h 5669292"/>
              <a:gd name="connsiteX0" fmla="*/ 7697724 w 7697724"/>
              <a:gd name="connsiteY0" fmla="*/ 27437 h 5669292"/>
              <a:gd name="connsiteX1" fmla="*/ 1974850 w 7697724"/>
              <a:gd name="connsiteY1" fmla="*/ 0 h 5669292"/>
              <a:gd name="connsiteX2" fmla="*/ 0 w 7697724"/>
              <a:gd name="connsiteY2" fmla="*/ 5669292 h 5669292"/>
              <a:gd name="connsiteX3" fmla="*/ 7697724 w 7697724"/>
              <a:gd name="connsiteY3" fmla="*/ 27437 h 5669292"/>
              <a:gd name="connsiteX0" fmla="*/ 7752588 w 7752588"/>
              <a:gd name="connsiteY0" fmla="*/ 11430 h 5669292"/>
              <a:gd name="connsiteX1" fmla="*/ 1974850 w 7752588"/>
              <a:gd name="connsiteY1" fmla="*/ 0 h 5669292"/>
              <a:gd name="connsiteX2" fmla="*/ 0 w 7752588"/>
              <a:gd name="connsiteY2" fmla="*/ 5669292 h 5669292"/>
              <a:gd name="connsiteX3" fmla="*/ 7752588 w 7752588"/>
              <a:gd name="connsiteY3" fmla="*/ 11430 h 5669292"/>
              <a:gd name="connsiteX0" fmla="*/ 7752588 w 7752588"/>
              <a:gd name="connsiteY0" fmla="*/ 0 h 5657862"/>
              <a:gd name="connsiteX1" fmla="*/ 2377186 w 7752588"/>
              <a:gd name="connsiteY1" fmla="*/ 4577 h 5657862"/>
              <a:gd name="connsiteX2" fmla="*/ 0 w 7752588"/>
              <a:gd name="connsiteY2" fmla="*/ 5657862 h 5657862"/>
              <a:gd name="connsiteX3" fmla="*/ 7752588 w 7752588"/>
              <a:gd name="connsiteY3" fmla="*/ 0 h 5657862"/>
              <a:gd name="connsiteX0" fmla="*/ 7752588 w 7752588"/>
              <a:gd name="connsiteY0" fmla="*/ 0 h 5657862"/>
              <a:gd name="connsiteX1" fmla="*/ 2706370 w 7752588"/>
              <a:gd name="connsiteY1" fmla="*/ 20584 h 5657862"/>
              <a:gd name="connsiteX2" fmla="*/ 0 w 7752588"/>
              <a:gd name="connsiteY2" fmla="*/ 5657862 h 5657862"/>
              <a:gd name="connsiteX3" fmla="*/ 7752588 w 7752588"/>
              <a:gd name="connsiteY3" fmla="*/ 0 h 5657862"/>
              <a:gd name="connsiteX0" fmla="*/ 7752588 w 7752588"/>
              <a:gd name="connsiteY0" fmla="*/ 11430 h 5669292"/>
              <a:gd name="connsiteX1" fmla="*/ 2706370 w 7752588"/>
              <a:gd name="connsiteY1" fmla="*/ 0 h 5669292"/>
              <a:gd name="connsiteX2" fmla="*/ 0 w 7752588"/>
              <a:gd name="connsiteY2" fmla="*/ 5669292 h 5669292"/>
              <a:gd name="connsiteX3" fmla="*/ 7752588 w 7752588"/>
              <a:gd name="connsiteY3" fmla="*/ 11430 h 5669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752588" h="5669292">
                <a:moveTo>
                  <a:pt x="7752588" y="11430"/>
                </a:moveTo>
                <a:lnTo>
                  <a:pt x="2706370" y="0"/>
                </a:lnTo>
                <a:lnTo>
                  <a:pt x="0" y="5669292"/>
                </a:lnTo>
                <a:lnTo>
                  <a:pt x="7752588" y="11430"/>
                </a:lnTo>
                <a:close/>
              </a:path>
            </a:pathLst>
          </a:custGeom>
          <a:solidFill>
            <a:schemeClr val="bg2"/>
          </a:solidFill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23" name="Picture Placeholder 13">
            <a:extLst>
              <a:ext uri="{FF2B5EF4-FFF2-40B4-BE49-F238E27FC236}">
                <a16:creationId xmlns:a16="http://schemas.microsoft.com/office/drawing/2014/main" id="{CD11E554-A3EF-6746-A083-966BD8D2AB43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507999" y="6628183"/>
            <a:ext cx="2133601" cy="2134817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</a:t>
            </a:r>
          </a:p>
        </p:txBody>
      </p:sp>
      <p:sp>
        <p:nvSpPr>
          <p:cNvPr id="24" name="Text Placeholder 2">
            <a:extLst>
              <a:ext uri="{FF2B5EF4-FFF2-40B4-BE49-F238E27FC236}">
                <a16:creationId xmlns:a16="http://schemas.microsoft.com/office/drawing/2014/main" id="{E9AAD6EE-AA1C-7A4F-B227-41BCBDD55BC5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8280401" y="304800"/>
            <a:ext cx="7467600" cy="7848600"/>
          </a:xfrm>
          <a:prstGeom prst="rect">
            <a:avLst/>
          </a:prstGeom>
        </p:spPr>
        <p:txBody>
          <a:bodyPr lIns="0" tIns="0" rIns="0" bIns="0"/>
          <a:lstStyle>
            <a:lvl1pPr marL="342900" marR="0" indent="-3429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 sz="22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iam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 magna </a:t>
            </a:r>
            <a:r>
              <a:rPr lang="en-US" dirty="0" err="1"/>
              <a:t>aliquam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. </a:t>
            </a:r>
            <a:endParaRPr lang="ru-RU" dirty="0"/>
          </a:p>
          <a:p>
            <a:pPr lvl="0"/>
            <a:r>
              <a:rPr lang="en-US" dirty="0"/>
              <a:t>Ut </a:t>
            </a:r>
            <a:r>
              <a:rPr lang="en-US" dirty="0" err="1"/>
              <a:t>wisi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ad minim </a:t>
            </a:r>
            <a:r>
              <a:rPr lang="en-US" dirty="0" err="1"/>
              <a:t>veniam</a:t>
            </a:r>
            <a:r>
              <a:rPr lang="en-US" dirty="0"/>
              <a:t>,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nostrud</a:t>
            </a:r>
            <a:r>
              <a:rPr lang="en-US" dirty="0"/>
              <a:t> </a:t>
            </a:r>
            <a:r>
              <a:rPr lang="en-US" dirty="0" err="1"/>
              <a:t>exerci</a:t>
            </a:r>
            <a:r>
              <a:rPr lang="en-US" dirty="0"/>
              <a:t> </a:t>
            </a:r>
            <a:r>
              <a:rPr lang="en-US" dirty="0" err="1"/>
              <a:t>tation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loborti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aliquip</a:t>
            </a:r>
            <a:r>
              <a:rPr lang="en-US" dirty="0"/>
              <a:t> ex </a:t>
            </a:r>
            <a:r>
              <a:rPr lang="en-US" dirty="0" err="1"/>
              <a:t>ea</a:t>
            </a:r>
            <a:r>
              <a:rPr lang="en-US" dirty="0"/>
              <a:t> </a:t>
            </a:r>
            <a:r>
              <a:rPr lang="en-US" dirty="0" err="1"/>
              <a:t>commodo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. </a:t>
            </a:r>
          </a:p>
          <a:p>
            <a:pPr lvl="0"/>
            <a:r>
              <a:rPr lang="en-US" dirty="0"/>
              <a:t>Duis </a:t>
            </a:r>
            <a:r>
              <a:rPr lang="en-US" dirty="0" err="1"/>
              <a:t>autem</a:t>
            </a:r>
            <a:r>
              <a:rPr lang="en-US" dirty="0"/>
              <a:t> vel </a:t>
            </a:r>
            <a:r>
              <a:rPr lang="en-US" dirty="0" err="1"/>
              <a:t>eum</a:t>
            </a:r>
            <a:r>
              <a:rPr lang="en-US" dirty="0"/>
              <a:t> </a:t>
            </a:r>
            <a:r>
              <a:rPr lang="en-US" dirty="0" err="1"/>
              <a:t>iriure</a:t>
            </a:r>
            <a:r>
              <a:rPr lang="en-US" dirty="0"/>
              <a:t> dolor in </a:t>
            </a:r>
            <a:r>
              <a:rPr lang="en-US" dirty="0" err="1"/>
              <a:t>hendrerit</a:t>
            </a:r>
            <a:r>
              <a:rPr lang="en-US" dirty="0"/>
              <a:t> in </a:t>
            </a:r>
            <a:r>
              <a:rPr lang="en-US" dirty="0" err="1"/>
              <a:t>vulputate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esse</a:t>
            </a:r>
            <a:r>
              <a:rPr lang="en-US" dirty="0"/>
              <a:t> </a:t>
            </a:r>
            <a:r>
              <a:rPr lang="en-US" dirty="0" err="1"/>
              <a:t>molestie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, vel </a:t>
            </a:r>
            <a:r>
              <a:rPr lang="en-US" dirty="0" err="1"/>
              <a:t>illum</a:t>
            </a:r>
            <a:r>
              <a:rPr lang="en-US" dirty="0"/>
              <a:t> dolore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at </a:t>
            </a:r>
            <a:r>
              <a:rPr lang="en-US" dirty="0" err="1"/>
              <a:t>vero</a:t>
            </a:r>
            <a:r>
              <a:rPr lang="en-US" dirty="0"/>
              <a:t> eros et </a:t>
            </a:r>
            <a:r>
              <a:rPr lang="en-US" dirty="0" err="1"/>
              <a:t>accumsan</a:t>
            </a:r>
            <a:r>
              <a:rPr lang="en-US" dirty="0"/>
              <a:t> et </a:t>
            </a:r>
            <a:r>
              <a:rPr lang="en-US" dirty="0" err="1"/>
              <a:t>iusto</a:t>
            </a:r>
            <a:r>
              <a:rPr lang="en-US" dirty="0"/>
              <a:t> </a:t>
            </a:r>
            <a:r>
              <a:rPr lang="en-US" dirty="0" err="1"/>
              <a:t>odio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qui </a:t>
            </a:r>
            <a:r>
              <a:rPr lang="en-US" dirty="0" err="1"/>
              <a:t>blandit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luptatum</a:t>
            </a:r>
            <a:r>
              <a:rPr lang="en-US" dirty="0"/>
              <a:t> </a:t>
            </a:r>
            <a:r>
              <a:rPr lang="en-US" dirty="0" err="1"/>
              <a:t>zzril</a:t>
            </a:r>
            <a:r>
              <a:rPr lang="en-US" dirty="0"/>
              <a:t> </a:t>
            </a:r>
            <a:r>
              <a:rPr lang="en-US" dirty="0" err="1"/>
              <a:t>delenit</a:t>
            </a:r>
            <a:r>
              <a:rPr lang="en-US" dirty="0"/>
              <a:t> </a:t>
            </a:r>
            <a:r>
              <a:rPr lang="en-US" dirty="0" err="1"/>
              <a:t>augue</a:t>
            </a:r>
            <a:r>
              <a:rPr lang="en-US" dirty="0"/>
              <a:t> </a:t>
            </a:r>
            <a:r>
              <a:rPr lang="en-US" dirty="0" err="1"/>
              <a:t>duis</a:t>
            </a:r>
            <a:r>
              <a:rPr lang="en-US" dirty="0"/>
              <a:t> dolore </a:t>
            </a:r>
            <a:r>
              <a:rPr lang="en-US" dirty="0" err="1"/>
              <a:t>te</a:t>
            </a:r>
            <a:r>
              <a:rPr lang="en-US" dirty="0"/>
              <a:t> </a:t>
            </a:r>
            <a:r>
              <a:rPr lang="en-US" dirty="0" err="1"/>
              <a:t>feugai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.</a:t>
            </a:r>
          </a:p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cons </a:t>
            </a:r>
            <a:r>
              <a:rPr lang="en-US" dirty="0" err="1"/>
              <a:t>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iam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 magna </a:t>
            </a:r>
            <a:r>
              <a:rPr lang="en-US" dirty="0" err="1"/>
              <a:t>aliquam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. </a:t>
            </a:r>
            <a:endParaRPr lang="ru-RU" dirty="0"/>
          </a:p>
          <a:p>
            <a:pPr lvl="0"/>
            <a:r>
              <a:rPr lang="en-US" dirty="0"/>
              <a:t>Ut </a:t>
            </a:r>
            <a:r>
              <a:rPr lang="en-US" dirty="0" err="1"/>
              <a:t>wisi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ad minim </a:t>
            </a:r>
            <a:r>
              <a:rPr lang="en-US" dirty="0" err="1"/>
              <a:t>veniam</a:t>
            </a:r>
            <a:r>
              <a:rPr lang="en-US" dirty="0"/>
              <a:t>,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nostrud</a:t>
            </a:r>
            <a:r>
              <a:rPr lang="en-US" dirty="0"/>
              <a:t> </a:t>
            </a:r>
            <a:r>
              <a:rPr lang="en-US" dirty="0" err="1"/>
              <a:t>exerci</a:t>
            </a:r>
            <a:r>
              <a:rPr lang="en-US" dirty="0"/>
              <a:t> </a:t>
            </a:r>
            <a:r>
              <a:rPr lang="en-US" dirty="0" err="1"/>
              <a:t>tation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loborti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aliquip</a:t>
            </a:r>
            <a:r>
              <a:rPr lang="en-US" dirty="0"/>
              <a:t> ex </a:t>
            </a:r>
            <a:r>
              <a:rPr lang="en-US" dirty="0" err="1"/>
              <a:t>ea</a:t>
            </a:r>
            <a:r>
              <a:rPr lang="en-US" dirty="0"/>
              <a:t> </a:t>
            </a:r>
            <a:r>
              <a:rPr lang="en-US" dirty="0" err="1"/>
              <a:t>commodo</a:t>
            </a:r>
            <a:r>
              <a:rPr lang="en-US" dirty="0"/>
              <a:t> </a:t>
            </a:r>
            <a:r>
              <a:rPr lang="en-US" dirty="0" err="1"/>
              <a:t>consequat</a:t>
            </a:r>
            <a:endParaRPr lang="en-US" dirty="0"/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dirty="0"/>
              <a:t>Duis </a:t>
            </a:r>
            <a:r>
              <a:rPr lang="en-US" dirty="0" err="1"/>
              <a:t>autem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eum</a:t>
            </a:r>
            <a:r>
              <a:rPr lang="en-US" dirty="0"/>
              <a:t> </a:t>
            </a:r>
            <a:r>
              <a:rPr lang="en-US" dirty="0" err="1"/>
              <a:t>iriure</a:t>
            </a:r>
            <a:r>
              <a:rPr lang="en-US" dirty="0"/>
              <a:t> dolor in </a:t>
            </a:r>
            <a:r>
              <a:rPr lang="en-US" dirty="0" err="1"/>
              <a:t>hendrerit</a:t>
            </a:r>
            <a:r>
              <a:rPr lang="en-US" dirty="0"/>
              <a:t> in </a:t>
            </a:r>
            <a:r>
              <a:rPr lang="en-US" dirty="0" err="1"/>
              <a:t>vulputate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esse</a:t>
            </a:r>
            <a:r>
              <a:rPr lang="en-US" dirty="0"/>
              <a:t> </a:t>
            </a:r>
            <a:r>
              <a:rPr lang="en-US" dirty="0" err="1"/>
              <a:t>molestie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,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illum</a:t>
            </a:r>
            <a:r>
              <a:rPr lang="en-US" dirty="0"/>
              <a:t> dolore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at </a:t>
            </a:r>
            <a:r>
              <a:rPr lang="en-US" dirty="0" err="1"/>
              <a:t>vero</a:t>
            </a:r>
            <a:r>
              <a:rPr lang="en-US" dirty="0"/>
              <a:t> </a:t>
            </a:r>
            <a:r>
              <a:rPr lang="en-US" dirty="0" err="1"/>
              <a:t>eros</a:t>
            </a:r>
            <a:r>
              <a:rPr lang="en-US" dirty="0"/>
              <a:t> et </a:t>
            </a:r>
            <a:r>
              <a:rPr lang="en-US" dirty="0" err="1"/>
              <a:t>accumsan</a:t>
            </a:r>
            <a:r>
              <a:rPr lang="en-US" dirty="0"/>
              <a:t> et </a:t>
            </a:r>
            <a:r>
              <a:rPr lang="en-US" dirty="0" err="1"/>
              <a:t>iusto</a:t>
            </a:r>
            <a:r>
              <a:rPr lang="en-US" dirty="0"/>
              <a:t> </a:t>
            </a:r>
            <a:r>
              <a:rPr lang="en-US" dirty="0" err="1"/>
              <a:t>odio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qui </a:t>
            </a:r>
            <a:r>
              <a:rPr lang="en-US" dirty="0" err="1"/>
              <a:t>blandit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luptatum</a:t>
            </a:r>
            <a:r>
              <a:rPr lang="en-US" dirty="0"/>
              <a:t> </a:t>
            </a:r>
            <a:r>
              <a:rPr lang="en-US" dirty="0" err="1"/>
              <a:t>zzril</a:t>
            </a:r>
            <a:r>
              <a:rPr lang="en-US" dirty="0"/>
              <a:t> </a:t>
            </a:r>
            <a:r>
              <a:rPr lang="en-US" dirty="0" err="1"/>
              <a:t>delenit</a:t>
            </a:r>
            <a:r>
              <a:rPr lang="en-US" dirty="0"/>
              <a:t> </a:t>
            </a:r>
            <a:r>
              <a:rPr lang="en-US" dirty="0" err="1"/>
              <a:t>augue</a:t>
            </a:r>
            <a:r>
              <a:rPr lang="en-US" dirty="0"/>
              <a:t> </a:t>
            </a:r>
            <a:r>
              <a:rPr lang="en-US" dirty="0" err="1"/>
              <a:t>duis</a:t>
            </a:r>
            <a:r>
              <a:rPr lang="en-US" dirty="0"/>
              <a:t> dolore </a:t>
            </a:r>
            <a:r>
              <a:rPr lang="en-US" dirty="0" err="1"/>
              <a:t>te</a:t>
            </a:r>
            <a:r>
              <a:rPr lang="en-US" dirty="0"/>
              <a:t> </a:t>
            </a:r>
            <a:r>
              <a:rPr lang="en-US" dirty="0" err="1"/>
              <a:t>feugai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.</a:t>
            </a:r>
          </a:p>
          <a:p>
            <a:pPr lvl="0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5C755A1-EA3D-D54A-AE76-83C33BC434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000" y="313466"/>
            <a:ext cx="7467600" cy="5096734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Name Surname </a:t>
            </a:r>
            <a:br>
              <a:rPr lang="en-US" dirty="0"/>
            </a:br>
            <a:r>
              <a:rPr lang="en-US" dirty="0"/>
              <a:t>    (then one empty line)</a:t>
            </a:r>
            <a:br>
              <a:rPr lang="en-US" dirty="0"/>
            </a:br>
            <a:r>
              <a:rPr lang="en-US" dirty="0"/>
              <a:t>Occupation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4712005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o (Basic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bject 3">
            <a:extLst>
              <a:ext uri="{FF2B5EF4-FFF2-40B4-BE49-F238E27FC236}">
                <a16:creationId xmlns:a16="http://schemas.microsoft.com/office/drawing/2014/main" id="{E2D6B816-03D3-544C-A6BB-1E65C7C019B5}"/>
              </a:ext>
            </a:extLst>
          </p:cNvPr>
          <p:cNvSpPr/>
          <p:nvPr userDrawn="1"/>
        </p:nvSpPr>
        <p:spPr>
          <a:xfrm>
            <a:off x="508000" y="-1"/>
            <a:ext cx="7467600" cy="6628183"/>
          </a:xfrm>
          <a:custGeom>
            <a:avLst/>
            <a:gdLst>
              <a:gd name="connsiteX0" fmla="*/ 7368540 w 7368540"/>
              <a:gd name="connsiteY0" fmla="*/ 11430 h 5669292"/>
              <a:gd name="connsiteX1" fmla="*/ 1974850 w 7368540"/>
              <a:gd name="connsiteY1" fmla="*/ 0 h 5669292"/>
              <a:gd name="connsiteX2" fmla="*/ 0 w 7368540"/>
              <a:gd name="connsiteY2" fmla="*/ 5669292 h 5669292"/>
              <a:gd name="connsiteX3" fmla="*/ 7368540 w 7368540"/>
              <a:gd name="connsiteY3" fmla="*/ 11430 h 5669292"/>
              <a:gd name="connsiteX0" fmla="*/ 7697724 w 7697724"/>
              <a:gd name="connsiteY0" fmla="*/ 27437 h 5669292"/>
              <a:gd name="connsiteX1" fmla="*/ 1974850 w 7697724"/>
              <a:gd name="connsiteY1" fmla="*/ 0 h 5669292"/>
              <a:gd name="connsiteX2" fmla="*/ 0 w 7697724"/>
              <a:gd name="connsiteY2" fmla="*/ 5669292 h 5669292"/>
              <a:gd name="connsiteX3" fmla="*/ 7697724 w 7697724"/>
              <a:gd name="connsiteY3" fmla="*/ 27437 h 5669292"/>
              <a:gd name="connsiteX0" fmla="*/ 7752588 w 7752588"/>
              <a:gd name="connsiteY0" fmla="*/ 11430 h 5669292"/>
              <a:gd name="connsiteX1" fmla="*/ 1974850 w 7752588"/>
              <a:gd name="connsiteY1" fmla="*/ 0 h 5669292"/>
              <a:gd name="connsiteX2" fmla="*/ 0 w 7752588"/>
              <a:gd name="connsiteY2" fmla="*/ 5669292 h 5669292"/>
              <a:gd name="connsiteX3" fmla="*/ 7752588 w 7752588"/>
              <a:gd name="connsiteY3" fmla="*/ 11430 h 5669292"/>
              <a:gd name="connsiteX0" fmla="*/ 7752588 w 7752588"/>
              <a:gd name="connsiteY0" fmla="*/ 0 h 5657862"/>
              <a:gd name="connsiteX1" fmla="*/ 2377186 w 7752588"/>
              <a:gd name="connsiteY1" fmla="*/ 4577 h 5657862"/>
              <a:gd name="connsiteX2" fmla="*/ 0 w 7752588"/>
              <a:gd name="connsiteY2" fmla="*/ 5657862 h 5657862"/>
              <a:gd name="connsiteX3" fmla="*/ 7752588 w 7752588"/>
              <a:gd name="connsiteY3" fmla="*/ 0 h 5657862"/>
              <a:gd name="connsiteX0" fmla="*/ 7752588 w 7752588"/>
              <a:gd name="connsiteY0" fmla="*/ 0 h 5657862"/>
              <a:gd name="connsiteX1" fmla="*/ 2706370 w 7752588"/>
              <a:gd name="connsiteY1" fmla="*/ 20584 h 5657862"/>
              <a:gd name="connsiteX2" fmla="*/ 0 w 7752588"/>
              <a:gd name="connsiteY2" fmla="*/ 5657862 h 5657862"/>
              <a:gd name="connsiteX3" fmla="*/ 7752588 w 7752588"/>
              <a:gd name="connsiteY3" fmla="*/ 0 h 5657862"/>
              <a:gd name="connsiteX0" fmla="*/ 7752588 w 7752588"/>
              <a:gd name="connsiteY0" fmla="*/ 11430 h 5669292"/>
              <a:gd name="connsiteX1" fmla="*/ 2706370 w 7752588"/>
              <a:gd name="connsiteY1" fmla="*/ 0 h 5669292"/>
              <a:gd name="connsiteX2" fmla="*/ 0 w 7752588"/>
              <a:gd name="connsiteY2" fmla="*/ 5669292 h 5669292"/>
              <a:gd name="connsiteX3" fmla="*/ 7752588 w 7752588"/>
              <a:gd name="connsiteY3" fmla="*/ 11430 h 5669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752588" h="5669292">
                <a:moveTo>
                  <a:pt x="7752588" y="11430"/>
                </a:moveTo>
                <a:lnTo>
                  <a:pt x="2706370" y="0"/>
                </a:lnTo>
                <a:lnTo>
                  <a:pt x="0" y="5669292"/>
                </a:lnTo>
                <a:lnTo>
                  <a:pt x="7752588" y="11430"/>
                </a:lnTo>
                <a:close/>
              </a:path>
            </a:pathLst>
          </a:custGeom>
          <a:solidFill>
            <a:schemeClr val="bg2"/>
          </a:solidFill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23" name="Picture Placeholder 13">
            <a:extLst>
              <a:ext uri="{FF2B5EF4-FFF2-40B4-BE49-F238E27FC236}">
                <a16:creationId xmlns:a16="http://schemas.microsoft.com/office/drawing/2014/main" id="{CD11E554-A3EF-6746-A083-966BD8D2AB43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507999" y="6628183"/>
            <a:ext cx="2133601" cy="2134817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</a:t>
            </a:r>
          </a:p>
        </p:txBody>
      </p:sp>
      <p:sp>
        <p:nvSpPr>
          <p:cNvPr id="24" name="Text Placeholder 2">
            <a:extLst>
              <a:ext uri="{FF2B5EF4-FFF2-40B4-BE49-F238E27FC236}">
                <a16:creationId xmlns:a16="http://schemas.microsoft.com/office/drawing/2014/main" id="{E9AAD6EE-AA1C-7A4F-B227-41BCBDD55BC5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8280401" y="304800"/>
            <a:ext cx="7467600" cy="7848600"/>
          </a:xfrm>
          <a:prstGeom prst="rect">
            <a:avLst/>
          </a:prstGeom>
        </p:spPr>
        <p:txBody>
          <a:bodyPr lIns="0" tIns="0" rIns="0" bIns="0"/>
          <a:lstStyle>
            <a:lvl1pPr marL="342900" marR="0" indent="-3429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 sz="22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iam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 magna </a:t>
            </a:r>
            <a:r>
              <a:rPr lang="en-US" dirty="0" err="1"/>
              <a:t>aliquam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. </a:t>
            </a:r>
            <a:endParaRPr lang="ru-RU" dirty="0"/>
          </a:p>
          <a:p>
            <a:pPr lvl="0"/>
            <a:r>
              <a:rPr lang="en-US" dirty="0"/>
              <a:t>Ut </a:t>
            </a:r>
            <a:r>
              <a:rPr lang="en-US" dirty="0" err="1"/>
              <a:t>wisi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ad minim </a:t>
            </a:r>
            <a:r>
              <a:rPr lang="en-US" dirty="0" err="1"/>
              <a:t>veniam</a:t>
            </a:r>
            <a:r>
              <a:rPr lang="en-US" dirty="0"/>
              <a:t>,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nostrud</a:t>
            </a:r>
            <a:r>
              <a:rPr lang="en-US" dirty="0"/>
              <a:t> </a:t>
            </a:r>
            <a:r>
              <a:rPr lang="en-US" dirty="0" err="1"/>
              <a:t>exerci</a:t>
            </a:r>
            <a:r>
              <a:rPr lang="en-US" dirty="0"/>
              <a:t> </a:t>
            </a:r>
            <a:r>
              <a:rPr lang="en-US" dirty="0" err="1"/>
              <a:t>tation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loborti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aliquip</a:t>
            </a:r>
            <a:r>
              <a:rPr lang="en-US" dirty="0"/>
              <a:t> ex </a:t>
            </a:r>
            <a:r>
              <a:rPr lang="en-US" dirty="0" err="1"/>
              <a:t>ea</a:t>
            </a:r>
            <a:r>
              <a:rPr lang="en-US" dirty="0"/>
              <a:t> </a:t>
            </a:r>
            <a:r>
              <a:rPr lang="en-US" dirty="0" err="1"/>
              <a:t>commodo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. </a:t>
            </a:r>
          </a:p>
          <a:p>
            <a:pPr lvl="0"/>
            <a:r>
              <a:rPr lang="en-US" dirty="0"/>
              <a:t>Duis </a:t>
            </a:r>
            <a:r>
              <a:rPr lang="en-US" dirty="0" err="1"/>
              <a:t>autem</a:t>
            </a:r>
            <a:r>
              <a:rPr lang="en-US" dirty="0"/>
              <a:t> vel </a:t>
            </a:r>
            <a:r>
              <a:rPr lang="en-US" dirty="0" err="1"/>
              <a:t>eum</a:t>
            </a:r>
            <a:r>
              <a:rPr lang="en-US" dirty="0"/>
              <a:t> </a:t>
            </a:r>
            <a:r>
              <a:rPr lang="en-US" dirty="0" err="1"/>
              <a:t>iriure</a:t>
            </a:r>
            <a:r>
              <a:rPr lang="en-US" dirty="0"/>
              <a:t> dolor in </a:t>
            </a:r>
            <a:r>
              <a:rPr lang="en-US" dirty="0" err="1"/>
              <a:t>hendrerit</a:t>
            </a:r>
            <a:r>
              <a:rPr lang="en-US" dirty="0"/>
              <a:t> in </a:t>
            </a:r>
            <a:r>
              <a:rPr lang="en-US" dirty="0" err="1"/>
              <a:t>vulputate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esse</a:t>
            </a:r>
            <a:r>
              <a:rPr lang="en-US" dirty="0"/>
              <a:t> </a:t>
            </a:r>
            <a:r>
              <a:rPr lang="en-US" dirty="0" err="1"/>
              <a:t>molestie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, vel </a:t>
            </a:r>
            <a:r>
              <a:rPr lang="en-US" dirty="0" err="1"/>
              <a:t>illum</a:t>
            </a:r>
            <a:r>
              <a:rPr lang="en-US" dirty="0"/>
              <a:t> dolore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at </a:t>
            </a:r>
            <a:r>
              <a:rPr lang="en-US" dirty="0" err="1"/>
              <a:t>vero</a:t>
            </a:r>
            <a:r>
              <a:rPr lang="en-US" dirty="0"/>
              <a:t> eros et </a:t>
            </a:r>
            <a:r>
              <a:rPr lang="en-US" dirty="0" err="1"/>
              <a:t>accumsan</a:t>
            </a:r>
            <a:r>
              <a:rPr lang="en-US" dirty="0"/>
              <a:t> et </a:t>
            </a:r>
            <a:r>
              <a:rPr lang="en-US" dirty="0" err="1"/>
              <a:t>iusto</a:t>
            </a:r>
            <a:r>
              <a:rPr lang="en-US" dirty="0"/>
              <a:t> </a:t>
            </a:r>
            <a:r>
              <a:rPr lang="en-US" dirty="0" err="1"/>
              <a:t>odio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qui </a:t>
            </a:r>
            <a:r>
              <a:rPr lang="en-US" dirty="0" err="1"/>
              <a:t>blandit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luptatum</a:t>
            </a:r>
            <a:r>
              <a:rPr lang="en-US" dirty="0"/>
              <a:t> </a:t>
            </a:r>
            <a:r>
              <a:rPr lang="en-US" dirty="0" err="1"/>
              <a:t>zzril</a:t>
            </a:r>
            <a:r>
              <a:rPr lang="en-US" dirty="0"/>
              <a:t> </a:t>
            </a:r>
            <a:r>
              <a:rPr lang="en-US" dirty="0" err="1"/>
              <a:t>delenit</a:t>
            </a:r>
            <a:r>
              <a:rPr lang="en-US" dirty="0"/>
              <a:t> </a:t>
            </a:r>
            <a:r>
              <a:rPr lang="en-US" dirty="0" err="1"/>
              <a:t>augue</a:t>
            </a:r>
            <a:r>
              <a:rPr lang="en-US" dirty="0"/>
              <a:t> </a:t>
            </a:r>
            <a:r>
              <a:rPr lang="en-US" dirty="0" err="1"/>
              <a:t>duis</a:t>
            </a:r>
            <a:r>
              <a:rPr lang="en-US" dirty="0"/>
              <a:t> dolore </a:t>
            </a:r>
            <a:r>
              <a:rPr lang="en-US" dirty="0" err="1"/>
              <a:t>te</a:t>
            </a:r>
            <a:r>
              <a:rPr lang="en-US" dirty="0"/>
              <a:t> </a:t>
            </a:r>
            <a:r>
              <a:rPr lang="en-US" dirty="0" err="1"/>
              <a:t>feugai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.</a:t>
            </a:r>
          </a:p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cons </a:t>
            </a:r>
            <a:r>
              <a:rPr lang="en-US" dirty="0" err="1"/>
              <a:t>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iam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 magna </a:t>
            </a:r>
            <a:r>
              <a:rPr lang="en-US" dirty="0" err="1"/>
              <a:t>aliquam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. </a:t>
            </a:r>
            <a:endParaRPr lang="ru-RU" dirty="0"/>
          </a:p>
          <a:p>
            <a:pPr lvl="0"/>
            <a:r>
              <a:rPr lang="en-US" dirty="0"/>
              <a:t>Ut </a:t>
            </a:r>
            <a:r>
              <a:rPr lang="en-US" dirty="0" err="1"/>
              <a:t>wisi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ad minim </a:t>
            </a:r>
            <a:r>
              <a:rPr lang="en-US" dirty="0" err="1"/>
              <a:t>veniam</a:t>
            </a:r>
            <a:r>
              <a:rPr lang="en-US" dirty="0"/>
              <a:t>,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nostrud</a:t>
            </a:r>
            <a:r>
              <a:rPr lang="en-US" dirty="0"/>
              <a:t> </a:t>
            </a:r>
            <a:r>
              <a:rPr lang="en-US" dirty="0" err="1"/>
              <a:t>exerci</a:t>
            </a:r>
            <a:r>
              <a:rPr lang="en-US" dirty="0"/>
              <a:t> </a:t>
            </a:r>
            <a:r>
              <a:rPr lang="en-US" dirty="0" err="1"/>
              <a:t>tation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loborti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aliquip</a:t>
            </a:r>
            <a:r>
              <a:rPr lang="en-US" dirty="0"/>
              <a:t> ex </a:t>
            </a:r>
            <a:r>
              <a:rPr lang="en-US" dirty="0" err="1"/>
              <a:t>ea</a:t>
            </a:r>
            <a:r>
              <a:rPr lang="en-US" dirty="0"/>
              <a:t> </a:t>
            </a:r>
            <a:r>
              <a:rPr lang="en-US" dirty="0" err="1"/>
              <a:t>commodo</a:t>
            </a:r>
            <a:r>
              <a:rPr lang="en-US" dirty="0"/>
              <a:t> </a:t>
            </a:r>
            <a:r>
              <a:rPr lang="en-US" dirty="0" err="1"/>
              <a:t>consequat</a:t>
            </a:r>
            <a:endParaRPr lang="en-US" dirty="0"/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dirty="0"/>
              <a:t>Duis </a:t>
            </a:r>
            <a:r>
              <a:rPr lang="en-US" dirty="0" err="1"/>
              <a:t>autem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eum</a:t>
            </a:r>
            <a:r>
              <a:rPr lang="en-US" dirty="0"/>
              <a:t> </a:t>
            </a:r>
            <a:r>
              <a:rPr lang="en-US" dirty="0" err="1"/>
              <a:t>iriure</a:t>
            </a:r>
            <a:r>
              <a:rPr lang="en-US" dirty="0"/>
              <a:t> dolor in </a:t>
            </a:r>
            <a:r>
              <a:rPr lang="en-US" dirty="0" err="1"/>
              <a:t>hendrerit</a:t>
            </a:r>
            <a:r>
              <a:rPr lang="en-US" dirty="0"/>
              <a:t> in </a:t>
            </a:r>
            <a:r>
              <a:rPr lang="en-US" dirty="0" err="1"/>
              <a:t>vulputate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esse</a:t>
            </a:r>
            <a:r>
              <a:rPr lang="en-US" dirty="0"/>
              <a:t> </a:t>
            </a:r>
            <a:r>
              <a:rPr lang="en-US" dirty="0" err="1"/>
              <a:t>molestie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,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illum</a:t>
            </a:r>
            <a:r>
              <a:rPr lang="en-US" dirty="0"/>
              <a:t> dolore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at </a:t>
            </a:r>
            <a:r>
              <a:rPr lang="en-US" dirty="0" err="1"/>
              <a:t>vero</a:t>
            </a:r>
            <a:r>
              <a:rPr lang="en-US" dirty="0"/>
              <a:t> </a:t>
            </a:r>
            <a:r>
              <a:rPr lang="en-US" dirty="0" err="1"/>
              <a:t>eros</a:t>
            </a:r>
            <a:r>
              <a:rPr lang="en-US" dirty="0"/>
              <a:t> et </a:t>
            </a:r>
            <a:r>
              <a:rPr lang="en-US" dirty="0" err="1"/>
              <a:t>accumsan</a:t>
            </a:r>
            <a:r>
              <a:rPr lang="en-US" dirty="0"/>
              <a:t> et </a:t>
            </a:r>
            <a:r>
              <a:rPr lang="en-US" dirty="0" err="1"/>
              <a:t>iusto</a:t>
            </a:r>
            <a:r>
              <a:rPr lang="en-US" dirty="0"/>
              <a:t> </a:t>
            </a:r>
            <a:r>
              <a:rPr lang="en-US" dirty="0" err="1"/>
              <a:t>odio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qui </a:t>
            </a:r>
            <a:r>
              <a:rPr lang="en-US" dirty="0" err="1"/>
              <a:t>blandit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luptatum</a:t>
            </a:r>
            <a:r>
              <a:rPr lang="en-US" dirty="0"/>
              <a:t> </a:t>
            </a:r>
            <a:r>
              <a:rPr lang="en-US" dirty="0" err="1"/>
              <a:t>zzril</a:t>
            </a:r>
            <a:r>
              <a:rPr lang="en-US" dirty="0"/>
              <a:t> </a:t>
            </a:r>
            <a:r>
              <a:rPr lang="en-US" dirty="0" err="1"/>
              <a:t>delenit</a:t>
            </a:r>
            <a:r>
              <a:rPr lang="en-US" dirty="0"/>
              <a:t> </a:t>
            </a:r>
            <a:r>
              <a:rPr lang="en-US" dirty="0" err="1"/>
              <a:t>augue</a:t>
            </a:r>
            <a:r>
              <a:rPr lang="en-US" dirty="0"/>
              <a:t> </a:t>
            </a:r>
            <a:r>
              <a:rPr lang="en-US" dirty="0" err="1"/>
              <a:t>duis</a:t>
            </a:r>
            <a:r>
              <a:rPr lang="en-US" dirty="0"/>
              <a:t> dolore </a:t>
            </a:r>
            <a:r>
              <a:rPr lang="en-US" dirty="0" err="1"/>
              <a:t>te</a:t>
            </a:r>
            <a:r>
              <a:rPr lang="en-US" dirty="0"/>
              <a:t> </a:t>
            </a:r>
            <a:r>
              <a:rPr lang="en-US" dirty="0" err="1"/>
              <a:t>feugai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.</a:t>
            </a:r>
          </a:p>
          <a:p>
            <a:pPr lvl="0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5C755A1-EA3D-D54A-AE76-83C33BC434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000" y="313466"/>
            <a:ext cx="7467600" cy="5096734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Name Surname </a:t>
            </a:r>
            <a:br>
              <a:rPr lang="en-US" dirty="0"/>
            </a:br>
            <a:r>
              <a:rPr lang="en-US" dirty="0"/>
              <a:t>    (then one empty line)</a:t>
            </a:r>
            <a:br>
              <a:rPr lang="en-US" dirty="0"/>
            </a:br>
            <a:r>
              <a:rPr lang="en-US" dirty="0"/>
              <a:t>Occupation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108869F-83BD-944E-B2D1-855ADFA979FC}"/>
              </a:ext>
            </a:extLst>
          </p:cNvPr>
          <p:cNvSpPr>
            <a:spLocks noGrp="1"/>
          </p:cNvSpPr>
          <p:nvPr>
            <p:ph type="ftr" sz="quarter" idx="25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5753681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m InIn (4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3">
            <a:extLst>
              <a:ext uri="{FF2B5EF4-FFF2-40B4-BE49-F238E27FC236}">
                <a16:creationId xmlns:a16="http://schemas.microsoft.com/office/drawing/2014/main" id="{1DA9D2FE-4E4D-D74D-821A-885C818A89A9}"/>
              </a:ext>
            </a:extLst>
          </p:cNvPr>
          <p:cNvSpPr/>
          <p:nvPr userDrawn="1"/>
        </p:nvSpPr>
        <p:spPr>
          <a:xfrm>
            <a:off x="0" y="0"/>
            <a:ext cx="16256000" cy="5669280"/>
          </a:xfrm>
          <a:custGeom>
            <a:avLst/>
            <a:gdLst/>
            <a:ahLst/>
            <a:cxnLst/>
            <a:rect l="l" t="t" r="r" b="b"/>
            <a:pathLst>
              <a:path w="16256000" h="5669280">
                <a:moveTo>
                  <a:pt x="16256000" y="0"/>
                </a:moveTo>
                <a:lnTo>
                  <a:pt x="0" y="0"/>
                </a:lnTo>
                <a:lnTo>
                  <a:pt x="0" y="5669280"/>
                </a:lnTo>
                <a:lnTo>
                  <a:pt x="16256000" y="5669280"/>
                </a:lnTo>
                <a:lnTo>
                  <a:pt x="16256000" y="0"/>
                </a:lnTo>
                <a:close/>
              </a:path>
            </a:pathLst>
          </a:custGeom>
          <a:solidFill>
            <a:schemeClr val="tx2"/>
          </a:solidFill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6" name="Picture Placeholder 13">
            <a:extLst>
              <a:ext uri="{FF2B5EF4-FFF2-40B4-BE49-F238E27FC236}">
                <a16:creationId xmlns:a16="http://schemas.microsoft.com/office/drawing/2014/main" id="{639DD380-C358-C24B-806A-4C628B6B1F85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508000" y="2209800"/>
            <a:ext cx="1548000" cy="1547162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 </a:t>
            </a:r>
            <a:endParaRPr lang="ru-RU" dirty="0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D7AEAA51-EF75-974B-AD21-742E4150CD7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32001" y="4195488"/>
            <a:ext cx="3557400" cy="131407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 </a:t>
            </a:r>
            <a:br>
              <a:rPr lang="en-US" dirty="0"/>
            </a:br>
            <a:r>
              <a:rPr lang="en-US" dirty="0"/>
              <a:t>Occupation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1F9C2C8D-F572-BA49-A2A5-EFB5D463F33E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394200" y="4195488"/>
            <a:ext cx="3581400" cy="131407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 </a:t>
            </a:r>
            <a:br>
              <a:rPr lang="en-US" dirty="0"/>
            </a:br>
            <a:r>
              <a:rPr lang="en-US" dirty="0"/>
              <a:t>Occupation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30763406-0040-6742-A5F8-321474E62F80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8280399" y="4200005"/>
            <a:ext cx="3581401" cy="131407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 </a:t>
            </a:r>
            <a:br>
              <a:rPr lang="en-US" dirty="0"/>
            </a:br>
            <a:r>
              <a:rPr lang="en-US" dirty="0"/>
              <a:t>Occupation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442947E1-F720-AA43-A069-884F43EFD017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12166598" y="4195488"/>
            <a:ext cx="3810002" cy="131407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 </a:t>
            </a:r>
            <a:br>
              <a:rPr lang="en-US" dirty="0"/>
            </a:br>
            <a:r>
              <a:rPr lang="en-US" dirty="0"/>
              <a:t>Occupation</a:t>
            </a:r>
          </a:p>
        </p:txBody>
      </p:sp>
      <p:sp>
        <p:nvSpPr>
          <p:cNvPr id="11" name="Picture Placeholder 13">
            <a:extLst>
              <a:ext uri="{FF2B5EF4-FFF2-40B4-BE49-F238E27FC236}">
                <a16:creationId xmlns:a16="http://schemas.microsoft.com/office/drawing/2014/main" id="{0074DE51-AAD8-E54E-8767-5E2C93E54705}"/>
              </a:ext>
            </a:extLst>
          </p:cNvPr>
          <p:cNvSpPr>
            <a:spLocks noGrp="1"/>
          </p:cNvSpPr>
          <p:nvPr>
            <p:ph type="pic" sz="quarter" idx="27" hasCustomPrompt="1"/>
          </p:nvPr>
        </p:nvSpPr>
        <p:spPr>
          <a:xfrm>
            <a:off x="4421636" y="2209800"/>
            <a:ext cx="1548000" cy="1547162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</a:t>
            </a:r>
          </a:p>
        </p:txBody>
      </p:sp>
      <p:sp>
        <p:nvSpPr>
          <p:cNvPr id="12" name="Picture Placeholder 13">
            <a:extLst>
              <a:ext uri="{FF2B5EF4-FFF2-40B4-BE49-F238E27FC236}">
                <a16:creationId xmlns:a16="http://schemas.microsoft.com/office/drawing/2014/main" id="{686CB19F-E193-DA44-AC8D-BD2F336C594B}"/>
              </a:ext>
            </a:extLst>
          </p:cNvPr>
          <p:cNvSpPr>
            <a:spLocks noGrp="1"/>
          </p:cNvSpPr>
          <p:nvPr>
            <p:ph type="pic" sz="quarter" idx="28" hasCustomPrompt="1"/>
          </p:nvPr>
        </p:nvSpPr>
        <p:spPr>
          <a:xfrm>
            <a:off x="8280400" y="2209800"/>
            <a:ext cx="1548000" cy="1547162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</a:t>
            </a:r>
          </a:p>
        </p:txBody>
      </p:sp>
      <p:sp>
        <p:nvSpPr>
          <p:cNvPr id="13" name="Picture Placeholder 13">
            <a:extLst>
              <a:ext uri="{FF2B5EF4-FFF2-40B4-BE49-F238E27FC236}">
                <a16:creationId xmlns:a16="http://schemas.microsoft.com/office/drawing/2014/main" id="{E01C0127-5EC4-A34C-9B6B-6D84D4F7D51E}"/>
              </a:ext>
            </a:extLst>
          </p:cNvPr>
          <p:cNvSpPr>
            <a:spLocks noGrp="1"/>
          </p:cNvSpPr>
          <p:nvPr>
            <p:ph type="pic" sz="quarter" idx="29" hasCustomPrompt="1"/>
          </p:nvPr>
        </p:nvSpPr>
        <p:spPr>
          <a:xfrm>
            <a:off x="12166600" y="2209800"/>
            <a:ext cx="1548000" cy="1547162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</a:t>
            </a:r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06CC392B-4045-624C-B64F-5B267A1D4985}"/>
              </a:ext>
            </a:extLst>
          </p:cNvPr>
          <p:cNvSpPr/>
          <p:nvPr userDrawn="1"/>
        </p:nvSpPr>
        <p:spPr>
          <a:xfrm>
            <a:off x="508000" y="-13253"/>
            <a:ext cx="7658088" cy="2236303"/>
          </a:xfrm>
          <a:custGeom>
            <a:avLst/>
            <a:gdLst>
              <a:gd name="connsiteX0" fmla="*/ 0 w 7871791"/>
              <a:gd name="connsiteY0" fmla="*/ 2160104 h 2160104"/>
              <a:gd name="connsiteX1" fmla="*/ 3140765 w 7871791"/>
              <a:gd name="connsiteY1" fmla="*/ 0 h 2160104"/>
              <a:gd name="connsiteX2" fmla="*/ 7871791 w 7871791"/>
              <a:gd name="connsiteY2" fmla="*/ 0 h 2160104"/>
              <a:gd name="connsiteX3" fmla="*/ 0 w 7871791"/>
              <a:gd name="connsiteY3" fmla="*/ 2160104 h 2160104"/>
              <a:gd name="connsiteX0" fmla="*/ 0 w 7871791"/>
              <a:gd name="connsiteY0" fmla="*/ 2160104 h 2160104"/>
              <a:gd name="connsiteX1" fmla="*/ 2093843 w 7871791"/>
              <a:gd name="connsiteY1" fmla="*/ 0 h 2160104"/>
              <a:gd name="connsiteX2" fmla="*/ 7871791 w 7871791"/>
              <a:gd name="connsiteY2" fmla="*/ 0 h 2160104"/>
              <a:gd name="connsiteX3" fmla="*/ 0 w 7871791"/>
              <a:gd name="connsiteY3" fmla="*/ 2160104 h 2160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71791" h="2160104">
                <a:moveTo>
                  <a:pt x="0" y="2160104"/>
                </a:moveTo>
                <a:lnTo>
                  <a:pt x="2093843" y="0"/>
                </a:lnTo>
                <a:lnTo>
                  <a:pt x="7871791" y="0"/>
                </a:lnTo>
                <a:lnTo>
                  <a:pt x="0" y="2160104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b="0" i="0" dirty="0">
              <a:latin typeface="Arial Regular"/>
            </a:endParaRPr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52DBEB90-0367-0548-8C2C-7CD141C81D39}"/>
              </a:ext>
            </a:extLst>
          </p:cNvPr>
          <p:cNvSpPr/>
          <p:nvPr userDrawn="1"/>
        </p:nvSpPr>
        <p:spPr>
          <a:xfrm>
            <a:off x="4394200" y="-13254"/>
            <a:ext cx="6434109" cy="2236304"/>
          </a:xfrm>
          <a:custGeom>
            <a:avLst/>
            <a:gdLst>
              <a:gd name="connsiteX0" fmla="*/ 0 w 7871791"/>
              <a:gd name="connsiteY0" fmla="*/ 2160104 h 2160104"/>
              <a:gd name="connsiteX1" fmla="*/ 3140765 w 7871791"/>
              <a:gd name="connsiteY1" fmla="*/ 0 h 2160104"/>
              <a:gd name="connsiteX2" fmla="*/ 7871791 w 7871791"/>
              <a:gd name="connsiteY2" fmla="*/ 0 h 2160104"/>
              <a:gd name="connsiteX3" fmla="*/ 0 w 7871791"/>
              <a:gd name="connsiteY3" fmla="*/ 2160104 h 2160104"/>
              <a:gd name="connsiteX0" fmla="*/ 0 w 7871791"/>
              <a:gd name="connsiteY0" fmla="*/ 2160104 h 2160104"/>
              <a:gd name="connsiteX1" fmla="*/ 639689 w 7871791"/>
              <a:gd name="connsiteY1" fmla="*/ 0 h 2160104"/>
              <a:gd name="connsiteX2" fmla="*/ 7871791 w 7871791"/>
              <a:gd name="connsiteY2" fmla="*/ 0 h 2160104"/>
              <a:gd name="connsiteX3" fmla="*/ 0 w 7871791"/>
              <a:gd name="connsiteY3" fmla="*/ 2160104 h 2160104"/>
              <a:gd name="connsiteX0" fmla="*/ 0 w 9501706"/>
              <a:gd name="connsiteY0" fmla="*/ 2146852 h 2146852"/>
              <a:gd name="connsiteX1" fmla="*/ 2269604 w 9501706"/>
              <a:gd name="connsiteY1" fmla="*/ 0 h 2146852"/>
              <a:gd name="connsiteX2" fmla="*/ 9501706 w 9501706"/>
              <a:gd name="connsiteY2" fmla="*/ 0 h 2146852"/>
              <a:gd name="connsiteX3" fmla="*/ 0 w 9501706"/>
              <a:gd name="connsiteY3" fmla="*/ 2146852 h 2146852"/>
              <a:gd name="connsiteX0" fmla="*/ 0 w 13660798"/>
              <a:gd name="connsiteY0" fmla="*/ 2160104 h 2160104"/>
              <a:gd name="connsiteX1" fmla="*/ 2269604 w 13660798"/>
              <a:gd name="connsiteY1" fmla="*/ 13252 h 2160104"/>
              <a:gd name="connsiteX2" fmla="*/ 13660798 w 13660798"/>
              <a:gd name="connsiteY2" fmla="*/ 0 h 2160104"/>
              <a:gd name="connsiteX3" fmla="*/ 0 w 13660798"/>
              <a:gd name="connsiteY3" fmla="*/ 2160104 h 2160104"/>
              <a:gd name="connsiteX0" fmla="*/ 0 w 13717001"/>
              <a:gd name="connsiteY0" fmla="*/ 2146852 h 2146852"/>
              <a:gd name="connsiteX1" fmla="*/ 2269604 w 13717001"/>
              <a:gd name="connsiteY1" fmla="*/ 0 h 2146852"/>
              <a:gd name="connsiteX2" fmla="*/ 13717001 w 13717001"/>
              <a:gd name="connsiteY2" fmla="*/ 1 h 2146852"/>
              <a:gd name="connsiteX3" fmla="*/ 0 w 13717001"/>
              <a:gd name="connsiteY3" fmla="*/ 2146852 h 21468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717001" h="2146852">
                <a:moveTo>
                  <a:pt x="0" y="2146852"/>
                </a:moveTo>
                <a:lnTo>
                  <a:pt x="2269604" y="0"/>
                </a:lnTo>
                <a:lnTo>
                  <a:pt x="13717001" y="1"/>
                </a:lnTo>
                <a:lnTo>
                  <a:pt x="0" y="2146852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b="0" i="0" dirty="0">
              <a:latin typeface="Arial Regular"/>
            </a:endParaRPr>
          </a:p>
        </p:txBody>
      </p:sp>
      <p:sp>
        <p:nvSpPr>
          <p:cNvPr id="16" name="Freeform 15">
            <a:extLst>
              <a:ext uri="{FF2B5EF4-FFF2-40B4-BE49-F238E27FC236}">
                <a16:creationId xmlns:a16="http://schemas.microsoft.com/office/drawing/2014/main" id="{E51FD7F1-7E9B-C54B-B9EF-6789F17E52D1}"/>
              </a:ext>
            </a:extLst>
          </p:cNvPr>
          <p:cNvSpPr/>
          <p:nvPr userDrawn="1"/>
        </p:nvSpPr>
        <p:spPr>
          <a:xfrm>
            <a:off x="8280399" y="-13252"/>
            <a:ext cx="5711077" cy="2223051"/>
          </a:xfrm>
          <a:custGeom>
            <a:avLst/>
            <a:gdLst>
              <a:gd name="connsiteX0" fmla="*/ 0 w 7871791"/>
              <a:gd name="connsiteY0" fmla="*/ 2160104 h 2160104"/>
              <a:gd name="connsiteX1" fmla="*/ 3140765 w 7871791"/>
              <a:gd name="connsiteY1" fmla="*/ 0 h 2160104"/>
              <a:gd name="connsiteX2" fmla="*/ 7871791 w 7871791"/>
              <a:gd name="connsiteY2" fmla="*/ 0 h 2160104"/>
              <a:gd name="connsiteX3" fmla="*/ 0 w 7871791"/>
              <a:gd name="connsiteY3" fmla="*/ 2160104 h 2160104"/>
              <a:gd name="connsiteX0" fmla="*/ 0 w 7871791"/>
              <a:gd name="connsiteY0" fmla="*/ 2160104 h 2160104"/>
              <a:gd name="connsiteX1" fmla="*/ 639689 w 7871791"/>
              <a:gd name="connsiteY1" fmla="*/ 0 h 2160104"/>
              <a:gd name="connsiteX2" fmla="*/ 7871791 w 7871791"/>
              <a:gd name="connsiteY2" fmla="*/ 0 h 2160104"/>
              <a:gd name="connsiteX3" fmla="*/ 0 w 7871791"/>
              <a:gd name="connsiteY3" fmla="*/ 2160104 h 2160104"/>
              <a:gd name="connsiteX0" fmla="*/ 0 w 9501706"/>
              <a:gd name="connsiteY0" fmla="*/ 2146852 h 2146852"/>
              <a:gd name="connsiteX1" fmla="*/ 2269604 w 9501706"/>
              <a:gd name="connsiteY1" fmla="*/ 0 h 2146852"/>
              <a:gd name="connsiteX2" fmla="*/ 9501706 w 9501706"/>
              <a:gd name="connsiteY2" fmla="*/ 0 h 2146852"/>
              <a:gd name="connsiteX3" fmla="*/ 0 w 9501706"/>
              <a:gd name="connsiteY3" fmla="*/ 2146852 h 2146852"/>
              <a:gd name="connsiteX0" fmla="*/ 0 w 12002781"/>
              <a:gd name="connsiteY0" fmla="*/ 2146852 h 2146852"/>
              <a:gd name="connsiteX1" fmla="*/ 2269604 w 12002781"/>
              <a:gd name="connsiteY1" fmla="*/ 0 h 2146852"/>
              <a:gd name="connsiteX2" fmla="*/ 12002781 w 12002781"/>
              <a:gd name="connsiteY2" fmla="*/ 0 h 2146852"/>
              <a:gd name="connsiteX3" fmla="*/ 0 w 12002781"/>
              <a:gd name="connsiteY3" fmla="*/ 2146852 h 21468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002781" h="2146852">
                <a:moveTo>
                  <a:pt x="0" y="2146852"/>
                </a:moveTo>
                <a:lnTo>
                  <a:pt x="2269604" y="0"/>
                </a:lnTo>
                <a:lnTo>
                  <a:pt x="12002781" y="0"/>
                </a:lnTo>
                <a:lnTo>
                  <a:pt x="0" y="2146852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b="0" i="0" dirty="0">
              <a:latin typeface="Arial Regular"/>
            </a:endParaRPr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17CDBB39-BB4B-E34A-A216-B03510798DFF}"/>
              </a:ext>
            </a:extLst>
          </p:cNvPr>
          <p:cNvSpPr/>
          <p:nvPr userDrawn="1"/>
        </p:nvSpPr>
        <p:spPr>
          <a:xfrm>
            <a:off x="12166600" y="-13252"/>
            <a:ext cx="3658507" cy="2236302"/>
          </a:xfrm>
          <a:custGeom>
            <a:avLst/>
            <a:gdLst>
              <a:gd name="connsiteX0" fmla="*/ 0 w 7871791"/>
              <a:gd name="connsiteY0" fmla="*/ 2160104 h 2160104"/>
              <a:gd name="connsiteX1" fmla="*/ 3140765 w 7871791"/>
              <a:gd name="connsiteY1" fmla="*/ 0 h 2160104"/>
              <a:gd name="connsiteX2" fmla="*/ 7871791 w 7871791"/>
              <a:gd name="connsiteY2" fmla="*/ 0 h 2160104"/>
              <a:gd name="connsiteX3" fmla="*/ 0 w 7871791"/>
              <a:gd name="connsiteY3" fmla="*/ 2160104 h 2160104"/>
              <a:gd name="connsiteX0" fmla="*/ 0 w 7871791"/>
              <a:gd name="connsiteY0" fmla="*/ 2160104 h 2160104"/>
              <a:gd name="connsiteX1" fmla="*/ 639689 w 7871791"/>
              <a:gd name="connsiteY1" fmla="*/ 0 h 2160104"/>
              <a:gd name="connsiteX2" fmla="*/ 7871791 w 7871791"/>
              <a:gd name="connsiteY2" fmla="*/ 0 h 2160104"/>
              <a:gd name="connsiteX3" fmla="*/ 0 w 7871791"/>
              <a:gd name="connsiteY3" fmla="*/ 2160104 h 2160104"/>
              <a:gd name="connsiteX0" fmla="*/ 0 w 9501706"/>
              <a:gd name="connsiteY0" fmla="*/ 2146852 h 2146852"/>
              <a:gd name="connsiteX1" fmla="*/ 2269604 w 9501706"/>
              <a:gd name="connsiteY1" fmla="*/ 0 h 2146852"/>
              <a:gd name="connsiteX2" fmla="*/ 9501706 w 9501706"/>
              <a:gd name="connsiteY2" fmla="*/ 0 h 2146852"/>
              <a:gd name="connsiteX3" fmla="*/ 0 w 9501706"/>
              <a:gd name="connsiteY3" fmla="*/ 2146852 h 21468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501706" h="2146852">
                <a:moveTo>
                  <a:pt x="0" y="2146852"/>
                </a:moveTo>
                <a:lnTo>
                  <a:pt x="2269604" y="0"/>
                </a:lnTo>
                <a:lnTo>
                  <a:pt x="9501706" y="0"/>
                </a:lnTo>
                <a:lnTo>
                  <a:pt x="0" y="2146852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b="0" i="0" dirty="0">
              <a:latin typeface="Arial Regular"/>
            </a:endParaRPr>
          </a:p>
        </p:txBody>
      </p:sp>
      <p:sp>
        <p:nvSpPr>
          <p:cNvPr id="18" name="Text Placeholder 2">
            <a:extLst>
              <a:ext uri="{FF2B5EF4-FFF2-40B4-BE49-F238E27FC236}">
                <a16:creationId xmlns:a16="http://schemas.microsoft.com/office/drawing/2014/main" id="{6C7D6F76-02C5-0A44-A85A-E98C7F92CE29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8280401" y="6122729"/>
            <a:ext cx="6477000" cy="421863"/>
          </a:xfrm>
          <a:prstGeom prst="rect">
            <a:avLst/>
          </a:prstGeom>
        </p:spPr>
        <p:txBody>
          <a:bodyPr lIns="0" tIns="0" rIns="0" bIns="0"/>
          <a:lstStyle>
            <a:lvl1pPr>
              <a:defRPr lang="en-GB" sz="2200" b="1" spc="-5" dirty="0">
                <a:latin typeface="Arial"/>
                <a:cs typeface="Arial"/>
              </a:defRPr>
            </a:lvl1pPr>
          </a:lstStyle>
          <a:p>
            <a:pPr marL="12700" lvl="0" indent="0">
              <a:lnSpc>
                <a:spcPct val="100000"/>
              </a:lnSpc>
              <a:spcBef>
                <a:spcPts val="100"/>
              </a:spcBef>
              <a:buNone/>
            </a:pPr>
            <a:r>
              <a:rPr lang="en-GB" sz="2400" b="1" dirty="0" err="1">
                <a:latin typeface="Arial"/>
                <a:cs typeface="Arial"/>
              </a:rPr>
              <a:t>Skoltech</a:t>
            </a:r>
            <a:r>
              <a:rPr lang="en-GB" sz="2400" b="1" spc="-85" dirty="0">
                <a:latin typeface="Arial"/>
                <a:cs typeface="Arial"/>
              </a:rPr>
              <a:t> </a:t>
            </a:r>
            <a:r>
              <a:rPr lang="en-GB" sz="2400" b="1" spc="-5" dirty="0">
                <a:latin typeface="Arial"/>
                <a:cs typeface="Arial"/>
              </a:rPr>
              <a:t>supervisor</a:t>
            </a:r>
            <a:endParaRPr lang="en-GB" sz="2400" dirty="0">
              <a:latin typeface="Arial"/>
              <a:cs typeface="Arial"/>
            </a:endParaRPr>
          </a:p>
        </p:txBody>
      </p:sp>
      <p:sp>
        <p:nvSpPr>
          <p:cNvPr id="19" name="Text Placeholder 2">
            <a:extLst>
              <a:ext uri="{FF2B5EF4-FFF2-40B4-BE49-F238E27FC236}">
                <a16:creationId xmlns:a16="http://schemas.microsoft.com/office/drawing/2014/main" id="{0D276D2D-863D-AC4C-946A-F9080EFB8FAF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507999" y="6122729"/>
            <a:ext cx="6172201" cy="42186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lang="en-GB" sz="2200" b="0" dirty="0"/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GB" sz="2400" b="1" spc="-5" dirty="0">
                <a:latin typeface="Arial"/>
                <a:cs typeface="Arial"/>
              </a:rPr>
              <a:t>Company</a:t>
            </a:r>
            <a:r>
              <a:rPr lang="en-GB" sz="2400" b="1" spc="-80" dirty="0">
                <a:latin typeface="Arial"/>
                <a:cs typeface="Arial"/>
              </a:rPr>
              <a:t> </a:t>
            </a:r>
            <a:r>
              <a:rPr lang="en-GB" sz="2400" b="1" spc="-5" dirty="0">
                <a:latin typeface="Arial"/>
                <a:cs typeface="Arial"/>
              </a:rPr>
              <a:t>supervisor</a:t>
            </a:r>
            <a:endParaRPr lang="en-GB" sz="2400" dirty="0">
              <a:latin typeface="Arial"/>
              <a:cs typeface="Arial"/>
            </a:endParaRPr>
          </a:p>
        </p:txBody>
      </p:sp>
      <p:sp>
        <p:nvSpPr>
          <p:cNvPr id="20" name="Text Placeholder 2">
            <a:extLst>
              <a:ext uri="{FF2B5EF4-FFF2-40B4-BE49-F238E27FC236}">
                <a16:creationId xmlns:a16="http://schemas.microsoft.com/office/drawing/2014/main" id="{08EA0133-616B-6946-BFDF-5A7BF4F1399C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507999" y="6851599"/>
            <a:ext cx="6172201" cy="97315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</a:t>
            </a:r>
            <a:br>
              <a:rPr lang="en-US" dirty="0"/>
            </a:br>
            <a:r>
              <a:rPr lang="en-US" dirty="0"/>
              <a:t>Position</a:t>
            </a:r>
          </a:p>
        </p:txBody>
      </p:sp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8A03B701-AF54-2D44-AFC1-B8255976FA47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8280401" y="6851599"/>
            <a:ext cx="6477000" cy="97315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</a:t>
            </a:r>
            <a:br>
              <a:rPr lang="en-US" dirty="0"/>
            </a:br>
            <a:r>
              <a:rPr lang="en-US" dirty="0"/>
              <a:t>Position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B4F90EB-2814-DA4D-A8BC-BB29D74B400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2E19807-0DC2-5744-95C9-BD086093EE1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A7D36C-9E4E-B748-9152-AF47D0B0C83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5521702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m InIn (3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3">
            <a:extLst>
              <a:ext uri="{FF2B5EF4-FFF2-40B4-BE49-F238E27FC236}">
                <a16:creationId xmlns:a16="http://schemas.microsoft.com/office/drawing/2014/main" id="{1DA9D2FE-4E4D-D74D-821A-885C818A89A9}"/>
              </a:ext>
            </a:extLst>
          </p:cNvPr>
          <p:cNvSpPr/>
          <p:nvPr userDrawn="1"/>
        </p:nvSpPr>
        <p:spPr>
          <a:xfrm>
            <a:off x="0" y="0"/>
            <a:ext cx="16256000" cy="5669280"/>
          </a:xfrm>
          <a:custGeom>
            <a:avLst/>
            <a:gdLst/>
            <a:ahLst/>
            <a:cxnLst/>
            <a:rect l="l" t="t" r="r" b="b"/>
            <a:pathLst>
              <a:path w="16256000" h="5669280">
                <a:moveTo>
                  <a:pt x="16256000" y="0"/>
                </a:moveTo>
                <a:lnTo>
                  <a:pt x="0" y="0"/>
                </a:lnTo>
                <a:lnTo>
                  <a:pt x="0" y="5669280"/>
                </a:lnTo>
                <a:lnTo>
                  <a:pt x="16256000" y="5669280"/>
                </a:lnTo>
                <a:lnTo>
                  <a:pt x="16256000" y="0"/>
                </a:lnTo>
                <a:close/>
              </a:path>
            </a:pathLst>
          </a:custGeom>
          <a:solidFill>
            <a:schemeClr val="tx2"/>
          </a:solidFill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6" name="Picture Placeholder 13">
            <a:extLst>
              <a:ext uri="{FF2B5EF4-FFF2-40B4-BE49-F238E27FC236}">
                <a16:creationId xmlns:a16="http://schemas.microsoft.com/office/drawing/2014/main" id="{639DD380-C358-C24B-806A-4C628B6B1F85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508000" y="2209800"/>
            <a:ext cx="1548000" cy="1547162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 </a:t>
            </a:r>
            <a:endParaRPr lang="ru-RU" dirty="0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D7AEAA51-EF75-974B-AD21-742E4150CD7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32001" y="4195488"/>
            <a:ext cx="3557400" cy="131407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 </a:t>
            </a:r>
            <a:br>
              <a:rPr lang="en-US" dirty="0"/>
            </a:br>
            <a:r>
              <a:rPr lang="en-US" dirty="0"/>
              <a:t>Occupation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1F9C2C8D-F572-BA49-A2A5-EFB5D463F33E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394200" y="4195488"/>
            <a:ext cx="3581400" cy="131407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 </a:t>
            </a:r>
            <a:br>
              <a:rPr lang="en-US" dirty="0"/>
            </a:br>
            <a:r>
              <a:rPr lang="en-US" dirty="0"/>
              <a:t>Occupation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30763406-0040-6742-A5F8-321474E62F80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8280399" y="4200005"/>
            <a:ext cx="3581401" cy="131407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 </a:t>
            </a:r>
            <a:br>
              <a:rPr lang="en-US" dirty="0"/>
            </a:br>
            <a:r>
              <a:rPr lang="en-US" dirty="0"/>
              <a:t>Occupation</a:t>
            </a:r>
          </a:p>
        </p:txBody>
      </p:sp>
      <p:sp>
        <p:nvSpPr>
          <p:cNvPr id="11" name="Picture Placeholder 13">
            <a:extLst>
              <a:ext uri="{FF2B5EF4-FFF2-40B4-BE49-F238E27FC236}">
                <a16:creationId xmlns:a16="http://schemas.microsoft.com/office/drawing/2014/main" id="{0074DE51-AAD8-E54E-8767-5E2C93E54705}"/>
              </a:ext>
            </a:extLst>
          </p:cNvPr>
          <p:cNvSpPr>
            <a:spLocks noGrp="1"/>
          </p:cNvSpPr>
          <p:nvPr>
            <p:ph type="pic" sz="quarter" idx="27" hasCustomPrompt="1"/>
          </p:nvPr>
        </p:nvSpPr>
        <p:spPr>
          <a:xfrm>
            <a:off x="4421636" y="2209800"/>
            <a:ext cx="1548000" cy="1547162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</a:t>
            </a:r>
          </a:p>
        </p:txBody>
      </p:sp>
      <p:sp>
        <p:nvSpPr>
          <p:cNvPr id="12" name="Picture Placeholder 13">
            <a:extLst>
              <a:ext uri="{FF2B5EF4-FFF2-40B4-BE49-F238E27FC236}">
                <a16:creationId xmlns:a16="http://schemas.microsoft.com/office/drawing/2014/main" id="{686CB19F-E193-DA44-AC8D-BD2F336C594B}"/>
              </a:ext>
            </a:extLst>
          </p:cNvPr>
          <p:cNvSpPr>
            <a:spLocks noGrp="1"/>
          </p:cNvSpPr>
          <p:nvPr>
            <p:ph type="pic" sz="quarter" idx="28" hasCustomPrompt="1"/>
          </p:nvPr>
        </p:nvSpPr>
        <p:spPr>
          <a:xfrm>
            <a:off x="8280400" y="2209800"/>
            <a:ext cx="1548000" cy="1547162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</a:t>
            </a:r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06CC392B-4045-624C-B64F-5B267A1D4985}"/>
              </a:ext>
            </a:extLst>
          </p:cNvPr>
          <p:cNvSpPr/>
          <p:nvPr userDrawn="1"/>
        </p:nvSpPr>
        <p:spPr>
          <a:xfrm>
            <a:off x="508000" y="-13253"/>
            <a:ext cx="7658088" cy="2236303"/>
          </a:xfrm>
          <a:custGeom>
            <a:avLst/>
            <a:gdLst>
              <a:gd name="connsiteX0" fmla="*/ 0 w 7871791"/>
              <a:gd name="connsiteY0" fmla="*/ 2160104 h 2160104"/>
              <a:gd name="connsiteX1" fmla="*/ 3140765 w 7871791"/>
              <a:gd name="connsiteY1" fmla="*/ 0 h 2160104"/>
              <a:gd name="connsiteX2" fmla="*/ 7871791 w 7871791"/>
              <a:gd name="connsiteY2" fmla="*/ 0 h 2160104"/>
              <a:gd name="connsiteX3" fmla="*/ 0 w 7871791"/>
              <a:gd name="connsiteY3" fmla="*/ 2160104 h 2160104"/>
              <a:gd name="connsiteX0" fmla="*/ 0 w 7871791"/>
              <a:gd name="connsiteY0" fmla="*/ 2160104 h 2160104"/>
              <a:gd name="connsiteX1" fmla="*/ 2093843 w 7871791"/>
              <a:gd name="connsiteY1" fmla="*/ 0 h 2160104"/>
              <a:gd name="connsiteX2" fmla="*/ 7871791 w 7871791"/>
              <a:gd name="connsiteY2" fmla="*/ 0 h 2160104"/>
              <a:gd name="connsiteX3" fmla="*/ 0 w 7871791"/>
              <a:gd name="connsiteY3" fmla="*/ 2160104 h 2160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71791" h="2160104">
                <a:moveTo>
                  <a:pt x="0" y="2160104"/>
                </a:moveTo>
                <a:lnTo>
                  <a:pt x="2093843" y="0"/>
                </a:lnTo>
                <a:lnTo>
                  <a:pt x="7871791" y="0"/>
                </a:lnTo>
                <a:lnTo>
                  <a:pt x="0" y="2160104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b="0" i="0" dirty="0">
              <a:latin typeface="Arial Regular"/>
            </a:endParaRPr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52DBEB90-0367-0548-8C2C-7CD141C81D39}"/>
              </a:ext>
            </a:extLst>
          </p:cNvPr>
          <p:cNvSpPr/>
          <p:nvPr userDrawn="1"/>
        </p:nvSpPr>
        <p:spPr>
          <a:xfrm>
            <a:off x="4394200" y="-13254"/>
            <a:ext cx="6434109" cy="2236304"/>
          </a:xfrm>
          <a:custGeom>
            <a:avLst/>
            <a:gdLst>
              <a:gd name="connsiteX0" fmla="*/ 0 w 7871791"/>
              <a:gd name="connsiteY0" fmla="*/ 2160104 h 2160104"/>
              <a:gd name="connsiteX1" fmla="*/ 3140765 w 7871791"/>
              <a:gd name="connsiteY1" fmla="*/ 0 h 2160104"/>
              <a:gd name="connsiteX2" fmla="*/ 7871791 w 7871791"/>
              <a:gd name="connsiteY2" fmla="*/ 0 h 2160104"/>
              <a:gd name="connsiteX3" fmla="*/ 0 w 7871791"/>
              <a:gd name="connsiteY3" fmla="*/ 2160104 h 2160104"/>
              <a:gd name="connsiteX0" fmla="*/ 0 w 7871791"/>
              <a:gd name="connsiteY0" fmla="*/ 2160104 h 2160104"/>
              <a:gd name="connsiteX1" fmla="*/ 639689 w 7871791"/>
              <a:gd name="connsiteY1" fmla="*/ 0 h 2160104"/>
              <a:gd name="connsiteX2" fmla="*/ 7871791 w 7871791"/>
              <a:gd name="connsiteY2" fmla="*/ 0 h 2160104"/>
              <a:gd name="connsiteX3" fmla="*/ 0 w 7871791"/>
              <a:gd name="connsiteY3" fmla="*/ 2160104 h 2160104"/>
              <a:gd name="connsiteX0" fmla="*/ 0 w 9501706"/>
              <a:gd name="connsiteY0" fmla="*/ 2146852 h 2146852"/>
              <a:gd name="connsiteX1" fmla="*/ 2269604 w 9501706"/>
              <a:gd name="connsiteY1" fmla="*/ 0 h 2146852"/>
              <a:gd name="connsiteX2" fmla="*/ 9501706 w 9501706"/>
              <a:gd name="connsiteY2" fmla="*/ 0 h 2146852"/>
              <a:gd name="connsiteX3" fmla="*/ 0 w 9501706"/>
              <a:gd name="connsiteY3" fmla="*/ 2146852 h 2146852"/>
              <a:gd name="connsiteX0" fmla="*/ 0 w 13660798"/>
              <a:gd name="connsiteY0" fmla="*/ 2160104 h 2160104"/>
              <a:gd name="connsiteX1" fmla="*/ 2269604 w 13660798"/>
              <a:gd name="connsiteY1" fmla="*/ 13252 h 2160104"/>
              <a:gd name="connsiteX2" fmla="*/ 13660798 w 13660798"/>
              <a:gd name="connsiteY2" fmla="*/ 0 h 2160104"/>
              <a:gd name="connsiteX3" fmla="*/ 0 w 13660798"/>
              <a:gd name="connsiteY3" fmla="*/ 2160104 h 2160104"/>
              <a:gd name="connsiteX0" fmla="*/ 0 w 13717001"/>
              <a:gd name="connsiteY0" fmla="*/ 2146852 h 2146852"/>
              <a:gd name="connsiteX1" fmla="*/ 2269604 w 13717001"/>
              <a:gd name="connsiteY1" fmla="*/ 0 h 2146852"/>
              <a:gd name="connsiteX2" fmla="*/ 13717001 w 13717001"/>
              <a:gd name="connsiteY2" fmla="*/ 1 h 2146852"/>
              <a:gd name="connsiteX3" fmla="*/ 0 w 13717001"/>
              <a:gd name="connsiteY3" fmla="*/ 2146852 h 21468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717001" h="2146852">
                <a:moveTo>
                  <a:pt x="0" y="2146852"/>
                </a:moveTo>
                <a:lnTo>
                  <a:pt x="2269604" y="0"/>
                </a:lnTo>
                <a:lnTo>
                  <a:pt x="13717001" y="1"/>
                </a:lnTo>
                <a:lnTo>
                  <a:pt x="0" y="2146852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b="0" i="0" dirty="0">
              <a:latin typeface="Arial Regular"/>
            </a:endParaRPr>
          </a:p>
        </p:txBody>
      </p:sp>
      <p:sp>
        <p:nvSpPr>
          <p:cNvPr id="16" name="Freeform 15">
            <a:extLst>
              <a:ext uri="{FF2B5EF4-FFF2-40B4-BE49-F238E27FC236}">
                <a16:creationId xmlns:a16="http://schemas.microsoft.com/office/drawing/2014/main" id="{E51FD7F1-7E9B-C54B-B9EF-6789F17E52D1}"/>
              </a:ext>
            </a:extLst>
          </p:cNvPr>
          <p:cNvSpPr/>
          <p:nvPr userDrawn="1"/>
        </p:nvSpPr>
        <p:spPr>
          <a:xfrm>
            <a:off x="8280399" y="-13252"/>
            <a:ext cx="5711077" cy="2223051"/>
          </a:xfrm>
          <a:custGeom>
            <a:avLst/>
            <a:gdLst>
              <a:gd name="connsiteX0" fmla="*/ 0 w 7871791"/>
              <a:gd name="connsiteY0" fmla="*/ 2160104 h 2160104"/>
              <a:gd name="connsiteX1" fmla="*/ 3140765 w 7871791"/>
              <a:gd name="connsiteY1" fmla="*/ 0 h 2160104"/>
              <a:gd name="connsiteX2" fmla="*/ 7871791 w 7871791"/>
              <a:gd name="connsiteY2" fmla="*/ 0 h 2160104"/>
              <a:gd name="connsiteX3" fmla="*/ 0 w 7871791"/>
              <a:gd name="connsiteY3" fmla="*/ 2160104 h 2160104"/>
              <a:gd name="connsiteX0" fmla="*/ 0 w 7871791"/>
              <a:gd name="connsiteY0" fmla="*/ 2160104 h 2160104"/>
              <a:gd name="connsiteX1" fmla="*/ 639689 w 7871791"/>
              <a:gd name="connsiteY1" fmla="*/ 0 h 2160104"/>
              <a:gd name="connsiteX2" fmla="*/ 7871791 w 7871791"/>
              <a:gd name="connsiteY2" fmla="*/ 0 h 2160104"/>
              <a:gd name="connsiteX3" fmla="*/ 0 w 7871791"/>
              <a:gd name="connsiteY3" fmla="*/ 2160104 h 2160104"/>
              <a:gd name="connsiteX0" fmla="*/ 0 w 9501706"/>
              <a:gd name="connsiteY0" fmla="*/ 2146852 h 2146852"/>
              <a:gd name="connsiteX1" fmla="*/ 2269604 w 9501706"/>
              <a:gd name="connsiteY1" fmla="*/ 0 h 2146852"/>
              <a:gd name="connsiteX2" fmla="*/ 9501706 w 9501706"/>
              <a:gd name="connsiteY2" fmla="*/ 0 h 2146852"/>
              <a:gd name="connsiteX3" fmla="*/ 0 w 9501706"/>
              <a:gd name="connsiteY3" fmla="*/ 2146852 h 2146852"/>
              <a:gd name="connsiteX0" fmla="*/ 0 w 12002781"/>
              <a:gd name="connsiteY0" fmla="*/ 2146852 h 2146852"/>
              <a:gd name="connsiteX1" fmla="*/ 2269604 w 12002781"/>
              <a:gd name="connsiteY1" fmla="*/ 0 h 2146852"/>
              <a:gd name="connsiteX2" fmla="*/ 12002781 w 12002781"/>
              <a:gd name="connsiteY2" fmla="*/ 0 h 2146852"/>
              <a:gd name="connsiteX3" fmla="*/ 0 w 12002781"/>
              <a:gd name="connsiteY3" fmla="*/ 2146852 h 21468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002781" h="2146852">
                <a:moveTo>
                  <a:pt x="0" y="2146852"/>
                </a:moveTo>
                <a:lnTo>
                  <a:pt x="2269604" y="0"/>
                </a:lnTo>
                <a:lnTo>
                  <a:pt x="12002781" y="0"/>
                </a:lnTo>
                <a:lnTo>
                  <a:pt x="0" y="2146852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b="0" i="0" dirty="0">
              <a:latin typeface="Arial Regular"/>
            </a:endParaRPr>
          </a:p>
        </p:txBody>
      </p:sp>
      <p:sp>
        <p:nvSpPr>
          <p:cNvPr id="18" name="Text Placeholder 2">
            <a:extLst>
              <a:ext uri="{FF2B5EF4-FFF2-40B4-BE49-F238E27FC236}">
                <a16:creationId xmlns:a16="http://schemas.microsoft.com/office/drawing/2014/main" id="{6C7D6F76-02C5-0A44-A85A-E98C7F92CE29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8280401" y="6122729"/>
            <a:ext cx="6477000" cy="421863"/>
          </a:xfrm>
          <a:prstGeom prst="rect">
            <a:avLst/>
          </a:prstGeom>
        </p:spPr>
        <p:txBody>
          <a:bodyPr lIns="0" tIns="0" rIns="0" bIns="0"/>
          <a:lstStyle>
            <a:lvl1pPr>
              <a:defRPr lang="en-GB" sz="2200" b="1" spc="-5" dirty="0">
                <a:latin typeface="Arial"/>
                <a:cs typeface="Arial"/>
              </a:defRPr>
            </a:lvl1pPr>
          </a:lstStyle>
          <a:p>
            <a:pPr marL="12700" lvl="0" indent="0">
              <a:lnSpc>
                <a:spcPct val="100000"/>
              </a:lnSpc>
              <a:spcBef>
                <a:spcPts val="100"/>
              </a:spcBef>
              <a:buNone/>
            </a:pPr>
            <a:r>
              <a:rPr lang="en-GB" sz="2400" b="1" dirty="0" err="1">
                <a:latin typeface="Arial"/>
                <a:cs typeface="Arial"/>
              </a:rPr>
              <a:t>Skoltech</a:t>
            </a:r>
            <a:r>
              <a:rPr lang="en-GB" sz="2400" b="1" spc="-85" dirty="0">
                <a:latin typeface="Arial"/>
                <a:cs typeface="Arial"/>
              </a:rPr>
              <a:t> </a:t>
            </a:r>
            <a:r>
              <a:rPr lang="en-GB" sz="2400" b="1" spc="-5" dirty="0">
                <a:latin typeface="Arial"/>
                <a:cs typeface="Arial"/>
              </a:rPr>
              <a:t>supervisor</a:t>
            </a:r>
            <a:endParaRPr lang="en-GB" sz="2400" dirty="0">
              <a:latin typeface="Arial"/>
              <a:cs typeface="Arial"/>
            </a:endParaRPr>
          </a:p>
        </p:txBody>
      </p:sp>
      <p:sp>
        <p:nvSpPr>
          <p:cNvPr id="19" name="Text Placeholder 2">
            <a:extLst>
              <a:ext uri="{FF2B5EF4-FFF2-40B4-BE49-F238E27FC236}">
                <a16:creationId xmlns:a16="http://schemas.microsoft.com/office/drawing/2014/main" id="{0D276D2D-863D-AC4C-946A-F9080EFB8FAF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507999" y="6122729"/>
            <a:ext cx="6172201" cy="42186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lang="en-GB" sz="2200" b="0" dirty="0"/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GB" sz="2400" b="1" spc="-5" dirty="0">
                <a:latin typeface="Arial"/>
                <a:cs typeface="Arial"/>
              </a:rPr>
              <a:t>Company</a:t>
            </a:r>
            <a:r>
              <a:rPr lang="en-GB" sz="2400" b="1" spc="-80" dirty="0">
                <a:latin typeface="Arial"/>
                <a:cs typeface="Arial"/>
              </a:rPr>
              <a:t> </a:t>
            </a:r>
            <a:r>
              <a:rPr lang="en-GB" sz="2400" b="1" spc="-5" dirty="0">
                <a:latin typeface="Arial"/>
                <a:cs typeface="Arial"/>
              </a:rPr>
              <a:t>supervisor</a:t>
            </a:r>
            <a:endParaRPr lang="en-GB" sz="2400" dirty="0">
              <a:latin typeface="Arial"/>
              <a:cs typeface="Arial"/>
            </a:endParaRPr>
          </a:p>
        </p:txBody>
      </p:sp>
      <p:sp>
        <p:nvSpPr>
          <p:cNvPr id="20" name="Text Placeholder 2">
            <a:extLst>
              <a:ext uri="{FF2B5EF4-FFF2-40B4-BE49-F238E27FC236}">
                <a16:creationId xmlns:a16="http://schemas.microsoft.com/office/drawing/2014/main" id="{08EA0133-616B-6946-BFDF-5A7BF4F1399C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507999" y="6851599"/>
            <a:ext cx="6172201" cy="97315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</a:t>
            </a:r>
            <a:br>
              <a:rPr lang="en-US" dirty="0"/>
            </a:br>
            <a:r>
              <a:rPr lang="en-US" dirty="0"/>
              <a:t>Position</a:t>
            </a:r>
          </a:p>
        </p:txBody>
      </p:sp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8A03B701-AF54-2D44-AFC1-B8255976FA47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8280401" y="6851599"/>
            <a:ext cx="6477000" cy="97315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</a:t>
            </a:r>
            <a:br>
              <a:rPr lang="en-US" dirty="0"/>
            </a:br>
            <a:r>
              <a:rPr lang="en-US" dirty="0"/>
              <a:t>Position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B4F90EB-2814-DA4D-A8BC-BB29D74B400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2E19807-0DC2-5744-95C9-BD086093EE1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A7D36C-9E4E-B748-9152-AF47D0B0C83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7131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object 17">
            <a:extLst>
              <a:ext uri="{FF2B5EF4-FFF2-40B4-BE49-F238E27FC236}">
                <a16:creationId xmlns:a16="http://schemas.microsoft.com/office/drawing/2014/main" id="{2F666374-8F3A-1740-AC7A-C07E795378F3}"/>
              </a:ext>
            </a:extLst>
          </p:cNvPr>
          <p:cNvSpPr txBox="1"/>
          <p:nvPr userDrawn="1"/>
        </p:nvSpPr>
        <p:spPr>
          <a:xfrm>
            <a:off x="356361" y="2824162"/>
            <a:ext cx="12115039" cy="738663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48000" b="1" spc="-5" dirty="0">
                <a:solidFill>
                  <a:schemeClr val="bg1"/>
                </a:solidFill>
                <a:latin typeface="Arial"/>
                <a:cs typeface="Arial"/>
              </a:rPr>
              <a:t>Thx</a:t>
            </a:r>
            <a:endParaRPr sz="480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23" name="object 4">
            <a:extLst>
              <a:ext uri="{FF2B5EF4-FFF2-40B4-BE49-F238E27FC236}">
                <a16:creationId xmlns:a16="http://schemas.microsoft.com/office/drawing/2014/main" id="{606C7B1E-50DC-D44F-BDBD-E1AF1CD05C1C}"/>
              </a:ext>
            </a:extLst>
          </p:cNvPr>
          <p:cNvSpPr/>
          <p:nvPr userDrawn="1"/>
        </p:nvSpPr>
        <p:spPr>
          <a:xfrm>
            <a:off x="11858799" y="304800"/>
            <a:ext cx="4041601" cy="8503709"/>
          </a:xfrm>
          <a:custGeom>
            <a:avLst/>
            <a:gdLst>
              <a:gd name="connsiteX0" fmla="*/ 1729422 w 3949763"/>
              <a:gd name="connsiteY0" fmla="*/ 9387783 h 11117167"/>
              <a:gd name="connsiteX1" fmla="*/ 25 w 3949763"/>
              <a:gd name="connsiteY1" fmla="*/ 9387783 h 11117167"/>
              <a:gd name="connsiteX2" fmla="*/ 25 w 3949763"/>
              <a:gd name="connsiteY2" fmla="*/ 11117167 h 11117167"/>
              <a:gd name="connsiteX3" fmla="*/ 1729422 w 3949763"/>
              <a:gd name="connsiteY3" fmla="*/ 11117167 h 11117167"/>
              <a:gd name="connsiteX4" fmla="*/ 1729422 w 3949763"/>
              <a:gd name="connsiteY4" fmla="*/ 9387783 h 11117167"/>
              <a:gd name="connsiteX0" fmla="*/ 3949763 w 3949763"/>
              <a:gd name="connsiteY0" fmla="*/ 2895505 h 11117167"/>
              <a:gd name="connsiteX1" fmla="*/ 33475 w 3949763"/>
              <a:gd name="connsiteY1" fmla="*/ 0 h 11117167"/>
              <a:gd name="connsiteX2" fmla="*/ 0 w 3949763"/>
              <a:gd name="connsiteY2" fmla="*/ 9387796 h 11117167"/>
              <a:gd name="connsiteX3" fmla="*/ 3949763 w 3949763"/>
              <a:gd name="connsiteY3" fmla="*/ 2895505 h 11117167"/>
              <a:gd name="connsiteX0" fmla="*/ 1729422 w 4753139"/>
              <a:gd name="connsiteY0" fmla="*/ 9387783 h 11117167"/>
              <a:gd name="connsiteX1" fmla="*/ 25 w 4753139"/>
              <a:gd name="connsiteY1" fmla="*/ 9387783 h 11117167"/>
              <a:gd name="connsiteX2" fmla="*/ 25 w 4753139"/>
              <a:gd name="connsiteY2" fmla="*/ 11117167 h 11117167"/>
              <a:gd name="connsiteX3" fmla="*/ 1729422 w 4753139"/>
              <a:gd name="connsiteY3" fmla="*/ 11117167 h 11117167"/>
              <a:gd name="connsiteX4" fmla="*/ 1729422 w 4753139"/>
              <a:gd name="connsiteY4" fmla="*/ 9387783 h 11117167"/>
              <a:gd name="connsiteX0" fmla="*/ 4753139 w 4753139"/>
              <a:gd name="connsiteY0" fmla="*/ 33474 h 11117167"/>
              <a:gd name="connsiteX1" fmla="*/ 33475 w 4753139"/>
              <a:gd name="connsiteY1" fmla="*/ 0 h 11117167"/>
              <a:gd name="connsiteX2" fmla="*/ 0 w 4753139"/>
              <a:gd name="connsiteY2" fmla="*/ 9387796 h 11117167"/>
              <a:gd name="connsiteX3" fmla="*/ 4753139 w 4753139"/>
              <a:gd name="connsiteY3" fmla="*/ 33474 h 11117167"/>
              <a:gd name="connsiteX0" fmla="*/ 1729422 w 4736402"/>
              <a:gd name="connsiteY0" fmla="*/ 9387783 h 11117167"/>
              <a:gd name="connsiteX1" fmla="*/ 25 w 4736402"/>
              <a:gd name="connsiteY1" fmla="*/ 9387783 h 11117167"/>
              <a:gd name="connsiteX2" fmla="*/ 25 w 4736402"/>
              <a:gd name="connsiteY2" fmla="*/ 11117167 h 11117167"/>
              <a:gd name="connsiteX3" fmla="*/ 1729422 w 4736402"/>
              <a:gd name="connsiteY3" fmla="*/ 11117167 h 11117167"/>
              <a:gd name="connsiteX4" fmla="*/ 1729422 w 4736402"/>
              <a:gd name="connsiteY4" fmla="*/ 9387783 h 11117167"/>
              <a:gd name="connsiteX0" fmla="*/ 4736402 w 4736402"/>
              <a:gd name="connsiteY0" fmla="*/ 50210 h 11117167"/>
              <a:gd name="connsiteX1" fmla="*/ 33475 w 4736402"/>
              <a:gd name="connsiteY1" fmla="*/ 0 h 11117167"/>
              <a:gd name="connsiteX2" fmla="*/ 0 w 4736402"/>
              <a:gd name="connsiteY2" fmla="*/ 9387796 h 11117167"/>
              <a:gd name="connsiteX3" fmla="*/ 4736402 w 4736402"/>
              <a:gd name="connsiteY3" fmla="*/ 50210 h 11117167"/>
              <a:gd name="connsiteX0" fmla="*/ 1729422 w 4736402"/>
              <a:gd name="connsiteY0" fmla="*/ 9371046 h 11100430"/>
              <a:gd name="connsiteX1" fmla="*/ 25 w 4736402"/>
              <a:gd name="connsiteY1" fmla="*/ 9371046 h 11100430"/>
              <a:gd name="connsiteX2" fmla="*/ 25 w 4736402"/>
              <a:gd name="connsiteY2" fmla="*/ 11100430 h 11100430"/>
              <a:gd name="connsiteX3" fmla="*/ 1729422 w 4736402"/>
              <a:gd name="connsiteY3" fmla="*/ 11100430 h 11100430"/>
              <a:gd name="connsiteX4" fmla="*/ 1729422 w 4736402"/>
              <a:gd name="connsiteY4" fmla="*/ 9371046 h 11100430"/>
              <a:gd name="connsiteX0" fmla="*/ 4736402 w 4736402"/>
              <a:gd name="connsiteY0" fmla="*/ 33473 h 11100430"/>
              <a:gd name="connsiteX1" fmla="*/ 33475 w 4736402"/>
              <a:gd name="connsiteY1" fmla="*/ 0 h 11100430"/>
              <a:gd name="connsiteX2" fmla="*/ 0 w 4736402"/>
              <a:gd name="connsiteY2" fmla="*/ 9371059 h 11100430"/>
              <a:gd name="connsiteX3" fmla="*/ 4736402 w 4736402"/>
              <a:gd name="connsiteY3" fmla="*/ 33473 h 11100430"/>
              <a:gd name="connsiteX0" fmla="*/ 1729422 w 4716829"/>
              <a:gd name="connsiteY0" fmla="*/ 9371046 h 11100430"/>
              <a:gd name="connsiteX1" fmla="*/ 25 w 4716829"/>
              <a:gd name="connsiteY1" fmla="*/ 9371046 h 11100430"/>
              <a:gd name="connsiteX2" fmla="*/ 25 w 4716829"/>
              <a:gd name="connsiteY2" fmla="*/ 11100430 h 11100430"/>
              <a:gd name="connsiteX3" fmla="*/ 1729422 w 4716829"/>
              <a:gd name="connsiteY3" fmla="*/ 11100430 h 11100430"/>
              <a:gd name="connsiteX4" fmla="*/ 1729422 w 4716829"/>
              <a:gd name="connsiteY4" fmla="*/ 9371046 h 11100430"/>
              <a:gd name="connsiteX0" fmla="*/ 4716829 w 4716829"/>
              <a:gd name="connsiteY0" fmla="*/ 1227476 h 11100430"/>
              <a:gd name="connsiteX1" fmla="*/ 33475 w 4716829"/>
              <a:gd name="connsiteY1" fmla="*/ 0 h 11100430"/>
              <a:gd name="connsiteX2" fmla="*/ 0 w 4716829"/>
              <a:gd name="connsiteY2" fmla="*/ 9371059 h 11100430"/>
              <a:gd name="connsiteX3" fmla="*/ 4716829 w 4716829"/>
              <a:gd name="connsiteY3" fmla="*/ 1227476 h 11100430"/>
              <a:gd name="connsiteX0" fmla="*/ 1729422 w 4716829"/>
              <a:gd name="connsiteY0" fmla="*/ 8196618 h 9926002"/>
              <a:gd name="connsiteX1" fmla="*/ 25 w 4716829"/>
              <a:gd name="connsiteY1" fmla="*/ 8196618 h 9926002"/>
              <a:gd name="connsiteX2" fmla="*/ 25 w 4716829"/>
              <a:gd name="connsiteY2" fmla="*/ 9926002 h 9926002"/>
              <a:gd name="connsiteX3" fmla="*/ 1729422 w 4716829"/>
              <a:gd name="connsiteY3" fmla="*/ 9926002 h 9926002"/>
              <a:gd name="connsiteX4" fmla="*/ 1729422 w 4716829"/>
              <a:gd name="connsiteY4" fmla="*/ 8196618 h 9926002"/>
              <a:gd name="connsiteX0" fmla="*/ 4716829 w 4716829"/>
              <a:gd name="connsiteY0" fmla="*/ 53048 h 9926002"/>
              <a:gd name="connsiteX1" fmla="*/ 33475 w 4716829"/>
              <a:gd name="connsiteY1" fmla="*/ 0 h 9926002"/>
              <a:gd name="connsiteX2" fmla="*/ 0 w 4716829"/>
              <a:gd name="connsiteY2" fmla="*/ 8196631 h 9926002"/>
              <a:gd name="connsiteX3" fmla="*/ 4716829 w 4716829"/>
              <a:gd name="connsiteY3" fmla="*/ 53048 h 9926002"/>
              <a:gd name="connsiteX0" fmla="*/ 1729422 w 4755976"/>
              <a:gd name="connsiteY0" fmla="*/ 8202291 h 9931675"/>
              <a:gd name="connsiteX1" fmla="*/ 25 w 4755976"/>
              <a:gd name="connsiteY1" fmla="*/ 8202291 h 9931675"/>
              <a:gd name="connsiteX2" fmla="*/ 25 w 4755976"/>
              <a:gd name="connsiteY2" fmla="*/ 9931675 h 9931675"/>
              <a:gd name="connsiteX3" fmla="*/ 1729422 w 4755976"/>
              <a:gd name="connsiteY3" fmla="*/ 9931675 h 9931675"/>
              <a:gd name="connsiteX4" fmla="*/ 1729422 w 4755976"/>
              <a:gd name="connsiteY4" fmla="*/ 8202291 h 9931675"/>
              <a:gd name="connsiteX0" fmla="*/ 4755976 w 4755976"/>
              <a:gd name="connsiteY0" fmla="*/ 0 h 9931675"/>
              <a:gd name="connsiteX1" fmla="*/ 33475 w 4755976"/>
              <a:gd name="connsiteY1" fmla="*/ 5673 h 9931675"/>
              <a:gd name="connsiteX2" fmla="*/ 0 w 4755976"/>
              <a:gd name="connsiteY2" fmla="*/ 8202304 h 9931675"/>
              <a:gd name="connsiteX3" fmla="*/ 4755976 w 4755976"/>
              <a:gd name="connsiteY3" fmla="*/ 0 h 9931675"/>
              <a:gd name="connsiteX0" fmla="*/ 1729422 w 4755976"/>
              <a:gd name="connsiteY0" fmla="*/ 8202291 h 9931675"/>
              <a:gd name="connsiteX1" fmla="*/ 25 w 4755976"/>
              <a:gd name="connsiteY1" fmla="*/ 8202291 h 9931675"/>
              <a:gd name="connsiteX2" fmla="*/ 25 w 4755976"/>
              <a:gd name="connsiteY2" fmla="*/ 9931675 h 9931675"/>
              <a:gd name="connsiteX3" fmla="*/ 1729422 w 4755976"/>
              <a:gd name="connsiteY3" fmla="*/ 9931675 h 9931675"/>
              <a:gd name="connsiteX4" fmla="*/ 1729422 w 4755976"/>
              <a:gd name="connsiteY4" fmla="*/ 8202291 h 9931675"/>
              <a:gd name="connsiteX0" fmla="*/ 4755976 w 4755976"/>
              <a:gd name="connsiteY0" fmla="*/ 0 h 9931675"/>
              <a:gd name="connsiteX1" fmla="*/ 9788 w 4755976"/>
              <a:gd name="connsiteY1" fmla="*/ 893902 h 9931675"/>
              <a:gd name="connsiteX2" fmla="*/ 0 w 4755976"/>
              <a:gd name="connsiteY2" fmla="*/ 8202304 h 9931675"/>
              <a:gd name="connsiteX3" fmla="*/ 4755976 w 4755976"/>
              <a:gd name="connsiteY3" fmla="*/ 0 h 9931675"/>
              <a:gd name="connsiteX0" fmla="*/ 1729422 w 4412527"/>
              <a:gd name="connsiteY0" fmla="*/ 7314060 h 9043444"/>
              <a:gd name="connsiteX1" fmla="*/ 25 w 4412527"/>
              <a:gd name="connsiteY1" fmla="*/ 7314060 h 9043444"/>
              <a:gd name="connsiteX2" fmla="*/ 25 w 4412527"/>
              <a:gd name="connsiteY2" fmla="*/ 9043444 h 9043444"/>
              <a:gd name="connsiteX3" fmla="*/ 1729422 w 4412527"/>
              <a:gd name="connsiteY3" fmla="*/ 9043444 h 9043444"/>
              <a:gd name="connsiteX4" fmla="*/ 1729422 w 4412527"/>
              <a:gd name="connsiteY4" fmla="*/ 7314060 h 9043444"/>
              <a:gd name="connsiteX0" fmla="*/ 4412527 w 4412527"/>
              <a:gd name="connsiteY0" fmla="*/ 0 h 9043444"/>
              <a:gd name="connsiteX1" fmla="*/ 9788 w 4412527"/>
              <a:gd name="connsiteY1" fmla="*/ 5671 h 9043444"/>
              <a:gd name="connsiteX2" fmla="*/ 0 w 4412527"/>
              <a:gd name="connsiteY2" fmla="*/ 7314073 h 9043444"/>
              <a:gd name="connsiteX3" fmla="*/ 4412527 w 4412527"/>
              <a:gd name="connsiteY3" fmla="*/ 0 h 9043444"/>
              <a:gd name="connsiteX0" fmla="*/ 1729422 w 4412527"/>
              <a:gd name="connsiteY0" fmla="*/ 7314060 h 9043444"/>
              <a:gd name="connsiteX1" fmla="*/ 25 w 4412527"/>
              <a:gd name="connsiteY1" fmla="*/ 7314060 h 9043444"/>
              <a:gd name="connsiteX2" fmla="*/ 25 w 4412527"/>
              <a:gd name="connsiteY2" fmla="*/ 9043444 h 9043444"/>
              <a:gd name="connsiteX3" fmla="*/ 1729422 w 4412527"/>
              <a:gd name="connsiteY3" fmla="*/ 9043444 h 9043444"/>
              <a:gd name="connsiteX4" fmla="*/ 1729422 w 4412527"/>
              <a:gd name="connsiteY4" fmla="*/ 7314060 h 9043444"/>
              <a:gd name="connsiteX0" fmla="*/ 4412527 w 4412527"/>
              <a:gd name="connsiteY0" fmla="*/ 0 h 9043444"/>
              <a:gd name="connsiteX1" fmla="*/ 9788 w 4412527"/>
              <a:gd name="connsiteY1" fmla="*/ 356521 h 9043444"/>
              <a:gd name="connsiteX2" fmla="*/ 0 w 4412527"/>
              <a:gd name="connsiteY2" fmla="*/ 7314073 h 9043444"/>
              <a:gd name="connsiteX3" fmla="*/ 4412527 w 4412527"/>
              <a:gd name="connsiteY3" fmla="*/ 0 h 9043444"/>
              <a:gd name="connsiteX0" fmla="*/ 1729422 w 4412527"/>
              <a:gd name="connsiteY0" fmla="*/ 7314060 h 9043444"/>
              <a:gd name="connsiteX1" fmla="*/ 25 w 4412527"/>
              <a:gd name="connsiteY1" fmla="*/ 7314060 h 9043444"/>
              <a:gd name="connsiteX2" fmla="*/ 25 w 4412527"/>
              <a:gd name="connsiteY2" fmla="*/ 9043444 h 9043444"/>
              <a:gd name="connsiteX3" fmla="*/ 1729422 w 4412527"/>
              <a:gd name="connsiteY3" fmla="*/ 9043444 h 9043444"/>
              <a:gd name="connsiteX4" fmla="*/ 1729422 w 4412527"/>
              <a:gd name="connsiteY4" fmla="*/ 7314060 h 9043444"/>
              <a:gd name="connsiteX0" fmla="*/ 4412527 w 4412527"/>
              <a:gd name="connsiteY0" fmla="*/ 0 h 9043444"/>
              <a:gd name="connsiteX1" fmla="*/ 9788 w 4412527"/>
              <a:gd name="connsiteY1" fmla="*/ 347858 h 9043444"/>
              <a:gd name="connsiteX2" fmla="*/ 0 w 4412527"/>
              <a:gd name="connsiteY2" fmla="*/ 7314073 h 9043444"/>
              <a:gd name="connsiteX3" fmla="*/ 4412527 w 4412527"/>
              <a:gd name="connsiteY3" fmla="*/ 0 h 9043444"/>
              <a:gd name="connsiteX0" fmla="*/ 1729422 w 4412527"/>
              <a:gd name="connsiteY0" fmla="*/ 7314060 h 9043444"/>
              <a:gd name="connsiteX1" fmla="*/ 25 w 4412527"/>
              <a:gd name="connsiteY1" fmla="*/ 7314060 h 9043444"/>
              <a:gd name="connsiteX2" fmla="*/ 25 w 4412527"/>
              <a:gd name="connsiteY2" fmla="*/ 9043444 h 9043444"/>
              <a:gd name="connsiteX3" fmla="*/ 1729422 w 4412527"/>
              <a:gd name="connsiteY3" fmla="*/ 9043444 h 9043444"/>
              <a:gd name="connsiteX4" fmla="*/ 1729422 w 4412527"/>
              <a:gd name="connsiteY4" fmla="*/ 7314060 h 9043444"/>
              <a:gd name="connsiteX0" fmla="*/ 4412527 w 4412527"/>
              <a:gd name="connsiteY0" fmla="*/ 0 h 9043444"/>
              <a:gd name="connsiteX1" fmla="*/ 1124 w 4412527"/>
              <a:gd name="connsiteY1" fmla="*/ 356521 h 9043444"/>
              <a:gd name="connsiteX2" fmla="*/ 0 w 4412527"/>
              <a:gd name="connsiteY2" fmla="*/ 7314073 h 9043444"/>
              <a:gd name="connsiteX3" fmla="*/ 4412527 w 4412527"/>
              <a:gd name="connsiteY3" fmla="*/ 0 h 9043444"/>
              <a:gd name="connsiteX0" fmla="*/ 1729422 w 4143974"/>
              <a:gd name="connsiteY0" fmla="*/ 6967540 h 8696924"/>
              <a:gd name="connsiteX1" fmla="*/ 25 w 4143974"/>
              <a:gd name="connsiteY1" fmla="*/ 6967540 h 8696924"/>
              <a:gd name="connsiteX2" fmla="*/ 25 w 4143974"/>
              <a:gd name="connsiteY2" fmla="*/ 8696924 h 8696924"/>
              <a:gd name="connsiteX3" fmla="*/ 1729422 w 4143974"/>
              <a:gd name="connsiteY3" fmla="*/ 8696924 h 8696924"/>
              <a:gd name="connsiteX4" fmla="*/ 1729422 w 4143974"/>
              <a:gd name="connsiteY4" fmla="*/ 6967540 h 8696924"/>
              <a:gd name="connsiteX0" fmla="*/ 4143974 w 4143974"/>
              <a:gd name="connsiteY0" fmla="*/ 0 h 8696924"/>
              <a:gd name="connsiteX1" fmla="*/ 1124 w 4143974"/>
              <a:gd name="connsiteY1" fmla="*/ 10001 h 8696924"/>
              <a:gd name="connsiteX2" fmla="*/ 0 w 4143974"/>
              <a:gd name="connsiteY2" fmla="*/ 6967553 h 8696924"/>
              <a:gd name="connsiteX3" fmla="*/ 4143974 w 4143974"/>
              <a:gd name="connsiteY3" fmla="*/ 0 h 8696924"/>
              <a:gd name="connsiteX0" fmla="*/ 1729422 w 4135312"/>
              <a:gd name="connsiteY0" fmla="*/ 6958878 h 8688262"/>
              <a:gd name="connsiteX1" fmla="*/ 25 w 4135312"/>
              <a:gd name="connsiteY1" fmla="*/ 6958878 h 8688262"/>
              <a:gd name="connsiteX2" fmla="*/ 25 w 4135312"/>
              <a:gd name="connsiteY2" fmla="*/ 8688262 h 8688262"/>
              <a:gd name="connsiteX3" fmla="*/ 1729422 w 4135312"/>
              <a:gd name="connsiteY3" fmla="*/ 8688262 h 8688262"/>
              <a:gd name="connsiteX4" fmla="*/ 1729422 w 4135312"/>
              <a:gd name="connsiteY4" fmla="*/ 6958878 h 8688262"/>
              <a:gd name="connsiteX0" fmla="*/ 4135312 w 4135312"/>
              <a:gd name="connsiteY0" fmla="*/ 0 h 8688262"/>
              <a:gd name="connsiteX1" fmla="*/ 1124 w 4135312"/>
              <a:gd name="connsiteY1" fmla="*/ 1339 h 8688262"/>
              <a:gd name="connsiteX2" fmla="*/ 0 w 4135312"/>
              <a:gd name="connsiteY2" fmla="*/ 6958891 h 8688262"/>
              <a:gd name="connsiteX3" fmla="*/ 4135312 w 4135312"/>
              <a:gd name="connsiteY3" fmla="*/ 0 h 8688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35312" h="8688262">
                <a:moveTo>
                  <a:pt x="1729422" y="6958878"/>
                </a:moveTo>
                <a:lnTo>
                  <a:pt x="25" y="6958878"/>
                </a:lnTo>
                <a:lnTo>
                  <a:pt x="25" y="8688262"/>
                </a:lnTo>
                <a:lnTo>
                  <a:pt x="1729422" y="8688262"/>
                </a:lnTo>
                <a:lnTo>
                  <a:pt x="1729422" y="6958878"/>
                </a:lnTo>
                <a:close/>
              </a:path>
              <a:path w="4135312" h="8688262">
                <a:moveTo>
                  <a:pt x="4135312" y="0"/>
                </a:moveTo>
                <a:lnTo>
                  <a:pt x="1124" y="1339"/>
                </a:lnTo>
                <a:cubicBezTo>
                  <a:pt x="-2139" y="2437473"/>
                  <a:pt x="3263" y="4522757"/>
                  <a:pt x="0" y="6958891"/>
                </a:cubicBezTo>
                <a:lnTo>
                  <a:pt x="4135312" y="0"/>
                </a:lnTo>
                <a:close/>
              </a:path>
            </a:pathLst>
          </a:custGeom>
          <a:solidFill>
            <a:schemeClr val="bg2"/>
          </a:solidFill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</p:spTree>
    <p:extLst>
      <p:ext uri="{BB962C8B-B14F-4D97-AF65-F5344CB8AC3E}">
        <p14:creationId xmlns:p14="http://schemas.microsoft.com/office/powerpoint/2010/main" val="358899906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m InIn (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3">
            <a:extLst>
              <a:ext uri="{FF2B5EF4-FFF2-40B4-BE49-F238E27FC236}">
                <a16:creationId xmlns:a16="http://schemas.microsoft.com/office/drawing/2014/main" id="{1DA9D2FE-4E4D-D74D-821A-885C818A89A9}"/>
              </a:ext>
            </a:extLst>
          </p:cNvPr>
          <p:cNvSpPr/>
          <p:nvPr userDrawn="1"/>
        </p:nvSpPr>
        <p:spPr>
          <a:xfrm>
            <a:off x="0" y="0"/>
            <a:ext cx="16256000" cy="5669280"/>
          </a:xfrm>
          <a:custGeom>
            <a:avLst/>
            <a:gdLst/>
            <a:ahLst/>
            <a:cxnLst/>
            <a:rect l="l" t="t" r="r" b="b"/>
            <a:pathLst>
              <a:path w="16256000" h="5669280">
                <a:moveTo>
                  <a:pt x="16256000" y="0"/>
                </a:moveTo>
                <a:lnTo>
                  <a:pt x="0" y="0"/>
                </a:lnTo>
                <a:lnTo>
                  <a:pt x="0" y="5669280"/>
                </a:lnTo>
                <a:lnTo>
                  <a:pt x="16256000" y="5669280"/>
                </a:lnTo>
                <a:lnTo>
                  <a:pt x="16256000" y="0"/>
                </a:lnTo>
                <a:close/>
              </a:path>
            </a:pathLst>
          </a:custGeom>
          <a:solidFill>
            <a:schemeClr val="tx2"/>
          </a:solidFill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6" name="Picture Placeholder 13">
            <a:extLst>
              <a:ext uri="{FF2B5EF4-FFF2-40B4-BE49-F238E27FC236}">
                <a16:creationId xmlns:a16="http://schemas.microsoft.com/office/drawing/2014/main" id="{639DD380-C358-C24B-806A-4C628B6B1F85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508000" y="2209800"/>
            <a:ext cx="1548000" cy="1547162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 </a:t>
            </a:r>
            <a:endParaRPr lang="ru-RU" dirty="0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D7AEAA51-EF75-974B-AD21-742E4150CD7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32001" y="4195488"/>
            <a:ext cx="3557400" cy="131407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 </a:t>
            </a:r>
            <a:br>
              <a:rPr lang="en-US" dirty="0"/>
            </a:br>
            <a:r>
              <a:rPr lang="en-US" dirty="0"/>
              <a:t>Occupation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1F9C2C8D-F572-BA49-A2A5-EFB5D463F33E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394200" y="4195488"/>
            <a:ext cx="3581400" cy="131407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 </a:t>
            </a:r>
            <a:br>
              <a:rPr lang="en-US" dirty="0"/>
            </a:br>
            <a:r>
              <a:rPr lang="en-US" dirty="0"/>
              <a:t>Occupation</a:t>
            </a:r>
          </a:p>
        </p:txBody>
      </p:sp>
      <p:sp>
        <p:nvSpPr>
          <p:cNvPr id="11" name="Picture Placeholder 13">
            <a:extLst>
              <a:ext uri="{FF2B5EF4-FFF2-40B4-BE49-F238E27FC236}">
                <a16:creationId xmlns:a16="http://schemas.microsoft.com/office/drawing/2014/main" id="{0074DE51-AAD8-E54E-8767-5E2C93E54705}"/>
              </a:ext>
            </a:extLst>
          </p:cNvPr>
          <p:cNvSpPr>
            <a:spLocks noGrp="1"/>
          </p:cNvSpPr>
          <p:nvPr>
            <p:ph type="pic" sz="quarter" idx="27" hasCustomPrompt="1"/>
          </p:nvPr>
        </p:nvSpPr>
        <p:spPr>
          <a:xfrm>
            <a:off x="4421636" y="2209800"/>
            <a:ext cx="1548000" cy="1547162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</a:t>
            </a:r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06CC392B-4045-624C-B64F-5B267A1D4985}"/>
              </a:ext>
            </a:extLst>
          </p:cNvPr>
          <p:cNvSpPr/>
          <p:nvPr userDrawn="1"/>
        </p:nvSpPr>
        <p:spPr>
          <a:xfrm>
            <a:off x="508000" y="-13253"/>
            <a:ext cx="7658088" cy="2236303"/>
          </a:xfrm>
          <a:custGeom>
            <a:avLst/>
            <a:gdLst>
              <a:gd name="connsiteX0" fmla="*/ 0 w 7871791"/>
              <a:gd name="connsiteY0" fmla="*/ 2160104 h 2160104"/>
              <a:gd name="connsiteX1" fmla="*/ 3140765 w 7871791"/>
              <a:gd name="connsiteY1" fmla="*/ 0 h 2160104"/>
              <a:gd name="connsiteX2" fmla="*/ 7871791 w 7871791"/>
              <a:gd name="connsiteY2" fmla="*/ 0 h 2160104"/>
              <a:gd name="connsiteX3" fmla="*/ 0 w 7871791"/>
              <a:gd name="connsiteY3" fmla="*/ 2160104 h 2160104"/>
              <a:gd name="connsiteX0" fmla="*/ 0 w 7871791"/>
              <a:gd name="connsiteY0" fmla="*/ 2160104 h 2160104"/>
              <a:gd name="connsiteX1" fmla="*/ 2093843 w 7871791"/>
              <a:gd name="connsiteY1" fmla="*/ 0 h 2160104"/>
              <a:gd name="connsiteX2" fmla="*/ 7871791 w 7871791"/>
              <a:gd name="connsiteY2" fmla="*/ 0 h 2160104"/>
              <a:gd name="connsiteX3" fmla="*/ 0 w 7871791"/>
              <a:gd name="connsiteY3" fmla="*/ 2160104 h 2160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71791" h="2160104">
                <a:moveTo>
                  <a:pt x="0" y="2160104"/>
                </a:moveTo>
                <a:lnTo>
                  <a:pt x="2093843" y="0"/>
                </a:lnTo>
                <a:lnTo>
                  <a:pt x="7871791" y="0"/>
                </a:lnTo>
                <a:lnTo>
                  <a:pt x="0" y="2160104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b="0" i="0" dirty="0">
              <a:latin typeface="Arial Regular"/>
            </a:endParaRPr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52DBEB90-0367-0548-8C2C-7CD141C81D39}"/>
              </a:ext>
            </a:extLst>
          </p:cNvPr>
          <p:cNvSpPr/>
          <p:nvPr userDrawn="1"/>
        </p:nvSpPr>
        <p:spPr>
          <a:xfrm>
            <a:off x="4394200" y="-13254"/>
            <a:ext cx="6434109" cy="2236304"/>
          </a:xfrm>
          <a:custGeom>
            <a:avLst/>
            <a:gdLst>
              <a:gd name="connsiteX0" fmla="*/ 0 w 7871791"/>
              <a:gd name="connsiteY0" fmla="*/ 2160104 h 2160104"/>
              <a:gd name="connsiteX1" fmla="*/ 3140765 w 7871791"/>
              <a:gd name="connsiteY1" fmla="*/ 0 h 2160104"/>
              <a:gd name="connsiteX2" fmla="*/ 7871791 w 7871791"/>
              <a:gd name="connsiteY2" fmla="*/ 0 h 2160104"/>
              <a:gd name="connsiteX3" fmla="*/ 0 w 7871791"/>
              <a:gd name="connsiteY3" fmla="*/ 2160104 h 2160104"/>
              <a:gd name="connsiteX0" fmla="*/ 0 w 7871791"/>
              <a:gd name="connsiteY0" fmla="*/ 2160104 h 2160104"/>
              <a:gd name="connsiteX1" fmla="*/ 639689 w 7871791"/>
              <a:gd name="connsiteY1" fmla="*/ 0 h 2160104"/>
              <a:gd name="connsiteX2" fmla="*/ 7871791 w 7871791"/>
              <a:gd name="connsiteY2" fmla="*/ 0 h 2160104"/>
              <a:gd name="connsiteX3" fmla="*/ 0 w 7871791"/>
              <a:gd name="connsiteY3" fmla="*/ 2160104 h 2160104"/>
              <a:gd name="connsiteX0" fmla="*/ 0 w 9501706"/>
              <a:gd name="connsiteY0" fmla="*/ 2146852 h 2146852"/>
              <a:gd name="connsiteX1" fmla="*/ 2269604 w 9501706"/>
              <a:gd name="connsiteY1" fmla="*/ 0 h 2146852"/>
              <a:gd name="connsiteX2" fmla="*/ 9501706 w 9501706"/>
              <a:gd name="connsiteY2" fmla="*/ 0 h 2146852"/>
              <a:gd name="connsiteX3" fmla="*/ 0 w 9501706"/>
              <a:gd name="connsiteY3" fmla="*/ 2146852 h 2146852"/>
              <a:gd name="connsiteX0" fmla="*/ 0 w 13660798"/>
              <a:gd name="connsiteY0" fmla="*/ 2160104 h 2160104"/>
              <a:gd name="connsiteX1" fmla="*/ 2269604 w 13660798"/>
              <a:gd name="connsiteY1" fmla="*/ 13252 h 2160104"/>
              <a:gd name="connsiteX2" fmla="*/ 13660798 w 13660798"/>
              <a:gd name="connsiteY2" fmla="*/ 0 h 2160104"/>
              <a:gd name="connsiteX3" fmla="*/ 0 w 13660798"/>
              <a:gd name="connsiteY3" fmla="*/ 2160104 h 2160104"/>
              <a:gd name="connsiteX0" fmla="*/ 0 w 13717001"/>
              <a:gd name="connsiteY0" fmla="*/ 2146852 h 2146852"/>
              <a:gd name="connsiteX1" fmla="*/ 2269604 w 13717001"/>
              <a:gd name="connsiteY1" fmla="*/ 0 h 2146852"/>
              <a:gd name="connsiteX2" fmla="*/ 13717001 w 13717001"/>
              <a:gd name="connsiteY2" fmla="*/ 1 h 2146852"/>
              <a:gd name="connsiteX3" fmla="*/ 0 w 13717001"/>
              <a:gd name="connsiteY3" fmla="*/ 2146852 h 21468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717001" h="2146852">
                <a:moveTo>
                  <a:pt x="0" y="2146852"/>
                </a:moveTo>
                <a:lnTo>
                  <a:pt x="2269604" y="0"/>
                </a:lnTo>
                <a:lnTo>
                  <a:pt x="13717001" y="1"/>
                </a:lnTo>
                <a:lnTo>
                  <a:pt x="0" y="2146852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b="0" i="0" dirty="0">
              <a:latin typeface="Arial Regular"/>
            </a:endParaRPr>
          </a:p>
        </p:txBody>
      </p:sp>
      <p:sp>
        <p:nvSpPr>
          <p:cNvPr id="18" name="Text Placeholder 2">
            <a:extLst>
              <a:ext uri="{FF2B5EF4-FFF2-40B4-BE49-F238E27FC236}">
                <a16:creationId xmlns:a16="http://schemas.microsoft.com/office/drawing/2014/main" id="{6C7D6F76-02C5-0A44-A85A-E98C7F92CE29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8280401" y="6122729"/>
            <a:ext cx="6477000" cy="421863"/>
          </a:xfrm>
          <a:prstGeom prst="rect">
            <a:avLst/>
          </a:prstGeom>
        </p:spPr>
        <p:txBody>
          <a:bodyPr lIns="0" tIns="0" rIns="0" bIns="0"/>
          <a:lstStyle>
            <a:lvl1pPr>
              <a:defRPr lang="en-GB" sz="2200" b="1" spc="-5" dirty="0">
                <a:latin typeface="Arial"/>
                <a:cs typeface="Arial"/>
              </a:defRPr>
            </a:lvl1pPr>
          </a:lstStyle>
          <a:p>
            <a:pPr marL="12700" lvl="0" indent="0">
              <a:lnSpc>
                <a:spcPct val="100000"/>
              </a:lnSpc>
              <a:spcBef>
                <a:spcPts val="100"/>
              </a:spcBef>
              <a:buNone/>
            </a:pPr>
            <a:r>
              <a:rPr lang="en-GB" sz="2400" b="1" dirty="0" err="1">
                <a:latin typeface="Arial"/>
                <a:cs typeface="Arial"/>
              </a:rPr>
              <a:t>Skoltech</a:t>
            </a:r>
            <a:r>
              <a:rPr lang="en-GB" sz="2400" b="1" spc="-85" dirty="0">
                <a:latin typeface="Arial"/>
                <a:cs typeface="Arial"/>
              </a:rPr>
              <a:t> </a:t>
            </a:r>
            <a:r>
              <a:rPr lang="en-GB" sz="2400" b="1" spc="-5" dirty="0">
                <a:latin typeface="Arial"/>
                <a:cs typeface="Arial"/>
              </a:rPr>
              <a:t>supervisor</a:t>
            </a:r>
            <a:endParaRPr lang="en-GB" sz="2400" dirty="0">
              <a:latin typeface="Arial"/>
              <a:cs typeface="Arial"/>
            </a:endParaRPr>
          </a:p>
        </p:txBody>
      </p:sp>
      <p:sp>
        <p:nvSpPr>
          <p:cNvPr id="19" name="Text Placeholder 2">
            <a:extLst>
              <a:ext uri="{FF2B5EF4-FFF2-40B4-BE49-F238E27FC236}">
                <a16:creationId xmlns:a16="http://schemas.microsoft.com/office/drawing/2014/main" id="{0D276D2D-863D-AC4C-946A-F9080EFB8FAF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507999" y="6122729"/>
            <a:ext cx="6172201" cy="42186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lang="en-GB" sz="2200" b="0" dirty="0"/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GB" sz="2400" b="1" spc="-5" dirty="0">
                <a:latin typeface="Arial"/>
                <a:cs typeface="Arial"/>
              </a:rPr>
              <a:t>Company</a:t>
            </a:r>
            <a:r>
              <a:rPr lang="en-GB" sz="2400" b="1" spc="-80" dirty="0">
                <a:latin typeface="Arial"/>
                <a:cs typeface="Arial"/>
              </a:rPr>
              <a:t> </a:t>
            </a:r>
            <a:r>
              <a:rPr lang="en-GB" sz="2400" b="1" spc="-5" dirty="0">
                <a:latin typeface="Arial"/>
                <a:cs typeface="Arial"/>
              </a:rPr>
              <a:t>supervisor</a:t>
            </a:r>
            <a:endParaRPr lang="en-GB" sz="2400" dirty="0">
              <a:latin typeface="Arial"/>
              <a:cs typeface="Arial"/>
            </a:endParaRPr>
          </a:p>
        </p:txBody>
      </p:sp>
      <p:sp>
        <p:nvSpPr>
          <p:cNvPr id="20" name="Text Placeholder 2">
            <a:extLst>
              <a:ext uri="{FF2B5EF4-FFF2-40B4-BE49-F238E27FC236}">
                <a16:creationId xmlns:a16="http://schemas.microsoft.com/office/drawing/2014/main" id="{08EA0133-616B-6946-BFDF-5A7BF4F1399C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507999" y="6851599"/>
            <a:ext cx="6172201" cy="97315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</a:t>
            </a:r>
            <a:br>
              <a:rPr lang="en-US" dirty="0"/>
            </a:br>
            <a:r>
              <a:rPr lang="en-US" dirty="0"/>
              <a:t>Position</a:t>
            </a:r>
          </a:p>
        </p:txBody>
      </p:sp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8A03B701-AF54-2D44-AFC1-B8255976FA47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8280401" y="6851599"/>
            <a:ext cx="6477000" cy="97315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</a:t>
            </a:r>
            <a:br>
              <a:rPr lang="en-US" dirty="0"/>
            </a:br>
            <a:r>
              <a:rPr lang="en-US" dirty="0"/>
              <a:t>Position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B4F90EB-2814-DA4D-A8BC-BB29D74B400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2E19807-0DC2-5744-95C9-BD086093EE1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A7D36C-9E4E-B748-9152-AF47D0B0C83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85218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m: 3-4 people (al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13">
            <a:extLst>
              <a:ext uri="{FF2B5EF4-FFF2-40B4-BE49-F238E27FC236}">
                <a16:creationId xmlns:a16="http://schemas.microsoft.com/office/drawing/2014/main" id="{639DD380-C358-C24B-806A-4C628B6B1F85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508000" y="2209800"/>
            <a:ext cx="3581400" cy="3579461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 </a:t>
            </a:r>
            <a:endParaRPr lang="ru-RU" dirty="0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D7AEAA51-EF75-974B-AD21-742E4150CD7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08000" y="6094062"/>
            <a:ext cx="3581400" cy="205933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, </a:t>
            </a:r>
            <a:br>
              <a:rPr lang="en-US" dirty="0"/>
            </a:br>
            <a:r>
              <a:rPr lang="en-US" dirty="0"/>
              <a:t>Occupation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1F9C2C8D-F572-BA49-A2A5-EFB5D463F33E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404242" y="6094062"/>
            <a:ext cx="3571358" cy="205933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, </a:t>
            </a:r>
            <a:br>
              <a:rPr lang="en-US" dirty="0"/>
            </a:br>
            <a:r>
              <a:rPr lang="en-US" dirty="0"/>
              <a:t>Occupation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30763406-0040-6742-A5F8-321474E62F80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8280400" y="6094062"/>
            <a:ext cx="3581400" cy="205933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, </a:t>
            </a:r>
            <a:br>
              <a:rPr lang="en-US" dirty="0"/>
            </a:br>
            <a:r>
              <a:rPr lang="en-US" dirty="0"/>
              <a:t>Occupation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442947E1-F720-AA43-A069-884F43EFD017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12166600" y="6094063"/>
            <a:ext cx="3581400" cy="205933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, </a:t>
            </a:r>
            <a:br>
              <a:rPr lang="en-US" dirty="0"/>
            </a:br>
            <a:r>
              <a:rPr lang="en-US" dirty="0"/>
              <a:t>Occupation</a:t>
            </a:r>
          </a:p>
        </p:txBody>
      </p:sp>
      <p:sp>
        <p:nvSpPr>
          <p:cNvPr id="12" name="Picture Placeholder 13">
            <a:extLst>
              <a:ext uri="{FF2B5EF4-FFF2-40B4-BE49-F238E27FC236}">
                <a16:creationId xmlns:a16="http://schemas.microsoft.com/office/drawing/2014/main" id="{686CB19F-E193-DA44-AC8D-BD2F336C594B}"/>
              </a:ext>
            </a:extLst>
          </p:cNvPr>
          <p:cNvSpPr>
            <a:spLocks noGrp="1"/>
          </p:cNvSpPr>
          <p:nvPr>
            <p:ph type="pic" sz="quarter" idx="28" hasCustomPrompt="1"/>
          </p:nvPr>
        </p:nvSpPr>
        <p:spPr>
          <a:xfrm>
            <a:off x="8275886" y="2191622"/>
            <a:ext cx="3585914" cy="359763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B4F90EB-2814-DA4D-A8BC-BB29D74B400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2E19807-0DC2-5744-95C9-BD086093EE1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A7D36C-9E4E-B748-9152-AF47D0B0C83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E189728A-6908-DB44-BFEB-6B615BB5D41F}"/>
              </a:ext>
            </a:extLst>
          </p:cNvPr>
          <p:cNvSpPr>
            <a:spLocks noGrp="1"/>
          </p:cNvSpPr>
          <p:nvPr>
            <p:ph type="pic" sz="quarter" idx="30" hasCustomPrompt="1"/>
          </p:nvPr>
        </p:nvSpPr>
        <p:spPr>
          <a:xfrm>
            <a:off x="4394200" y="2191622"/>
            <a:ext cx="3582679" cy="359763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</a:t>
            </a:r>
          </a:p>
        </p:txBody>
      </p:sp>
      <p:sp>
        <p:nvSpPr>
          <p:cNvPr id="15" name="Picture Placeholder 13">
            <a:extLst>
              <a:ext uri="{FF2B5EF4-FFF2-40B4-BE49-F238E27FC236}">
                <a16:creationId xmlns:a16="http://schemas.microsoft.com/office/drawing/2014/main" id="{C9A1F4D1-030B-414D-A3C6-BA2BDAC36112}"/>
              </a:ext>
            </a:extLst>
          </p:cNvPr>
          <p:cNvSpPr>
            <a:spLocks noGrp="1"/>
          </p:cNvSpPr>
          <p:nvPr>
            <p:ph type="pic" sz="quarter" idx="31" hasCustomPrompt="1"/>
          </p:nvPr>
        </p:nvSpPr>
        <p:spPr>
          <a:xfrm>
            <a:off x="12160807" y="2191622"/>
            <a:ext cx="3587193" cy="359763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</a:t>
            </a:r>
          </a:p>
        </p:txBody>
      </p:sp>
    </p:spTree>
    <p:extLst>
      <p:ext uri="{BB962C8B-B14F-4D97-AF65-F5344CB8AC3E}">
        <p14:creationId xmlns:p14="http://schemas.microsoft.com/office/powerpoint/2010/main" val="111135878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m: 5-6 people (al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13">
            <a:extLst>
              <a:ext uri="{FF2B5EF4-FFF2-40B4-BE49-F238E27FC236}">
                <a16:creationId xmlns:a16="http://schemas.microsoft.com/office/drawing/2014/main" id="{639DD380-C358-C24B-806A-4C628B6B1F85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508431" y="3141422"/>
            <a:ext cx="2292674" cy="2291433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 </a:t>
            </a:r>
            <a:endParaRPr lang="ru-RU" dirty="0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D7AEAA51-EF75-974B-AD21-742E4150CD7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08000" y="5772526"/>
            <a:ext cx="2286000" cy="238087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, Occupation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1F9C2C8D-F572-BA49-A2A5-EFB5D463F33E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3118482" y="5772526"/>
            <a:ext cx="2266319" cy="238087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, Occupation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30763406-0040-6742-A5F8-321474E62F80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5689598" y="5772526"/>
            <a:ext cx="2286001" cy="238087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, Occupation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442947E1-F720-AA43-A069-884F43EFD017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8280400" y="5772526"/>
            <a:ext cx="2286001" cy="238087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, Occupation</a:t>
            </a:r>
          </a:p>
        </p:txBody>
      </p:sp>
      <p:sp>
        <p:nvSpPr>
          <p:cNvPr id="11" name="Picture Placeholder 13">
            <a:extLst>
              <a:ext uri="{FF2B5EF4-FFF2-40B4-BE49-F238E27FC236}">
                <a16:creationId xmlns:a16="http://schemas.microsoft.com/office/drawing/2014/main" id="{0074DE51-AAD8-E54E-8767-5E2C93E54705}"/>
              </a:ext>
            </a:extLst>
          </p:cNvPr>
          <p:cNvSpPr>
            <a:spLocks noGrp="1"/>
          </p:cNvSpPr>
          <p:nvPr>
            <p:ph type="pic" sz="quarter" idx="27" hasCustomPrompt="1"/>
          </p:nvPr>
        </p:nvSpPr>
        <p:spPr>
          <a:xfrm>
            <a:off x="3118483" y="3141422"/>
            <a:ext cx="2266318" cy="2343526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</a:t>
            </a:r>
          </a:p>
        </p:txBody>
      </p:sp>
      <p:sp>
        <p:nvSpPr>
          <p:cNvPr id="12" name="Picture Placeholder 13">
            <a:extLst>
              <a:ext uri="{FF2B5EF4-FFF2-40B4-BE49-F238E27FC236}">
                <a16:creationId xmlns:a16="http://schemas.microsoft.com/office/drawing/2014/main" id="{686CB19F-E193-DA44-AC8D-BD2F336C594B}"/>
              </a:ext>
            </a:extLst>
          </p:cNvPr>
          <p:cNvSpPr>
            <a:spLocks noGrp="1"/>
          </p:cNvSpPr>
          <p:nvPr>
            <p:ph type="pic" sz="quarter" idx="28" hasCustomPrompt="1"/>
          </p:nvPr>
        </p:nvSpPr>
        <p:spPr>
          <a:xfrm>
            <a:off x="8282709" y="3141422"/>
            <a:ext cx="2283692" cy="2344978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</a:t>
            </a:r>
          </a:p>
        </p:txBody>
      </p:sp>
      <p:sp>
        <p:nvSpPr>
          <p:cNvPr id="13" name="Picture Placeholder 13">
            <a:extLst>
              <a:ext uri="{FF2B5EF4-FFF2-40B4-BE49-F238E27FC236}">
                <a16:creationId xmlns:a16="http://schemas.microsoft.com/office/drawing/2014/main" id="{E01C0127-5EC4-A34C-9B6B-6D84D4F7D51E}"/>
              </a:ext>
            </a:extLst>
          </p:cNvPr>
          <p:cNvSpPr>
            <a:spLocks noGrp="1"/>
          </p:cNvSpPr>
          <p:nvPr>
            <p:ph type="pic" sz="quarter" idx="29" hasCustomPrompt="1"/>
          </p:nvPr>
        </p:nvSpPr>
        <p:spPr>
          <a:xfrm>
            <a:off x="10873508" y="3141422"/>
            <a:ext cx="2283692" cy="2344978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B4F90EB-2814-DA4D-A8BC-BB29D74B400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2E19807-0DC2-5744-95C9-BD086093EE1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A7D36C-9E4E-B748-9152-AF47D0B0C83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E189728A-6908-DB44-BFEB-6B615BB5D41F}"/>
              </a:ext>
            </a:extLst>
          </p:cNvPr>
          <p:cNvSpPr>
            <a:spLocks noGrp="1"/>
          </p:cNvSpPr>
          <p:nvPr>
            <p:ph type="pic" sz="quarter" idx="30" hasCustomPrompt="1"/>
          </p:nvPr>
        </p:nvSpPr>
        <p:spPr>
          <a:xfrm>
            <a:off x="5705765" y="3141422"/>
            <a:ext cx="2269835" cy="2343526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</a:t>
            </a:r>
          </a:p>
        </p:txBody>
      </p:sp>
      <p:sp>
        <p:nvSpPr>
          <p:cNvPr id="15" name="Picture Placeholder 13">
            <a:extLst>
              <a:ext uri="{FF2B5EF4-FFF2-40B4-BE49-F238E27FC236}">
                <a16:creationId xmlns:a16="http://schemas.microsoft.com/office/drawing/2014/main" id="{C9A1F4D1-030B-414D-A3C6-BA2BDAC36112}"/>
              </a:ext>
            </a:extLst>
          </p:cNvPr>
          <p:cNvSpPr>
            <a:spLocks noGrp="1"/>
          </p:cNvSpPr>
          <p:nvPr>
            <p:ph type="pic" sz="quarter" idx="31" hasCustomPrompt="1"/>
          </p:nvPr>
        </p:nvSpPr>
        <p:spPr>
          <a:xfrm>
            <a:off x="13462000" y="3141422"/>
            <a:ext cx="2286000" cy="2344978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</a:t>
            </a:r>
          </a:p>
        </p:txBody>
      </p:sp>
      <p:sp>
        <p:nvSpPr>
          <p:cNvPr id="16" name="Text Placeholder 2">
            <a:extLst>
              <a:ext uri="{FF2B5EF4-FFF2-40B4-BE49-F238E27FC236}">
                <a16:creationId xmlns:a16="http://schemas.microsoft.com/office/drawing/2014/main" id="{D4547742-21EB-284E-8ACD-91710695859C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10871200" y="5772526"/>
            <a:ext cx="2286000" cy="238087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, Occupation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83A306F8-E8C3-B848-BEF4-ECBB1CC53CB7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13461999" y="5772526"/>
            <a:ext cx="2286001" cy="238087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22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, Occupation</a:t>
            </a:r>
          </a:p>
        </p:txBody>
      </p:sp>
    </p:spTree>
    <p:extLst>
      <p:ext uri="{BB962C8B-B14F-4D97-AF65-F5344CB8AC3E}">
        <p14:creationId xmlns:p14="http://schemas.microsoft.com/office/powerpoint/2010/main" val="408735427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,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bject 4">
            <a:extLst>
              <a:ext uri="{FF2B5EF4-FFF2-40B4-BE49-F238E27FC236}">
                <a16:creationId xmlns:a16="http://schemas.microsoft.com/office/drawing/2014/main" id="{02A76CBB-D743-2042-B363-7BBB955FC633}"/>
              </a:ext>
            </a:extLst>
          </p:cNvPr>
          <p:cNvSpPr/>
          <p:nvPr userDrawn="1"/>
        </p:nvSpPr>
        <p:spPr>
          <a:xfrm>
            <a:off x="11861800" y="317137"/>
            <a:ext cx="4041601" cy="8491372"/>
          </a:xfrm>
          <a:custGeom>
            <a:avLst/>
            <a:gdLst>
              <a:gd name="connsiteX0" fmla="*/ 1729422 w 3949763"/>
              <a:gd name="connsiteY0" fmla="*/ 9387783 h 11117167"/>
              <a:gd name="connsiteX1" fmla="*/ 25 w 3949763"/>
              <a:gd name="connsiteY1" fmla="*/ 9387783 h 11117167"/>
              <a:gd name="connsiteX2" fmla="*/ 25 w 3949763"/>
              <a:gd name="connsiteY2" fmla="*/ 11117167 h 11117167"/>
              <a:gd name="connsiteX3" fmla="*/ 1729422 w 3949763"/>
              <a:gd name="connsiteY3" fmla="*/ 11117167 h 11117167"/>
              <a:gd name="connsiteX4" fmla="*/ 1729422 w 3949763"/>
              <a:gd name="connsiteY4" fmla="*/ 9387783 h 11117167"/>
              <a:gd name="connsiteX0" fmla="*/ 3949763 w 3949763"/>
              <a:gd name="connsiteY0" fmla="*/ 2895505 h 11117167"/>
              <a:gd name="connsiteX1" fmla="*/ 33475 w 3949763"/>
              <a:gd name="connsiteY1" fmla="*/ 0 h 11117167"/>
              <a:gd name="connsiteX2" fmla="*/ 0 w 3949763"/>
              <a:gd name="connsiteY2" fmla="*/ 9387796 h 11117167"/>
              <a:gd name="connsiteX3" fmla="*/ 3949763 w 3949763"/>
              <a:gd name="connsiteY3" fmla="*/ 2895505 h 11117167"/>
              <a:gd name="connsiteX0" fmla="*/ 1729422 w 4753139"/>
              <a:gd name="connsiteY0" fmla="*/ 9387783 h 11117167"/>
              <a:gd name="connsiteX1" fmla="*/ 25 w 4753139"/>
              <a:gd name="connsiteY1" fmla="*/ 9387783 h 11117167"/>
              <a:gd name="connsiteX2" fmla="*/ 25 w 4753139"/>
              <a:gd name="connsiteY2" fmla="*/ 11117167 h 11117167"/>
              <a:gd name="connsiteX3" fmla="*/ 1729422 w 4753139"/>
              <a:gd name="connsiteY3" fmla="*/ 11117167 h 11117167"/>
              <a:gd name="connsiteX4" fmla="*/ 1729422 w 4753139"/>
              <a:gd name="connsiteY4" fmla="*/ 9387783 h 11117167"/>
              <a:gd name="connsiteX0" fmla="*/ 4753139 w 4753139"/>
              <a:gd name="connsiteY0" fmla="*/ 33474 h 11117167"/>
              <a:gd name="connsiteX1" fmla="*/ 33475 w 4753139"/>
              <a:gd name="connsiteY1" fmla="*/ 0 h 11117167"/>
              <a:gd name="connsiteX2" fmla="*/ 0 w 4753139"/>
              <a:gd name="connsiteY2" fmla="*/ 9387796 h 11117167"/>
              <a:gd name="connsiteX3" fmla="*/ 4753139 w 4753139"/>
              <a:gd name="connsiteY3" fmla="*/ 33474 h 11117167"/>
              <a:gd name="connsiteX0" fmla="*/ 1729422 w 4736402"/>
              <a:gd name="connsiteY0" fmla="*/ 9387783 h 11117167"/>
              <a:gd name="connsiteX1" fmla="*/ 25 w 4736402"/>
              <a:gd name="connsiteY1" fmla="*/ 9387783 h 11117167"/>
              <a:gd name="connsiteX2" fmla="*/ 25 w 4736402"/>
              <a:gd name="connsiteY2" fmla="*/ 11117167 h 11117167"/>
              <a:gd name="connsiteX3" fmla="*/ 1729422 w 4736402"/>
              <a:gd name="connsiteY3" fmla="*/ 11117167 h 11117167"/>
              <a:gd name="connsiteX4" fmla="*/ 1729422 w 4736402"/>
              <a:gd name="connsiteY4" fmla="*/ 9387783 h 11117167"/>
              <a:gd name="connsiteX0" fmla="*/ 4736402 w 4736402"/>
              <a:gd name="connsiteY0" fmla="*/ 50210 h 11117167"/>
              <a:gd name="connsiteX1" fmla="*/ 33475 w 4736402"/>
              <a:gd name="connsiteY1" fmla="*/ 0 h 11117167"/>
              <a:gd name="connsiteX2" fmla="*/ 0 w 4736402"/>
              <a:gd name="connsiteY2" fmla="*/ 9387796 h 11117167"/>
              <a:gd name="connsiteX3" fmla="*/ 4736402 w 4736402"/>
              <a:gd name="connsiteY3" fmla="*/ 50210 h 11117167"/>
              <a:gd name="connsiteX0" fmla="*/ 1729422 w 4736402"/>
              <a:gd name="connsiteY0" fmla="*/ 9371046 h 11100430"/>
              <a:gd name="connsiteX1" fmla="*/ 25 w 4736402"/>
              <a:gd name="connsiteY1" fmla="*/ 9371046 h 11100430"/>
              <a:gd name="connsiteX2" fmla="*/ 25 w 4736402"/>
              <a:gd name="connsiteY2" fmla="*/ 11100430 h 11100430"/>
              <a:gd name="connsiteX3" fmla="*/ 1729422 w 4736402"/>
              <a:gd name="connsiteY3" fmla="*/ 11100430 h 11100430"/>
              <a:gd name="connsiteX4" fmla="*/ 1729422 w 4736402"/>
              <a:gd name="connsiteY4" fmla="*/ 9371046 h 11100430"/>
              <a:gd name="connsiteX0" fmla="*/ 4736402 w 4736402"/>
              <a:gd name="connsiteY0" fmla="*/ 33473 h 11100430"/>
              <a:gd name="connsiteX1" fmla="*/ 33475 w 4736402"/>
              <a:gd name="connsiteY1" fmla="*/ 0 h 11100430"/>
              <a:gd name="connsiteX2" fmla="*/ 0 w 4736402"/>
              <a:gd name="connsiteY2" fmla="*/ 9371059 h 11100430"/>
              <a:gd name="connsiteX3" fmla="*/ 4736402 w 4736402"/>
              <a:gd name="connsiteY3" fmla="*/ 33473 h 11100430"/>
              <a:gd name="connsiteX0" fmla="*/ 1729422 w 4716829"/>
              <a:gd name="connsiteY0" fmla="*/ 9371046 h 11100430"/>
              <a:gd name="connsiteX1" fmla="*/ 25 w 4716829"/>
              <a:gd name="connsiteY1" fmla="*/ 9371046 h 11100430"/>
              <a:gd name="connsiteX2" fmla="*/ 25 w 4716829"/>
              <a:gd name="connsiteY2" fmla="*/ 11100430 h 11100430"/>
              <a:gd name="connsiteX3" fmla="*/ 1729422 w 4716829"/>
              <a:gd name="connsiteY3" fmla="*/ 11100430 h 11100430"/>
              <a:gd name="connsiteX4" fmla="*/ 1729422 w 4716829"/>
              <a:gd name="connsiteY4" fmla="*/ 9371046 h 11100430"/>
              <a:gd name="connsiteX0" fmla="*/ 4716829 w 4716829"/>
              <a:gd name="connsiteY0" fmla="*/ 1227476 h 11100430"/>
              <a:gd name="connsiteX1" fmla="*/ 33475 w 4716829"/>
              <a:gd name="connsiteY1" fmla="*/ 0 h 11100430"/>
              <a:gd name="connsiteX2" fmla="*/ 0 w 4716829"/>
              <a:gd name="connsiteY2" fmla="*/ 9371059 h 11100430"/>
              <a:gd name="connsiteX3" fmla="*/ 4716829 w 4716829"/>
              <a:gd name="connsiteY3" fmla="*/ 1227476 h 11100430"/>
              <a:gd name="connsiteX0" fmla="*/ 1729422 w 4716829"/>
              <a:gd name="connsiteY0" fmla="*/ 8196618 h 9926002"/>
              <a:gd name="connsiteX1" fmla="*/ 25 w 4716829"/>
              <a:gd name="connsiteY1" fmla="*/ 8196618 h 9926002"/>
              <a:gd name="connsiteX2" fmla="*/ 25 w 4716829"/>
              <a:gd name="connsiteY2" fmla="*/ 9926002 h 9926002"/>
              <a:gd name="connsiteX3" fmla="*/ 1729422 w 4716829"/>
              <a:gd name="connsiteY3" fmla="*/ 9926002 h 9926002"/>
              <a:gd name="connsiteX4" fmla="*/ 1729422 w 4716829"/>
              <a:gd name="connsiteY4" fmla="*/ 8196618 h 9926002"/>
              <a:gd name="connsiteX0" fmla="*/ 4716829 w 4716829"/>
              <a:gd name="connsiteY0" fmla="*/ 53048 h 9926002"/>
              <a:gd name="connsiteX1" fmla="*/ 33475 w 4716829"/>
              <a:gd name="connsiteY1" fmla="*/ 0 h 9926002"/>
              <a:gd name="connsiteX2" fmla="*/ 0 w 4716829"/>
              <a:gd name="connsiteY2" fmla="*/ 8196631 h 9926002"/>
              <a:gd name="connsiteX3" fmla="*/ 4716829 w 4716829"/>
              <a:gd name="connsiteY3" fmla="*/ 53048 h 9926002"/>
              <a:gd name="connsiteX0" fmla="*/ 1729422 w 4755976"/>
              <a:gd name="connsiteY0" fmla="*/ 8202291 h 9931675"/>
              <a:gd name="connsiteX1" fmla="*/ 25 w 4755976"/>
              <a:gd name="connsiteY1" fmla="*/ 8202291 h 9931675"/>
              <a:gd name="connsiteX2" fmla="*/ 25 w 4755976"/>
              <a:gd name="connsiteY2" fmla="*/ 9931675 h 9931675"/>
              <a:gd name="connsiteX3" fmla="*/ 1729422 w 4755976"/>
              <a:gd name="connsiteY3" fmla="*/ 9931675 h 9931675"/>
              <a:gd name="connsiteX4" fmla="*/ 1729422 w 4755976"/>
              <a:gd name="connsiteY4" fmla="*/ 8202291 h 9931675"/>
              <a:gd name="connsiteX0" fmla="*/ 4755976 w 4755976"/>
              <a:gd name="connsiteY0" fmla="*/ 0 h 9931675"/>
              <a:gd name="connsiteX1" fmla="*/ 33475 w 4755976"/>
              <a:gd name="connsiteY1" fmla="*/ 5673 h 9931675"/>
              <a:gd name="connsiteX2" fmla="*/ 0 w 4755976"/>
              <a:gd name="connsiteY2" fmla="*/ 8202304 h 9931675"/>
              <a:gd name="connsiteX3" fmla="*/ 4755976 w 4755976"/>
              <a:gd name="connsiteY3" fmla="*/ 0 h 9931675"/>
              <a:gd name="connsiteX0" fmla="*/ 1729422 w 4755976"/>
              <a:gd name="connsiteY0" fmla="*/ 8202291 h 9931675"/>
              <a:gd name="connsiteX1" fmla="*/ 25 w 4755976"/>
              <a:gd name="connsiteY1" fmla="*/ 8202291 h 9931675"/>
              <a:gd name="connsiteX2" fmla="*/ 25 w 4755976"/>
              <a:gd name="connsiteY2" fmla="*/ 9931675 h 9931675"/>
              <a:gd name="connsiteX3" fmla="*/ 1729422 w 4755976"/>
              <a:gd name="connsiteY3" fmla="*/ 9931675 h 9931675"/>
              <a:gd name="connsiteX4" fmla="*/ 1729422 w 4755976"/>
              <a:gd name="connsiteY4" fmla="*/ 8202291 h 9931675"/>
              <a:gd name="connsiteX0" fmla="*/ 4755976 w 4755976"/>
              <a:gd name="connsiteY0" fmla="*/ 0 h 9931675"/>
              <a:gd name="connsiteX1" fmla="*/ 9788 w 4755976"/>
              <a:gd name="connsiteY1" fmla="*/ 893902 h 9931675"/>
              <a:gd name="connsiteX2" fmla="*/ 0 w 4755976"/>
              <a:gd name="connsiteY2" fmla="*/ 8202304 h 9931675"/>
              <a:gd name="connsiteX3" fmla="*/ 4755976 w 4755976"/>
              <a:gd name="connsiteY3" fmla="*/ 0 h 9931675"/>
              <a:gd name="connsiteX0" fmla="*/ 1729422 w 4412527"/>
              <a:gd name="connsiteY0" fmla="*/ 7314060 h 9043444"/>
              <a:gd name="connsiteX1" fmla="*/ 25 w 4412527"/>
              <a:gd name="connsiteY1" fmla="*/ 7314060 h 9043444"/>
              <a:gd name="connsiteX2" fmla="*/ 25 w 4412527"/>
              <a:gd name="connsiteY2" fmla="*/ 9043444 h 9043444"/>
              <a:gd name="connsiteX3" fmla="*/ 1729422 w 4412527"/>
              <a:gd name="connsiteY3" fmla="*/ 9043444 h 9043444"/>
              <a:gd name="connsiteX4" fmla="*/ 1729422 w 4412527"/>
              <a:gd name="connsiteY4" fmla="*/ 7314060 h 9043444"/>
              <a:gd name="connsiteX0" fmla="*/ 4412527 w 4412527"/>
              <a:gd name="connsiteY0" fmla="*/ 0 h 9043444"/>
              <a:gd name="connsiteX1" fmla="*/ 9788 w 4412527"/>
              <a:gd name="connsiteY1" fmla="*/ 5671 h 9043444"/>
              <a:gd name="connsiteX2" fmla="*/ 0 w 4412527"/>
              <a:gd name="connsiteY2" fmla="*/ 7314073 h 9043444"/>
              <a:gd name="connsiteX3" fmla="*/ 4412527 w 4412527"/>
              <a:gd name="connsiteY3" fmla="*/ 0 h 9043444"/>
              <a:gd name="connsiteX0" fmla="*/ 1729422 w 4412527"/>
              <a:gd name="connsiteY0" fmla="*/ 7314060 h 9043444"/>
              <a:gd name="connsiteX1" fmla="*/ 25 w 4412527"/>
              <a:gd name="connsiteY1" fmla="*/ 7314060 h 9043444"/>
              <a:gd name="connsiteX2" fmla="*/ 25 w 4412527"/>
              <a:gd name="connsiteY2" fmla="*/ 9043444 h 9043444"/>
              <a:gd name="connsiteX3" fmla="*/ 1729422 w 4412527"/>
              <a:gd name="connsiteY3" fmla="*/ 9043444 h 9043444"/>
              <a:gd name="connsiteX4" fmla="*/ 1729422 w 4412527"/>
              <a:gd name="connsiteY4" fmla="*/ 7314060 h 9043444"/>
              <a:gd name="connsiteX0" fmla="*/ 4412527 w 4412527"/>
              <a:gd name="connsiteY0" fmla="*/ 0 h 9043444"/>
              <a:gd name="connsiteX1" fmla="*/ 9788 w 4412527"/>
              <a:gd name="connsiteY1" fmla="*/ 356521 h 9043444"/>
              <a:gd name="connsiteX2" fmla="*/ 0 w 4412527"/>
              <a:gd name="connsiteY2" fmla="*/ 7314073 h 9043444"/>
              <a:gd name="connsiteX3" fmla="*/ 4412527 w 4412527"/>
              <a:gd name="connsiteY3" fmla="*/ 0 h 9043444"/>
              <a:gd name="connsiteX0" fmla="*/ 1729422 w 4412527"/>
              <a:gd name="connsiteY0" fmla="*/ 7314060 h 9043444"/>
              <a:gd name="connsiteX1" fmla="*/ 25 w 4412527"/>
              <a:gd name="connsiteY1" fmla="*/ 7314060 h 9043444"/>
              <a:gd name="connsiteX2" fmla="*/ 25 w 4412527"/>
              <a:gd name="connsiteY2" fmla="*/ 9043444 h 9043444"/>
              <a:gd name="connsiteX3" fmla="*/ 1729422 w 4412527"/>
              <a:gd name="connsiteY3" fmla="*/ 9043444 h 9043444"/>
              <a:gd name="connsiteX4" fmla="*/ 1729422 w 4412527"/>
              <a:gd name="connsiteY4" fmla="*/ 7314060 h 9043444"/>
              <a:gd name="connsiteX0" fmla="*/ 4412527 w 4412527"/>
              <a:gd name="connsiteY0" fmla="*/ 0 h 9043444"/>
              <a:gd name="connsiteX1" fmla="*/ 9788 w 4412527"/>
              <a:gd name="connsiteY1" fmla="*/ 347858 h 9043444"/>
              <a:gd name="connsiteX2" fmla="*/ 0 w 4412527"/>
              <a:gd name="connsiteY2" fmla="*/ 7314073 h 9043444"/>
              <a:gd name="connsiteX3" fmla="*/ 4412527 w 4412527"/>
              <a:gd name="connsiteY3" fmla="*/ 0 h 9043444"/>
              <a:gd name="connsiteX0" fmla="*/ 1729422 w 4412527"/>
              <a:gd name="connsiteY0" fmla="*/ 7314060 h 9043444"/>
              <a:gd name="connsiteX1" fmla="*/ 25 w 4412527"/>
              <a:gd name="connsiteY1" fmla="*/ 7314060 h 9043444"/>
              <a:gd name="connsiteX2" fmla="*/ 25 w 4412527"/>
              <a:gd name="connsiteY2" fmla="*/ 9043444 h 9043444"/>
              <a:gd name="connsiteX3" fmla="*/ 1729422 w 4412527"/>
              <a:gd name="connsiteY3" fmla="*/ 9043444 h 9043444"/>
              <a:gd name="connsiteX4" fmla="*/ 1729422 w 4412527"/>
              <a:gd name="connsiteY4" fmla="*/ 7314060 h 9043444"/>
              <a:gd name="connsiteX0" fmla="*/ 4412527 w 4412527"/>
              <a:gd name="connsiteY0" fmla="*/ 0 h 9043444"/>
              <a:gd name="connsiteX1" fmla="*/ 1124 w 4412527"/>
              <a:gd name="connsiteY1" fmla="*/ 356521 h 9043444"/>
              <a:gd name="connsiteX2" fmla="*/ 0 w 4412527"/>
              <a:gd name="connsiteY2" fmla="*/ 7314073 h 9043444"/>
              <a:gd name="connsiteX3" fmla="*/ 4412527 w 4412527"/>
              <a:gd name="connsiteY3" fmla="*/ 0 h 9043444"/>
              <a:gd name="connsiteX0" fmla="*/ 1729422 w 4143974"/>
              <a:gd name="connsiteY0" fmla="*/ 6967540 h 8696924"/>
              <a:gd name="connsiteX1" fmla="*/ 25 w 4143974"/>
              <a:gd name="connsiteY1" fmla="*/ 6967540 h 8696924"/>
              <a:gd name="connsiteX2" fmla="*/ 25 w 4143974"/>
              <a:gd name="connsiteY2" fmla="*/ 8696924 h 8696924"/>
              <a:gd name="connsiteX3" fmla="*/ 1729422 w 4143974"/>
              <a:gd name="connsiteY3" fmla="*/ 8696924 h 8696924"/>
              <a:gd name="connsiteX4" fmla="*/ 1729422 w 4143974"/>
              <a:gd name="connsiteY4" fmla="*/ 6967540 h 8696924"/>
              <a:gd name="connsiteX0" fmla="*/ 4143974 w 4143974"/>
              <a:gd name="connsiteY0" fmla="*/ 0 h 8696924"/>
              <a:gd name="connsiteX1" fmla="*/ 1124 w 4143974"/>
              <a:gd name="connsiteY1" fmla="*/ 10001 h 8696924"/>
              <a:gd name="connsiteX2" fmla="*/ 0 w 4143974"/>
              <a:gd name="connsiteY2" fmla="*/ 6967553 h 8696924"/>
              <a:gd name="connsiteX3" fmla="*/ 4143974 w 4143974"/>
              <a:gd name="connsiteY3" fmla="*/ 0 h 8696924"/>
              <a:gd name="connsiteX0" fmla="*/ 1729422 w 4135312"/>
              <a:gd name="connsiteY0" fmla="*/ 6958878 h 8688262"/>
              <a:gd name="connsiteX1" fmla="*/ 25 w 4135312"/>
              <a:gd name="connsiteY1" fmla="*/ 6958878 h 8688262"/>
              <a:gd name="connsiteX2" fmla="*/ 25 w 4135312"/>
              <a:gd name="connsiteY2" fmla="*/ 8688262 h 8688262"/>
              <a:gd name="connsiteX3" fmla="*/ 1729422 w 4135312"/>
              <a:gd name="connsiteY3" fmla="*/ 8688262 h 8688262"/>
              <a:gd name="connsiteX4" fmla="*/ 1729422 w 4135312"/>
              <a:gd name="connsiteY4" fmla="*/ 6958878 h 8688262"/>
              <a:gd name="connsiteX0" fmla="*/ 4135312 w 4135312"/>
              <a:gd name="connsiteY0" fmla="*/ 0 h 8688262"/>
              <a:gd name="connsiteX1" fmla="*/ 1124 w 4135312"/>
              <a:gd name="connsiteY1" fmla="*/ 1339 h 8688262"/>
              <a:gd name="connsiteX2" fmla="*/ 0 w 4135312"/>
              <a:gd name="connsiteY2" fmla="*/ 6958891 h 8688262"/>
              <a:gd name="connsiteX3" fmla="*/ 4135312 w 4135312"/>
              <a:gd name="connsiteY3" fmla="*/ 0 h 8688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35312" h="8688262">
                <a:moveTo>
                  <a:pt x="1729422" y="6958878"/>
                </a:moveTo>
                <a:lnTo>
                  <a:pt x="25" y="6958878"/>
                </a:lnTo>
                <a:lnTo>
                  <a:pt x="25" y="8688262"/>
                </a:lnTo>
                <a:lnTo>
                  <a:pt x="1729422" y="8688262"/>
                </a:lnTo>
                <a:lnTo>
                  <a:pt x="1729422" y="6958878"/>
                </a:lnTo>
                <a:close/>
              </a:path>
              <a:path w="4135312" h="8688262">
                <a:moveTo>
                  <a:pt x="4135312" y="0"/>
                </a:moveTo>
                <a:lnTo>
                  <a:pt x="1124" y="1339"/>
                </a:lnTo>
                <a:cubicBezTo>
                  <a:pt x="-2139" y="2437473"/>
                  <a:pt x="3263" y="4522757"/>
                  <a:pt x="0" y="6958891"/>
                </a:cubicBezTo>
                <a:lnTo>
                  <a:pt x="4135312" y="0"/>
                </a:lnTo>
                <a:close/>
              </a:path>
            </a:pathLst>
          </a:custGeom>
          <a:solidFill>
            <a:schemeClr val="bg2"/>
          </a:solidFill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FB1C11C-AA1D-7646-ADB6-676E443F3BD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001" y="304800"/>
            <a:ext cx="13944600" cy="7848599"/>
          </a:xfrm>
        </p:spPr>
        <p:txBody>
          <a:bodyPr>
            <a:no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0"/>
            </a:lvl1pPr>
          </a:lstStyle>
          <a:p>
            <a:pPr lvl="0"/>
            <a:r>
              <a:rPr lang="en-US" dirty="0"/>
              <a:t>Write any message or quote using from 2 to 5 lines of the text here</a:t>
            </a:r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251777933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, white + p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bject 4">
            <a:extLst>
              <a:ext uri="{FF2B5EF4-FFF2-40B4-BE49-F238E27FC236}">
                <a16:creationId xmlns:a16="http://schemas.microsoft.com/office/drawing/2014/main" id="{02A76CBB-D743-2042-B363-7BBB955FC633}"/>
              </a:ext>
            </a:extLst>
          </p:cNvPr>
          <p:cNvSpPr/>
          <p:nvPr userDrawn="1"/>
        </p:nvSpPr>
        <p:spPr>
          <a:xfrm>
            <a:off x="11858799" y="317137"/>
            <a:ext cx="4041601" cy="8491372"/>
          </a:xfrm>
          <a:custGeom>
            <a:avLst/>
            <a:gdLst>
              <a:gd name="connsiteX0" fmla="*/ 1729422 w 3949763"/>
              <a:gd name="connsiteY0" fmla="*/ 9387783 h 11117167"/>
              <a:gd name="connsiteX1" fmla="*/ 25 w 3949763"/>
              <a:gd name="connsiteY1" fmla="*/ 9387783 h 11117167"/>
              <a:gd name="connsiteX2" fmla="*/ 25 w 3949763"/>
              <a:gd name="connsiteY2" fmla="*/ 11117167 h 11117167"/>
              <a:gd name="connsiteX3" fmla="*/ 1729422 w 3949763"/>
              <a:gd name="connsiteY3" fmla="*/ 11117167 h 11117167"/>
              <a:gd name="connsiteX4" fmla="*/ 1729422 w 3949763"/>
              <a:gd name="connsiteY4" fmla="*/ 9387783 h 11117167"/>
              <a:gd name="connsiteX0" fmla="*/ 3949763 w 3949763"/>
              <a:gd name="connsiteY0" fmla="*/ 2895505 h 11117167"/>
              <a:gd name="connsiteX1" fmla="*/ 33475 w 3949763"/>
              <a:gd name="connsiteY1" fmla="*/ 0 h 11117167"/>
              <a:gd name="connsiteX2" fmla="*/ 0 w 3949763"/>
              <a:gd name="connsiteY2" fmla="*/ 9387796 h 11117167"/>
              <a:gd name="connsiteX3" fmla="*/ 3949763 w 3949763"/>
              <a:gd name="connsiteY3" fmla="*/ 2895505 h 11117167"/>
              <a:gd name="connsiteX0" fmla="*/ 1729422 w 4753139"/>
              <a:gd name="connsiteY0" fmla="*/ 9387783 h 11117167"/>
              <a:gd name="connsiteX1" fmla="*/ 25 w 4753139"/>
              <a:gd name="connsiteY1" fmla="*/ 9387783 h 11117167"/>
              <a:gd name="connsiteX2" fmla="*/ 25 w 4753139"/>
              <a:gd name="connsiteY2" fmla="*/ 11117167 h 11117167"/>
              <a:gd name="connsiteX3" fmla="*/ 1729422 w 4753139"/>
              <a:gd name="connsiteY3" fmla="*/ 11117167 h 11117167"/>
              <a:gd name="connsiteX4" fmla="*/ 1729422 w 4753139"/>
              <a:gd name="connsiteY4" fmla="*/ 9387783 h 11117167"/>
              <a:gd name="connsiteX0" fmla="*/ 4753139 w 4753139"/>
              <a:gd name="connsiteY0" fmla="*/ 33474 h 11117167"/>
              <a:gd name="connsiteX1" fmla="*/ 33475 w 4753139"/>
              <a:gd name="connsiteY1" fmla="*/ 0 h 11117167"/>
              <a:gd name="connsiteX2" fmla="*/ 0 w 4753139"/>
              <a:gd name="connsiteY2" fmla="*/ 9387796 h 11117167"/>
              <a:gd name="connsiteX3" fmla="*/ 4753139 w 4753139"/>
              <a:gd name="connsiteY3" fmla="*/ 33474 h 11117167"/>
              <a:gd name="connsiteX0" fmla="*/ 1729422 w 4736402"/>
              <a:gd name="connsiteY0" fmla="*/ 9387783 h 11117167"/>
              <a:gd name="connsiteX1" fmla="*/ 25 w 4736402"/>
              <a:gd name="connsiteY1" fmla="*/ 9387783 h 11117167"/>
              <a:gd name="connsiteX2" fmla="*/ 25 w 4736402"/>
              <a:gd name="connsiteY2" fmla="*/ 11117167 h 11117167"/>
              <a:gd name="connsiteX3" fmla="*/ 1729422 w 4736402"/>
              <a:gd name="connsiteY3" fmla="*/ 11117167 h 11117167"/>
              <a:gd name="connsiteX4" fmla="*/ 1729422 w 4736402"/>
              <a:gd name="connsiteY4" fmla="*/ 9387783 h 11117167"/>
              <a:gd name="connsiteX0" fmla="*/ 4736402 w 4736402"/>
              <a:gd name="connsiteY0" fmla="*/ 50210 h 11117167"/>
              <a:gd name="connsiteX1" fmla="*/ 33475 w 4736402"/>
              <a:gd name="connsiteY1" fmla="*/ 0 h 11117167"/>
              <a:gd name="connsiteX2" fmla="*/ 0 w 4736402"/>
              <a:gd name="connsiteY2" fmla="*/ 9387796 h 11117167"/>
              <a:gd name="connsiteX3" fmla="*/ 4736402 w 4736402"/>
              <a:gd name="connsiteY3" fmla="*/ 50210 h 11117167"/>
              <a:gd name="connsiteX0" fmla="*/ 1729422 w 4736402"/>
              <a:gd name="connsiteY0" fmla="*/ 9371046 h 11100430"/>
              <a:gd name="connsiteX1" fmla="*/ 25 w 4736402"/>
              <a:gd name="connsiteY1" fmla="*/ 9371046 h 11100430"/>
              <a:gd name="connsiteX2" fmla="*/ 25 w 4736402"/>
              <a:gd name="connsiteY2" fmla="*/ 11100430 h 11100430"/>
              <a:gd name="connsiteX3" fmla="*/ 1729422 w 4736402"/>
              <a:gd name="connsiteY3" fmla="*/ 11100430 h 11100430"/>
              <a:gd name="connsiteX4" fmla="*/ 1729422 w 4736402"/>
              <a:gd name="connsiteY4" fmla="*/ 9371046 h 11100430"/>
              <a:gd name="connsiteX0" fmla="*/ 4736402 w 4736402"/>
              <a:gd name="connsiteY0" fmla="*/ 33473 h 11100430"/>
              <a:gd name="connsiteX1" fmla="*/ 33475 w 4736402"/>
              <a:gd name="connsiteY1" fmla="*/ 0 h 11100430"/>
              <a:gd name="connsiteX2" fmla="*/ 0 w 4736402"/>
              <a:gd name="connsiteY2" fmla="*/ 9371059 h 11100430"/>
              <a:gd name="connsiteX3" fmla="*/ 4736402 w 4736402"/>
              <a:gd name="connsiteY3" fmla="*/ 33473 h 11100430"/>
              <a:gd name="connsiteX0" fmla="*/ 1729422 w 4716829"/>
              <a:gd name="connsiteY0" fmla="*/ 9371046 h 11100430"/>
              <a:gd name="connsiteX1" fmla="*/ 25 w 4716829"/>
              <a:gd name="connsiteY1" fmla="*/ 9371046 h 11100430"/>
              <a:gd name="connsiteX2" fmla="*/ 25 w 4716829"/>
              <a:gd name="connsiteY2" fmla="*/ 11100430 h 11100430"/>
              <a:gd name="connsiteX3" fmla="*/ 1729422 w 4716829"/>
              <a:gd name="connsiteY3" fmla="*/ 11100430 h 11100430"/>
              <a:gd name="connsiteX4" fmla="*/ 1729422 w 4716829"/>
              <a:gd name="connsiteY4" fmla="*/ 9371046 h 11100430"/>
              <a:gd name="connsiteX0" fmla="*/ 4716829 w 4716829"/>
              <a:gd name="connsiteY0" fmla="*/ 1227476 h 11100430"/>
              <a:gd name="connsiteX1" fmla="*/ 33475 w 4716829"/>
              <a:gd name="connsiteY1" fmla="*/ 0 h 11100430"/>
              <a:gd name="connsiteX2" fmla="*/ 0 w 4716829"/>
              <a:gd name="connsiteY2" fmla="*/ 9371059 h 11100430"/>
              <a:gd name="connsiteX3" fmla="*/ 4716829 w 4716829"/>
              <a:gd name="connsiteY3" fmla="*/ 1227476 h 11100430"/>
              <a:gd name="connsiteX0" fmla="*/ 1729422 w 4716829"/>
              <a:gd name="connsiteY0" fmla="*/ 8196618 h 9926002"/>
              <a:gd name="connsiteX1" fmla="*/ 25 w 4716829"/>
              <a:gd name="connsiteY1" fmla="*/ 8196618 h 9926002"/>
              <a:gd name="connsiteX2" fmla="*/ 25 w 4716829"/>
              <a:gd name="connsiteY2" fmla="*/ 9926002 h 9926002"/>
              <a:gd name="connsiteX3" fmla="*/ 1729422 w 4716829"/>
              <a:gd name="connsiteY3" fmla="*/ 9926002 h 9926002"/>
              <a:gd name="connsiteX4" fmla="*/ 1729422 w 4716829"/>
              <a:gd name="connsiteY4" fmla="*/ 8196618 h 9926002"/>
              <a:gd name="connsiteX0" fmla="*/ 4716829 w 4716829"/>
              <a:gd name="connsiteY0" fmla="*/ 53048 h 9926002"/>
              <a:gd name="connsiteX1" fmla="*/ 33475 w 4716829"/>
              <a:gd name="connsiteY1" fmla="*/ 0 h 9926002"/>
              <a:gd name="connsiteX2" fmla="*/ 0 w 4716829"/>
              <a:gd name="connsiteY2" fmla="*/ 8196631 h 9926002"/>
              <a:gd name="connsiteX3" fmla="*/ 4716829 w 4716829"/>
              <a:gd name="connsiteY3" fmla="*/ 53048 h 9926002"/>
              <a:gd name="connsiteX0" fmla="*/ 1729422 w 4755976"/>
              <a:gd name="connsiteY0" fmla="*/ 8202291 h 9931675"/>
              <a:gd name="connsiteX1" fmla="*/ 25 w 4755976"/>
              <a:gd name="connsiteY1" fmla="*/ 8202291 h 9931675"/>
              <a:gd name="connsiteX2" fmla="*/ 25 w 4755976"/>
              <a:gd name="connsiteY2" fmla="*/ 9931675 h 9931675"/>
              <a:gd name="connsiteX3" fmla="*/ 1729422 w 4755976"/>
              <a:gd name="connsiteY3" fmla="*/ 9931675 h 9931675"/>
              <a:gd name="connsiteX4" fmla="*/ 1729422 w 4755976"/>
              <a:gd name="connsiteY4" fmla="*/ 8202291 h 9931675"/>
              <a:gd name="connsiteX0" fmla="*/ 4755976 w 4755976"/>
              <a:gd name="connsiteY0" fmla="*/ 0 h 9931675"/>
              <a:gd name="connsiteX1" fmla="*/ 33475 w 4755976"/>
              <a:gd name="connsiteY1" fmla="*/ 5673 h 9931675"/>
              <a:gd name="connsiteX2" fmla="*/ 0 w 4755976"/>
              <a:gd name="connsiteY2" fmla="*/ 8202304 h 9931675"/>
              <a:gd name="connsiteX3" fmla="*/ 4755976 w 4755976"/>
              <a:gd name="connsiteY3" fmla="*/ 0 h 9931675"/>
              <a:gd name="connsiteX0" fmla="*/ 1729422 w 4755976"/>
              <a:gd name="connsiteY0" fmla="*/ 8202291 h 9931675"/>
              <a:gd name="connsiteX1" fmla="*/ 25 w 4755976"/>
              <a:gd name="connsiteY1" fmla="*/ 8202291 h 9931675"/>
              <a:gd name="connsiteX2" fmla="*/ 25 w 4755976"/>
              <a:gd name="connsiteY2" fmla="*/ 9931675 h 9931675"/>
              <a:gd name="connsiteX3" fmla="*/ 1729422 w 4755976"/>
              <a:gd name="connsiteY3" fmla="*/ 9931675 h 9931675"/>
              <a:gd name="connsiteX4" fmla="*/ 1729422 w 4755976"/>
              <a:gd name="connsiteY4" fmla="*/ 8202291 h 9931675"/>
              <a:gd name="connsiteX0" fmla="*/ 4755976 w 4755976"/>
              <a:gd name="connsiteY0" fmla="*/ 0 h 9931675"/>
              <a:gd name="connsiteX1" fmla="*/ 9788 w 4755976"/>
              <a:gd name="connsiteY1" fmla="*/ 893902 h 9931675"/>
              <a:gd name="connsiteX2" fmla="*/ 0 w 4755976"/>
              <a:gd name="connsiteY2" fmla="*/ 8202304 h 9931675"/>
              <a:gd name="connsiteX3" fmla="*/ 4755976 w 4755976"/>
              <a:gd name="connsiteY3" fmla="*/ 0 h 9931675"/>
              <a:gd name="connsiteX0" fmla="*/ 1729422 w 4412527"/>
              <a:gd name="connsiteY0" fmla="*/ 7314060 h 9043444"/>
              <a:gd name="connsiteX1" fmla="*/ 25 w 4412527"/>
              <a:gd name="connsiteY1" fmla="*/ 7314060 h 9043444"/>
              <a:gd name="connsiteX2" fmla="*/ 25 w 4412527"/>
              <a:gd name="connsiteY2" fmla="*/ 9043444 h 9043444"/>
              <a:gd name="connsiteX3" fmla="*/ 1729422 w 4412527"/>
              <a:gd name="connsiteY3" fmla="*/ 9043444 h 9043444"/>
              <a:gd name="connsiteX4" fmla="*/ 1729422 w 4412527"/>
              <a:gd name="connsiteY4" fmla="*/ 7314060 h 9043444"/>
              <a:gd name="connsiteX0" fmla="*/ 4412527 w 4412527"/>
              <a:gd name="connsiteY0" fmla="*/ 0 h 9043444"/>
              <a:gd name="connsiteX1" fmla="*/ 9788 w 4412527"/>
              <a:gd name="connsiteY1" fmla="*/ 5671 h 9043444"/>
              <a:gd name="connsiteX2" fmla="*/ 0 w 4412527"/>
              <a:gd name="connsiteY2" fmla="*/ 7314073 h 9043444"/>
              <a:gd name="connsiteX3" fmla="*/ 4412527 w 4412527"/>
              <a:gd name="connsiteY3" fmla="*/ 0 h 9043444"/>
              <a:gd name="connsiteX0" fmla="*/ 1729422 w 4412527"/>
              <a:gd name="connsiteY0" fmla="*/ 7314060 h 9043444"/>
              <a:gd name="connsiteX1" fmla="*/ 25 w 4412527"/>
              <a:gd name="connsiteY1" fmla="*/ 7314060 h 9043444"/>
              <a:gd name="connsiteX2" fmla="*/ 25 w 4412527"/>
              <a:gd name="connsiteY2" fmla="*/ 9043444 h 9043444"/>
              <a:gd name="connsiteX3" fmla="*/ 1729422 w 4412527"/>
              <a:gd name="connsiteY3" fmla="*/ 9043444 h 9043444"/>
              <a:gd name="connsiteX4" fmla="*/ 1729422 w 4412527"/>
              <a:gd name="connsiteY4" fmla="*/ 7314060 h 9043444"/>
              <a:gd name="connsiteX0" fmla="*/ 4412527 w 4412527"/>
              <a:gd name="connsiteY0" fmla="*/ 0 h 9043444"/>
              <a:gd name="connsiteX1" fmla="*/ 9788 w 4412527"/>
              <a:gd name="connsiteY1" fmla="*/ 356521 h 9043444"/>
              <a:gd name="connsiteX2" fmla="*/ 0 w 4412527"/>
              <a:gd name="connsiteY2" fmla="*/ 7314073 h 9043444"/>
              <a:gd name="connsiteX3" fmla="*/ 4412527 w 4412527"/>
              <a:gd name="connsiteY3" fmla="*/ 0 h 9043444"/>
              <a:gd name="connsiteX0" fmla="*/ 1729422 w 4412527"/>
              <a:gd name="connsiteY0" fmla="*/ 7314060 h 9043444"/>
              <a:gd name="connsiteX1" fmla="*/ 25 w 4412527"/>
              <a:gd name="connsiteY1" fmla="*/ 7314060 h 9043444"/>
              <a:gd name="connsiteX2" fmla="*/ 25 w 4412527"/>
              <a:gd name="connsiteY2" fmla="*/ 9043444 h 9043444"/>
              <a:gd name="connsiteX3" fmla="*/ 1729422 w 4412527"/>
              <a:gd name="connsiteY3" fmla="*/ 9043444 h 9043444"/>
              <a:gd name="connsiteX4" fmla="*/ 1729422 w 4412527"/>
              <a:gd name="connsiteY4" fmla="*/ 7314060 h 9043444"/>
              <a:gd name="connsiteX0" fmla="*/ 4412527 w 4412527"/>
              <a:gd name="connsiteY0" fmla="*/ 0 h 9043444"/>
              <a:gd name="connsiteX1" fmla="*/ 9788 w 4412527"/>
              <a:gd name="connsiteY1" fmla="*/ 347858 h 9043444"/>
              <a:gd name="connsiteX2" fmla="*/ 0 w 4412527"/>
              <a:gd name="connsiteY2" fmla="*/ 7314073 h 9043444"/>
              <a:gd name="connsiteX3" fmla="*/ 4412527 w 4412527"/>
              <a:gd name="connsiteY3" fmla="*/ 0 h 9043444"/>
              <a:gd name="connsiteX0" fmla="*/ 1729422 w 4412527"/>
              <a:gd name="connsiteY0" fmla="*/ 7314060 h 9043444"/>
              <a:gd name="connsiteX1" fmla="*/ 25 w 4412527"/>
              <a:gd name="connsiteY1" fmla="*/ 7314060 h 9043444"/>
              <a:gd name="connsiteX2" fmla="*/ 25 w 4412527"/>
              <a:gd name="connsiteY2" fmla="*/ 9043444 h 9043444"/>
              <a:gd name="connsiteX3" fmla="*/ 1729422 w 4412527"/>
              <a:gd name="connsiteY3" fmla="*/ 9043444 h 9043444"/>
              <a:gd name="connsiteX4" fmla="*/ 1729422 w 4412527"/>
              <a:gd name="connsiteY4" fmla="*/ 7314060 h 9043444"/>
              <a:gd name="connsiteX0" fmla="*/ 4412527 w 4412527"/>
              <a:gd name="connsiteY0" fmla="*/ 0 h 9043444"/>
              <a:gd name="connsiteX1" fmla="*/ 1124 w 4412527"/>
              <a:gd name="connsiteY1" fmla="*/ 356521 h 9043444"/>
              <a:gd name="connsiteX2" fmla="*/ 0 w 4412527"/>
              <a:gd name="connsiteY2" fmla="*/ 7314073 h 9043444"/>
              <a:gd name="connsiteX3" fmla="*/ 4412527 w 4412527"/>
              <a:gd name="connsiteY3" fmla="*/ 0 h 9043444"/>
              <a:gd name="connsiteX0" fmla="*/ 1729422 w 4143974"/>
              <a:gd name="connsiteY0" fmla="*/ 6967540 h 8696924"/>
              <a:gd name="connsiteX1" fmla="*/ 25 w 4143974"/>
              <a:gd name="connsiteY1" fmla="*/ 6967540 h 8696924"/>
              <a:gd name="connsiteX2" fmla="*/ 25 w 4143974"/>
              <a:gd name="connsiteY2" fmla="*/ 8696924 h 8696924"/>
              <a:gd name="connsiteX3" fmla="*/ 1729422 w 4143974"/>
              <a:gd name="connsiteY3" fmla="*/ 8696924 h 8696924"/>
              <a:gd name="connsiteX4" fmla="*/ 1729422 w 4143974"/>
              <a:gd name="connsiteY4" fmla="*/ 6967540 h 8696924"/>
              <a:gd name="connsiteX0" fmla="*/ 4143974 w 4143974"/>
              <a:gd name="connsiteY0" fmla="*/ 0 h 8696924"/>
              <a:gd name="connsiteX1" fmla="*/ 1124 w 4143974"/>
              <a:gd name="connsiteY1" fmla="*/ 10001 h 8696924"/>
              <a:gd name="connsiteX2" fmla="*/ 0 w 4143974"/>
              <a:gd name="connsiteY2" fmla="*/ 6967553 h 8696924"/>
              <a:gd name="connsiteX3" fmla="*/ 4143974 w 4143974"/>
              <a:gd name="connsiteY3" fmla="*/ 0 h 8696924"/>
              <a:gd name="connsiteX0" fmla="*/ 1729422 w 4135312"/>
              <a:gd name="connsiteY0" fmla="*/ 6958878 h 8688262"/>
              <a:gd name="connsiteX1" fmla="*/ 25 w 4135312"/>
              <a:gd name="connsiteY1" fmla="*/ 6958878 h 8688262"/>
              <a:gd name="connsiteX2" fmla="*/ 25 w 4135312"/>
              <a:gd name="connsiteY2" fmla="*/ 8688262 h 8688262"/>
              <a:gd name="connsiteX3" fmla="*/ 1729422 w 4135312"/>
              <a:gd name="connsiteY3" fmla="*/ 8688262 h 8688262"/>
              <a:gd name="connsiteX4" fmla="*/ 1729422 w 4135312"/>
              <a:gd name="connsiteY4" fmla="*/ 6958878 h 8688262"/>
              <a:gd name="connsiteX0" fmla="*/ 4135312 w 4135312"/>
              <a:gd name="connsiteY0" fmla="*/ 0 h 8688262"/>
              <a:gd name="connsiteX1" fmla="*/ 1124 w 4135312"/>
              <a:gd name="connsiteY1" fmla="*/ 1339 h 8688262"/>
              <a:gd name="connsiteX2" fmla="*/ 0 w 4135312"/>
              <a:gd name="connsiteY2" fmla="*/ 6958891 h 8688262"/>
              <a:gd name="connsiteX3" fmla="*/ 4135312 w 4135312"/>
              <a:gd name="connsiteY3" fmla="*/ 0 h 8688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35312" h="8688262">
                <a:moveTo>
                  <a:pt x="1729422" y="6958878"/>
                </a:moveTo>
                <a:lnTo>
                  <a:pt x="25" y="6958878"/>
                </a:lnTo>
                <a:lnTo>
                  <a:pt x="25" y="8688262"/>
                </a:lnTo>
                <a:lnTo>
                  <a:pt x="1729422" y="8688262"/>
                </a:lnTo>
                <a:lnTo>
                  <a:pt x="1729422" y="6958878"/>
                </a:lnTo>
                <a:close/>
              </a:path>
              <a:path w="4135312" h="8688262">
                <a:moveTo>
                  <a:pt x="4135312" y="0"/>
                </a:moveTo>
                <a:lnTo>
                  <a:pt x="1124" y="1339"/>
                </a:lnTo>
                <a:cubicBezTo>
                  <a:pt x="-2139" y="2437473"/>
                  <a:pt x="3263" y="4522757"/>
                  <a:pt x="0" y="6958891"/>
                </a:cubicBezTo>
                <a:lnTo>
                  <a:pt x="4135312" y="0"/>
                </a:lnTo>
                <a:close/>
              </a:path>
            </a:pathLst>
          </a:custGeom>
          <a:solidFill>
            <a:schemeClr val="bg2"/>
          </a:solidFill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FB1C11C-AA1D-7646-ADB6-676E443F3BD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000" y="304800"/>
            <a:ext cx="13944600" cy="7848599"/>
          </a:xfrm>
        </p:spPr>
        <p:txBody>
          <a:bodyPr>
            <a:no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0"/>
            </a:lvl1pPr>
          </a:lstStyle>
          <a:p>
            <a:pPr lvl="0"/>
            <a:r>
              <a:rPr lang="en-US" dirty="0"/>
              <a:t>Write any message or quote using from 2 to 5 lines of the text here</a:t>
            </a:r>
            <a:endParaRPr lang="x-none" dirty="0"/>
          </a:p>
        </p:txBody>
      </p:sp>
      <p:sp>
        <p:nvSpPr>
          <p:cNvPr id="4" name="Picture Placeholder 13">
            <a:extLst>
              <a:ext uri="{FF2B5EF4-FFF2-40B4-BE49-F238E27FC236}">
                <a16:creationId xmlns:a16="http://schemas.microsoft.com/office/drawing/2014/main" id="{89CB3A53-5552-B546-9AA7-003B156706D8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11858800" y="7086600"/>
            <a:ext cx="1676400" cy="1676400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7519482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, dar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>
            <a:extLst>
              <a:ext uri="{FF2B5EF4-FFF2-40B4-BE49-F238E27FC236}">
                <a16:creationId xmlns:a16="http://schemas.microsoft.com/office/drawing/2014/main" id="{7DD702F3-01C2-0C4C-A3D7-DAF1AB998EC0}"/>
              </a:ext>
            </a:extLst>
          </p:cNvPr>
          <p:cNvSpPr/>
          <p:nvPr userDrawn="1"/>
        </p:nvSpPr>
        <p:spPr>
          <a:xfrm>
            <a:off x="-143838" y="-154112"/>
            <a:ext cx="16399838" cy="9305292"/>
          </a:xfrm>
          <a:custGeom>
            <a:avLst/>
            <a:gdLst/>
            <a:ahLst/>
            <a:cxnLst/>
            <a:rect l="l" t="t" r="r" b="b"/>
            <a:pathLst>
              <a:path w="16256000" h="9144000">
                <a:moveTo>
                  <a:pt x="16256000" y="0"/>
                </a:moveTo>
                <a:lnTo>
                  <a:pt x="0" y="0"/>
                </a:lnTo>
                <a:lnTo>
                  <a:pt x="0" y="9144000"/>
                </a:lnTo>
                <a:lnTo>
                  <a:pt x="16256000" y="9144000"/>
                </a:lnTo>
                <a:lnTo>
                  <a:pt x="16256000" y="0"/>
                </a:lnTo>
                <a:close/>
              </a:path>
            </a:pathLst>
          </a:custGeom>
          <a:solidFill>
            <a:schemeClr val="tx1">
              <a:alpha val="40000"/>
            </a:schemeClr>
          </a:solidFill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18" name="object 4">
            <a:extLst>
              <a:ext uri="{FF2B5EF4-FFF2-40B4-BE49-F238E27FC236}">
                <a16:creationId xmlns:a16="http://schemas.microsoft.com/office/drawing/2014/main" id="{02A76CBB-D743-2042-B363-7BBB955FC633}"/>
              </a:ext>
            </a:extLst>
          </p:cNvPr>
          <p:cNvSpPr/>
          <p:nvPr userDrawn="1"/>
        </p:nvSpPr>
        <p:spPr>
          <a:xfrm>
            <a:off x="11861800" y="317137"/>
            <a:ext cx="4041601" cy="8491372"/>
          </a:xfrm>
          <a:custGeom>
            <a:avLst/>
            <a:gdLst>
              <a:gd name="connsiteX0" fmla="*/ 1729422 w 3949763"/>
              <a:gd name="connsiteY0" fmla="*/ 9387783 h 11117167"/>
              <a:gd name="connsiteX1" fmla="*/ 25 w 3949763"/>
              <a:gd name="connsiteY1" fmla="*/ 9387783 h 11117167"/>
              <a:gd name="connsiteX2" fmla="*/ 25 w 3949763"/>
              <a:gd name="connsiteY2" fmla="*/ 11117167 h 11117167"/>
              <a:gd name="connsiteX3" fmla="*/ 1729422 w 3949763"/>
              <a:gd name="connsiteY3" fmla="*/ 11117167 h 11117167"/>
              <a:gd name="connsiteX4" fmla="*/ 1729422 w 3949763"/>
              <a:gd name="connsiteY4" fmla="*/ 9387783 h 11117167"/>
              <a:gd name="connsiteX0" fmla="*/ 3949763 w 3949763"/>
              <a:gd name="connsiteY0" fmla="*/ 2895505 h 11117167"/>
              <a:gd name="connsiteX1" fmla="*/ 33475 w 3949763"/>
              <a:gd name="connsiteY1" fmla="*/ 0 h 11117167"/>
              <a:gd name="connsiteX2" fmla="*/ 0 w 3949763"/>
              <a:gd name="connsiteY2" fmla="*/ 9387796 h 11117167"/>
              <a:gd name="connsiteX3" fmla="*/ 3949763 w 3949763"/>
              <a:gd name="connsiteY3" fmla="*/ 2895505 h 11117167"/>
              <a:gd name="connsiteX0" fmla="*/ 1729422 w 4753139"/>
              <a:gd name="connsiteY0" fmla="*/ 9387783 h 11117167"/>
              <a:gd name="connsiteX1" fmla="*/ 25 w 4753139"/>
              <a:gd name="connsiteY1" fmla="*/ 9387783 h 11117167"/>
              <a:gd name="connsiteX2" fmla="*/ 25 w 4753139"/>
              <a:gd name="connsiteY2" fmla="*/ 11117167 h 11117167"/>
              <a:gd name="connsiteX3" fmla="*/ 1729422 w 4753139"/>
              <a:gd name="connsiteY3" fmla="*/ 11117167 h 11117167"/>
              <a:gd name="connsiteX4" fmla="*/ 1729422 w 4753139"/>
              <a:gd name="connsiteY4" fmla="*/ 9387783 h 11117167"/>
              <a:gd name="connsiteX0" fmla="*/ 4753139 w 4753139"/>
              <a:gd name="connsiteY0" fmla="*/ 33474 h 11117167"/>
              <a:gd name="connsiteX1" fmla="*/ 33475 w 4753139"/>
              <a:gd name="connsiteY1" fmla="*/ 0 h 11117167"/>
              <a:gd name="connsiteX2" fmla="*/ 0 w 4753139"/>
              <a:gd name="connsiteY2" fmla="*/ 9387796 h 11117167"/>
              <a:gd name="connsiteX3" fmla="*/ 4753139 w 4753139"/>
              <a:gd name="connsiteY3" fmla="*/ 33474 h 11117167"/>
              <a:gd name="connsiteX0" fmla="*/ 1729422 w 4736402"/>
              <a:gd name="connsiteY0" fmla="*/ 9387783 h 11117167"/>
              <a:gd name="connsiteX1" fmla="*/ 25 w 4736402"/>
              <a:gd name="connsiteY1" fmla="*/ 9387783 h 11117167"/>
              <a:gd name="connsiteX2" fmla="*/ 25 w 4736402"/>
              <a:gd name="connsiteY2" fmla="*/ 11117167 h 11117167"/>
              <a:gd name="connsiteX3" fmla="*/ 1729422 w 4736402"/>
              <a:gd name="connsiteY3" fmla="*/ 11117167 h 11117167"/>
              <a:gd name="connsiteX4" fmla="*/ 1729422 w 4736402"/>
              <a:gd name="connsiteY4" fmla="*/ 9387783 h 11117167"/>
              <a:gd name="connsiteX0" fmla="*/ 4736402 w 4736402"/>
              <a:gd name="connsiteY0" fmla="*/ 50210 h 11117167"/>
              <a:gd name="connsiteX1" fmla="*/ 33475 w 4736402"/>
              <a:gd name="connsiteY1" fmla="*/ 0 h 11117167"/>
              <a:gd name="connsiteX2" fmla="*/ 0 w 4736402"/>
              <a:gd name="connsiteY2" fmla="*/ 9387796 h 11117167"/>
              <a:gd name="connsiteX3" fmla="*/ 4736402 w 4736402"/>
              <a:gd name="connsiteY3" fmla="*/ 50210 h 11117167"/>
              <a:gd name="connsiteX0" fmla="*/ 1729422 w 4736402"/>
              <a:gd name="connsiteY0" fmla="*/ 9371046 h 11100430"/>
              <a:gd name="connsiteX1" fmla="*/ 25 w 4736402"/>
              <a:gd name="connsiteY1" fmla="*/ 9371046 h 11100430"/>
              <a:gd name="connsiteX2" fmla="*/ 25 w 4736402"/>
              <a:gd name="connsiteY2" fmla="*/ 11100430 h 11100430"/>
              <a:gd name="connsiteX3" fmla="*/ 1729422 w 4736402"/>
              <a:gd name="connsiteY3" fmla="*/ 11100430 h 11100430"/>
              <a:gd name="connsiteX4" fmla="*/ 1729422 w 4736402"/>
              <a:gd name="connsiteY4" fmla="*/ 9371046 h 11100430"/>
              <a:gd name="connsiteX0" fmla="*/ 4736402 w 4736402"/>
              <a:gd name="connsiteY0" fmla="*/ 33473 h 11100430"/>
              <a:gd name="connsiteX1" fmla="*/ 33475 w 4736402"/>
              <a:gd name="connsiteY1" fmla="*/ 0 h 11100430"/>
              <a:gd name="connsiteX2" fmla="*/ 0 w 4736402"/>
              <a:gd name="connsiteY2" fmla="*/ 9371059 h 11100430"/>
              <a:gd name="connsiteX3" fmla="*/ 4736402 w 4736402"/>
              <a:gd name="connsiteY3" fmla="*/ 33473 h 11100430"/>
              <a:gd name="connsiteX0" fmla="*/ 1729422 w 4716829"/>
              <a:gd name="connsiteY0" fmla="*/ 9371046 h 11100430"/>
              <a:gd name="connsiteX1" fmla="*/ 25 w 4716829"/>
              <a:gd name="connsiteY1" fmla="*/ 9371046 h 11100430"/>
              <a:gd name="connsiteX2" fmla="*/ 25 w 4716829"/>
              <a:gd name="connsiteY2" fmla="*/ 11100430 h 11100430"/>
              <a:gd name="connsiteX3" fmla="*/ 1729422 w 4716829"/>
              <a:gd name="connsiteY3" fmla="*/ 11100430 h 11100430"/>
              <a:gd name="connsiteX4" fmla="*/ 1729422 w 4716829"/>
              <a:gd name="connsiteY4" fmla="*/ 9371046 h 11100430"/>
              <a:gd name="connsiteX0" fmla="*/ 4716829 w 4716829"/>
              <a:gd name="connsiteY0" fmla="*/ 1227476 h 11100430"/>
              <a:gd name="connsiteX1" fmla="*/ 33475 w 4716829"/>
              <a:gd name="connsiteY1" fmla="*/ 0 h 11100430"/>
              <a:gd name="connsiteX2" fmla="*/ 0 w 4716829"/>
              <a:gd name="connsiteY2" fmla="*/ 9371059 h 11100430"/>
              <a:gd name="connsiteX3" fmla="*/ 4716829 w 4716829"/>
              <a:gd name="connsiteY3" fmla="*/ 1227476 h 11100430"/>
              <a:gd name="connsiteX0" fmla="*/ 1729422 w 4716829"/>
              <a:gd name="connsiteY0" fmla="*/ 8196618 h 9926002"/>
              <a:gd name="connsiteX1" fmla="*/ 25 w 4716829"/>
              <a:gd name="connsiteY1" fmla="*/ 8196618 h 9926002"/>
              <a:gd name="connsiteX2" fmla="*/ 25 w 4716829"/>
              <a:gd name="connsiteY2" fmla="*/ 9926002 h 9926002"/>
              <a:gd name="connsiteX3" fmla="*/ 1729422 w 4716829"/>
              <a:gd name="connsiteY3" fmla="*/ 9926002 h 9926002"/>
              <a:gd name="connsiteX4" fmla="*/ 1729422 w 4716829"/>
              <a:gd name="connsiteY4" fmla="*/ 8196618 h 9926002"/>
              <a:gd name="connsiteX0" fmla="*/ 4716829 w 4716829"/>
              <a:gd name="connsiteY0" fmla="*/ 53048 h 9926002"/>
              <a:gd name="connsiteX1" fmla="*/ 33475 w 4716829"/>
              <a:gd name="connsiteY1" fmla="*/ 0 h 9926002"/>
              <a:gd name="connsiteX2" fmla="*/ 0 w 4716829"/>
              <a:gd name="connsiteY2" fmla="*/ 8196631 h 9926002"/>
              <a:gd name="connsiteX3" fmla="*/ 4716829 w 4716829"/>
              <a:gd name="connsiteY3" fmla="*/ 53048 h 9926002"/>
              <a:gd name="connsiteX0" fmla="*/ 1729422 w 4755976"/>
              <a:gd name="connsiteY0" fmla="*/ 8202291 h 9931675"/>
              <a:gd name="connsiteX1" fmla="*/ 25 w 4755976"/>
              <a:gd name="connsiteY1" fmla="*/ 8202291 h 9931675"/>
              <a:gd name="connsiteX2" fmla="*/ 25 w 4755976"/>
              <a:gd name="connsiteY2" fmla="*/ 9931675 h 9931675"/>
              <a:gd name="connsiteX3" fmla="*/ 1729422 w 4755976"/>
              <a:gd name="connsiteY3" fmla="*/ 9931675 h 9931675"/>
              <a:gd name="connsiteX4" fmla="*/ 1729422 w 4755976"/>
              <a:gd name="connsiteY4" fmla="*/ 8202291 h 9931675"/>
              <a:gd name="connsiteX0" fmla="*/ 4755976 w 4755976"/>
              <a:gd name="connsiteY0" fmla="*/ 0 h 9931675"/>
              <a:gd name="connsiteX1" fmla="*/ 33475 w 4755976"/>
              <a:gd name="connsiteY1" fmla="*/ 5673 h 9931675"/>
              <a:gd name="connsiteX2" fmla="*/ 0 w 4755976"/>
              <a:gd name="connsiteY2" fmla="*/ 8202304 h 9931675"/>
              <a:gd name="connsiteX3" fmla="*/ 4755976 w 4755976"/>
              <a:gd name="connsiteY3" fmla="*/ 0 h 9931675"/>
              <a:gd name="connsiteX0" fmla="*/ 1729422 w 4755976"/>
              <a:gd name="connsiteY0" fmla="*/ 8202291 h 9931675"/>
              <a:gd name="connsiteX1" fmla="*/ 25 w 4755976"/>
              <a:gd name="connsiteY1" fmla="*/ 8202291 h 9931675"/>
              <a:gd name="connsiteX2" fmla="*/ 25 w 4755976"/>
              <a:gd name="connsiteY2" fmla="*/ 9931675 h 9931675"/>
              <a:gd name="connsiteX3" fmla="*/ 1729422 w 4755976"/>
              <a:gd name="connsiteY3" fmla="*/ 9931675 h 9931675"/>
              <a:gd name="connsiteX4" fmla="*/ 1729422 w 4755976"/>
              <a:gd name="connsiteY4" fmla="*/ 8202291 h 9931675"/>
              <a:gd name="connsiteX0" fmla="*/ 4755976 w 4755976"/>
              <a:gd name="connsiteY0" fmla="*/ 0 h 9931675"/>
              <a:gd name="connsiteX1" fmla="*/ 9788 w 4755976"/>
              <a:gd name="connsiteY1" fmla="*/ 893902 h 9931675"/>
              <a:gd name="connsiteX2" fmla="*/ 0 w 4755976"/>
              <a:gd name="connsiteY2" fmla="*/ 8202304 h 9931675"/>
              <a:gd name="connsiteX3" fmla="*/ 4755976 w 4755976"/>
              <a:gd name="connsiteY3" fmla="*/ 0 h 9931675"/>
              <a:gd name="connsiteX0" fmla="*/ 1729422 w 4412527"/>
              <a:gd name="connsiteY0" fmla="*/ 7314060 h 9043444"/>
              <a:gd name="connsiteX1" fmla="*/ 25 w 4412527"/>
              <a:gd name="connsiteY1" fmla="*/ 7314060 h 9043444"/>
              <a:gd name="connsiteX2" fmla="*/ 25 w 4412527"/>
              <a:gd name="connsiteY2" fmla="*/ 9043444 h 9043444"/>
              <a:gd name="connsiteX3" fmla="*/ 1729422 w 4412527"/>
              <a:gd name="connsiteY3" fmla="*/ 9043444 h 9043444"/>
              <a:gd name="connsiteX4" fmla="*/ 1729422 w 4412527"/>
              <a:gd name="connsiteY4" fmla="*/ 7314060 h 9043444"/>
              <a:gd name="connsiteX0" fmla="*/ 4412527 w 4412527"/>
              <a:gd name="connsiteY0" fmla="*/ 0 h 9043444"/>
              <a:gd name="connsiteX1" fmla="*/ 9788 w 4412527"/>
              <a:gd name="connsiteY1" fmla="*/ 5671 h 9043444"/>
              <a:gd name="connsiteX2" fmla="*/ 0 w 4412527"/>
              <a:gd name="connsiteY2" fmla="*/ 7314073 h 9043444"/>
              <a:gd name="connsiteX3" fmla="*/ 4412527 w 4412527"/>
              <a:gd name="connsiteY3" fmla="*/ 0 h 9043444"/>
              <a:gd name="connsiteX0" fmla="*/ 1729422 w 4412527"/>
              <a:gd name="connsiteY0" fmla="*/ 7314060 h 9043444"/>
              <a:gd name="connsiteX1" fmla="*/ 25 w 4412527"/>
              <a:gd name="connsiteY1" fmla="*/ 7314060 h 9043444"/>
              <a:gd name="connsiteX2" fmla="*/ 25 w 4412527"/>
              <a:gd name="connsiteY2" fmla="*/ 9043444 h 9043444"/>
              <a:gd name="connsiteX3" fmla="*/ 1729422 w 4412527"/>
              <a:gd name="connsiteY3" fmla="*/ 9043444 h 9043444"/>
              <a:gd name="connsiteX4" fmla="*/ 1729422 w 4412527"/>
              <a:gd name="connsiteY4" fmla="*/ 7314060 h 9043444"/>
              <a:gd name="connsiteX0" fmla="*/ 4412527 w 4412527"/>
              <a:gd name="connsiteY0" fmla="*/ 0 h 9043444"/>
              <a:gd name="connsiteX1" fmla="*/ 9788 w 4412527"/>
              <a:gd name="connsiteY1" fmla="*/ 356521 h 9043444"/>
              <a:gd name="connsiteX2" fmla="*/ 0 w 4412527"/>
              <a:gd name="connsiteY2" fmla="*/ 7314073 h 9043444"/>
              <a:gd name="connsiteX3" fmla="*/ 4412527 w 4412527"/>
              <a:gd name="connsiteY3" fmla="*/ 0 h 9043444"/>
              <a:gd name="connsiteX0" fmla="*/ 1729422 w 4412527"/>
              <a:gd name="connsiteY0" fmla="*/ 7314060 h 9043444"/>
              <a:gd name="connsiteX1" fmla="*/ 25 w 4412527"/>
              <a:gd name="connsiteY1" fmla="*/ 7314060 h 9043444"/>
              <a:gd name="connsiteX2" fmla="*/ 25 w 4412527"/>
              <a:gd name="connsiteY2" fmla="*/ 9043444 h 9043444"/>
              <a:gd name="connsiteX3" fmla="*/ 1729422 w 4412527"/>
              <a:gd name="connsiteY3" fmla="*/ 9043444 h 9043444"/>
              <a:gd name="connsiteX4" fmla="*/ 1729422 w 4412527"/>
              <a:gd name="connsiteY4" fmla="*/ 7314060 h 9043444"/>
              <a:gd name="connsiteX0" fmla="*/ 4412527 w 4412527"/>
              <a:gd name="connsiteY0" fmla="*/ 0 h 9043444"/>
              <a:gd name="connsiteX1" fmla="*/ 9788 w 4412527"/>
              <a:gd name="connsiteY1" fmla="*/ 347858 h 9043444"/>
              <a:gd name="connsiteX2" fmla="*/ 0 w 4412527"/>
              <a:gd name="connsiteY2" fmla="*/ 7314073 h 9043444"/>
              <a:gd name="connsiteX3" fmla="*/ 4412527 w 4412527"/>
              <a:gd name="connsiteY3" fmla="*/ 0 h 9043444"/>
              <a:gd name="connsiteX0" fmla="*/ 1729422 w 4412527"/>
              <a:gd name="connsiteY0" fmla="*/ 7314060 h 9043444"/>
              <a:gd name="connsiteX1" fmla="*/ 25 w 4412527"/>
              <a:gd name="connsiteY1" fmla="*/ 7314060 h 9043444"/>
              <a:gd name="connsiteX2" fmla="*/ 25 w 4412527"/>
              <a:gd name="connsiteY2" fmla="*/ 9043444 h 9043444"/>
              <a:gd name="connsiteX3" fmla="*/ 1729422 w 4412527"/>
              <a:gd name="connsiteY3" fmla="*/ 9043444 h 9043444"/>
              <a:gd name="connsiteX4" fmla="*/ 1729422 w 4412527"/>
              <a:gd name="connsiteY4" fmla="*/ 7314060 h 9043444"/>
              <a:gd name="connsiteX0" fmla="*/ 4412527 w 4412527"/>
              <a:gd name="connsiteY0" fmla="*/ 0 h 9043444"/>
              <a:gd name="connsiteX1" fmla="*/ 1124 w 4412527"/>
              <a:gd name="connsiteY1" fmla="*/ 356521 h 9043444"/>
              <a:gd name="connsiteX2" fmla="*/ 0 w 4412527"/>
              <a:gd name="connsiteY2" fmla="*/ 7314073 h 9043444"/>
              <a:gd name="connsiteX3" fmla="*/ 4412527 w 4412527"/>
              <a:gd name="connsiteY3" fmla="*/ 0 h 9043444"/>
              <a:gd name="connsiteX0" fmla="*/ 1729422 w 4143974"/>
              <a:gd name="connsiteY0" fmla="*/ 6967540 h 8696924"/>
              <a:gd name="connsiteX1" fmla="*/ 25 w 4143974"/>
              <a:gd name="connsiteY1" fmla="*/ 6967540 h 8696924"/>
              <a:gd name="connsiteX2" fmla="*/ 25 w 4143974"/>
              <a:gd name="connsiteY2" fmla="*/ 8696924 h 8696924"/>
              <a:gd name="connsiteX3" fmla="*/ 1729422 w 4143974"/>
              <a:gd name="connsiteY3" fmla="*/ 8696924 h 8696924"/>
              <a:gd name="connsiteX4" fmla="*/ 1729422 w 4143974"/>
              <a:gd name="connsiteY4" fmla="*/ 6967540 h 8696924"/>
              <a:gd name="connsiteX0" fmla="*/ 4143974 w 4143974"/>
              <a:gd name="connsiteY0" fmla="*/ 0 h 8696924"/>
              <a:gd name="connsiteX1" fmla="*/ 1124 w 4143974"/>
              <a:gd name="connsiteY1" fmla="*/ 10001 h 8696924"/>
              <a:gd name="connsiteX2" fmla="*/ 0 w 4143974"/>
              <a:gd name="connsiteY2" fmla="*/ 6967553 h 8696924"/>
              <a:gd name="connsiteX3" fmla="*/ 4143974 w 4143974"/>
              <a:gd name="connsiteY3" fmla="*/ 0 h 8696924"/>
              <a:gd name="connsiteX0" fmla="*/ 1729422 w 4135312"/>
              <a:gd name="connsiteY0" fmla="*/ 6958878 h 8688262"/>
              <a:gd name="connsiteX1" fmla="*/ 25 w 4135312"/>
              <a:gd name="connsiteY1" fmla="*/ 6958878 h 8688262"/>
              <a:gd name="connsiteX2" fmla="*/ 25 w 4135312"/>
              <a:gd name="connsiteY2" fmla="*/ 8688262 h 8688262"/>
              <a:gd name="connsiteX3" fmla="*/ 1729422 w 4135312"/>
              <a:gd name="connsiteY3" fmla="*/ 8688262 h 8688262"/>
              <a:gd name="connsiteX4" fmla="*/ 1729422 w 4135312"/>
              <a:gd name="connsiteY4" fmla="*/ 6958878 h 8688262"/>
              <a:gd name="connsiteX0" fmla="*/ 4135312 w 4135312"/>
              <a:gd name="connsiteY0" fmla="*/ 0 h 8688262"/>
              <a:gd name="connsiteX1" fmla="*/ 1124 w 4135312"/>
              <a:gd name="connsiteY1" fmla="*/ 1339 h 8688262"/>
              <a:gd name="connsiteX2" fmla="*/ 0 w 4135312"/>
              <a:gd name="connsiteY2" fmla="*/ 6958891 h 8688262"/>
              <a:gd name="connsiteX3" fmla="*/ 4135312 w 4135312"/>
              <a:gd name="connsiteY3" fmla="*/ 0 h 8688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35312" h="8688262">
                <a:moveTo>
                  <a:pt x="1729422" y="6958878"/>
                </a:moveTo>
                <a:lnTo>
                  <a:pt x="25" y="6958878"/>
                </a:lnTo>
                <a:lnTo>
                  <a:pt x="25" y="8688262"/>
                </a:lnTo>
                <a:lnTo>
                  <a:pt x="1729422" y="8688262"/>
                </a:lnTo>
                <a:lnTo>
                  <a:pt x="1729422" y="6958878"/>
                </a:lnTo>
                <a:close/>
              </a:path>
              <a:path w="4135312" h="8688262">
                <a:moveTo>
                  <a:pt x="4135312" y="0"/>
                </a:moveTo>
                <a:lnTo>
                  <a:pt x="1124" y="1339"/>
                </a:lnTo>
                <a:cubicBezTo>
                  <a:pt x="-2139" y="2437473"/>
                  <a:pt x="3263" y="4522757"/>
                  <a:pt x="0" y="6958891"/>
                </a:cubicBezTo>
                <a:lnTo>
                  <a:pt x="4135312" y="0"/>
                </a:lnTo>
                <a:close/>
              </a:path>
            </a:pathLst>
          </a:custGeom>
          <a:solidFill>
            <a:schemeClr val="bg2"/>
          </a:solidFill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FB1C11C-AA1D-7646-ADB6-676E443F3BD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001" y="304800"/>
            <a:ext cx="13944600" cy="7848599"/>
          </a:xfrm>
        </p:spPr>
        <p:txBody>
          <a:bodyPr>
            <a:no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/>
              <a:t>Write any message or quote using from 2 to 5 lines of the text here</a:t>
            </a:r>
            <a:endParaRPr lang="x-none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D239E66-5B67-C54E-92C6-E09C0F8BBDC7}"/>
              </a:ext>
            </a:extLst>
          </p:cNvPr>
          <p:cNvGrpSpPr/>
          <p:nvPr userDrawn="1"/>
        </p:nvGrpSpPr>
        <p:grpSpPr>
          <a:xfrm>
            <a:off x="14452600" y="8547494"/>
            <a:ext cx="1295400" cy="215506"/>
            <a:chOff x="14294536" y="8436933"/>
            <a:chExt cx="1501942" cy="249867"/>
          </a:xfrm>
          <a:solidFill>
            <a:srgbClr val="FFFFFF"/>
          </a:solidFill>
        </p:grpSpPr>
        <p:sp>
          <p:nvSpPr>
            <p:cNvPr id="6" name="object 2">
              <a:extLst>
                <a:ext uri="{FF2B5EF4-FFF2-40B4-BE49-F238E27FC236}">
                  <a16:creationId xmlns:a16="http://schemas.microsoft.com/office/drawing/2014/main" id="{EF3FD7A6-EC0F-7D4C-8350-A07189D665A2}"/>
                </a:ext>
              </a:extLst>
            </p:cNvPr>
            <p:cNvSpPr/>
            <p:nvPr/>
          </p:nvSpPr>
          <p:spPr>
            <a:xfrm>
              <a:off x="14294536" y="8436933"/>
              <a:ext cx="210239" cy="249867"/>
            </a:xfrm>
            <a:custGeom>
              <a:avLst/>
              <a:gdLst/>
              <a:ahLst/>
              <a:cxnLst/>
              <a:rect l="l" t="t" r="r" b="b"/>
              <a:pathLst>
                <a:path w="1798954" h="2138045">
                  <a:moveTo>
                    <a:pt x="893597" y="0"/>
                  </a:moveTo>
                  <a:lnTo>
                    <a:pt x="824723" y="1351"/>
                  </a:lnTo>
                  <a:lnTo>
                    <a:pt x="759023" y="5341"/>
                  </a:lnTo>
                  <a:lnTo>
                    <a:pt x="696458" y="11872"/>
                  </a:lnTo>
                  <a:lnTo>
                    <a:pt x="636988" y="20846"/>
                  </a:lnTo>
                  <a:lnTo>
                    <a:pt x="580577" y="32166"/>
                  </a:lnTo>
                  <a:lnTo>
                    <a:pt x="527185" y="45734"/>
                  </a:lnTo>
                  <a:lnTo>
                    <a:pt x="476773" y="61452"/>
                  </a:lnTo>
                  <a:lnTo>
                    <a:pt x="429303" y="79224"/>
                  </a:lnTo>
                  <a:lnTo>
                    <a:pt x="384737" y="98951"/>
                  </a:lnTo>
                  <a:lnTo>
                    <a:pt x="343035" y="120537"/>
                  </a:lnTo>
                  <a:lnTo>
                    <a:pt x="304160" y="143882"/>
                  </a:lnTo>
                  <a:lnTo>
                    <a:pt x="268072" y="168891"/>
                  </a:lnTo>
                  <a:lnTo>
                    <a:pt x="234734" y="195465"/>
                  </a:lnTo>
                  <a:lnTo>
                    <a:pt x="204106" y="223507"/>
                  </a:lnTo>
                  <a:lnTo>
                    <a:pt x="176149" y="252919"/>
                  </a:lnTo>
                  <a:lnTo>
                    <a:pt x="150827" y="283605"/>
                  </a:lnTo>
                  <a:lnTo>
                    <a:pt x="128099" y="315465"/>
                  </a:lnTo>
                  <a:lnTo>
                    <a:pt x="107927" y="348403"/>
                  </a:lnTo>
                  <a:lnTo>
                    <a:pt x="90273" y="382321"/>
                  </a:lnTo>
                  <a:lnTo>
                    <a:pt x="62363" y="452708"/>
                  </a:lnTo>
                  <a:lnTo>
                    <a:pt x="44061" y="525845"/>
                  </a:lnTo>
                  <a:lnTo>
                    <a:pt x="35058" y="600952"/>
                  </a:lnTo>
                  <a:lnTo>
                    <a:pt x="33947" y="639000"/>
                  </a:lnTo>
                  <a:lnTo>
                    <a:pt x="36891" y="703709"/>
                  </a:lnTo>
                  <a:lnTo>
                    <a:pt x="45383" y="763158"/>
                  </a:lnTo>
                  <a:lnTo>
                    <a:pt x="58908" y="817583"/>
                  </a:lnTo>
                  <a:lnTo>
                    <a:pt x="76950" y="867222"/>
                  </a:lnTo>
                  <a:lnTo>
                    <a:pt x="98997" y="912313"/>
                  </a:lnTo>
                  <a:lnTo>
                    <a:pt x="124533" y="953093"/>
                  </a:lnTo>
                  <a:lnTo>
                    <a:pt x="153045" y="989798"/>
                  </a:lnTo>
                  <a:lnTo>
                    <a:pt x="184018" y="1022668"/>
                  </a:lnTo>
                  <a:lnTo>
                    <a:pt x="216938" y="1051938"/>
                  </a:lnTo>
                  <a:lnTo>
                    <a:pt x="251290" y="1077847"/>
                  </a:lnTo>
                  <a:lnTo>
                    <a:pt x="286560" y="1100632"/>
                  </a:lnTo>
                  <a:lnTo>
                    <a:pt x="322235" y="1120530"/>
                  </a:lnTo>
                  <a:lnTo>
                    <a:pt x="357799" y="1137778"/>
                  </a:lnTo>
                  <a:lnTo>
                    <a:pt x="426539" y="1165278"/>
                  </a:lnTo>
                  <a:lnTo>
                    <a:pt x="488667" y="1185028"/>
                  </a:lnTo>
                  <a:lnTo>
                    <a:pt x="1040638" y="1329004"/>
                  </a:lnTo>
                  <a:lnTo>
                    <a:pt x="1100708" y="1349747"/>
                  </a:lnTo>
                  <a:lnTo>
                    <a:pt x="1146350" y="1375286"/>
                  </a:lnTo>
                  <a:lnTo>
                    <a:pt x="1179128" y="1405696"/>
                  </a:lnTo>
                  <a:lnTo>
                    <a:pt x="1200605" y="1441053"/>
                  </a:lnTo>
                  <a:lnTo>
                    <a:pt x="1212344" y="1481431"/>
                  </a:lnTo>
                  <a:lnTo>
                    <a:pt x="1215910" y="1526908"/>
                  </a:lnTo>
                  <a:lnTo>
                    <a:pt x="1209946" y="1584569"/>
                  </a:lnTo>
                  <a:lnTo>
                    <a:pt x="1193440" y="1631778"/>
                  </a:lnTo>
                  <a:lnTo>
                    <a:pt x="1168470" y="1669580"/>
                  </a:lnTo>
                  <a:lnTo>
                    <a:pt x="1137113" y="1699020"/>
                  </a:lnTo>
                  <a:lnTo>
                    <a:pt x="1101447" y="1721144"/>
                  </a:lnTo>
                  <a:lnTo>
                    <a:pt x="1063550" y="1736996"/>
                  </a:lnTo>
                  <a:lnTo>
                    <a:pt x="1025501" y="1747623"/>
                  </a:lnTo>
                  <a:lnTo>
                    <a:pt x="957255" y="1757378"/>
                  </a:lnTo>
                  <a:lnTo>
                    <a:pt x="913333" y="1758772"/>
                  </a:lnTo>
                  <a:lnTo>
                    <a:pt x="841399" y="1754783"/>
                  </a:lnTo>
                  <a:lnTo>
                    <a:pt x="780321" y="1743521"/>
                  </a:lnTo>
                  <a:lnTo>
                    <a:pt x="729200" y="1726045"/>
                  </a:lnTo>
                  <a:lnTo>
                    <a:pt x="687140" y="1703411"/>
                  </a:lnTo>
                  <a:lnTo>
                    <a:pt x="653245" y="1676677"/>
                  </a:lnTo>
                  <a:lnTo>
                    <a:pt x="626617" y="1646900"/>
                  </a:lnTo>
                  <a:lnTo>
                    <a:pt x="591576" y="1582450"/>
                  </a:lnTo>
                  <a:lnTo>
                    <a:pt x="574842" y="1518521"/>
                  </a:lnTo>
                  <a:lnTo>
                    <a:pt x="569242" y="1463572"/>
                  </a:lnTo>
                  <a:lnTo>
                    <a:pt x="568375" y="1442110"/>
                  </a:lnTo>
                  <a:lnTo>
                    <a:pt x="0" y="1442110"/>
                  </a:lnTo>
                  <a:lnTo>
                    <a:pt x="2894" y="1507095"/>
                  </a:lnTo>
                  <a:lnTo>
                    <a:pt x="6534" y="1547515"/>
                  </a:lnTo>
                  <a:lnTo>
                    <a:pt x="12816" y="1592021"/>
                  </a:lnTo>
                  <a:lnTo>
                    <a:pt x="22621" y="1639714"/>
                  </a:lnTo>
                  <a:lnTo>
                    <a:pt x="36835" y="1689694"/>
                  </a:lnTo>
                  <a:lnTo>
                    <a:pt x="56341" y="1741061"/>
                  </a:lnTo>
                  <a:lnTo>
                    <a:pt x="82022" y="1792917"/>
                  </a:lnTo>
                  <a:lnTo>
                    <a:pt x="114763" y="1844362"/>
                  </a:lnTo>
                  <a:lnTo>
                    <a:pt x="155447" y="1894497"/>
                  </a:lnTo>
                  <a:lnTo>
                    <a:pt x="192206" y="1931723"/>
                  </a:lnTo>
                  <a:lnTo>
                    <a:pt x="232189" y="1965043"/>
                  </a:lnTo>
                  <a:lnTo>
                    <a:pt x="274978" y="1994666"/>
                  </a:lnTo>
                  <a:lnTo>
                    <a:pt x="320156" y="2020799"/>
                  </a:lnTo>
                  <a:lnTo>
                    <a:pt x="367305" y="2043649"/>
                  </a:lnTo>
                  <a:lnTo>
                    <a:pt x="416005" y="2063423"/>
                  </a:lnTo>
                  <a:lnTo>
                    <a:pt x="465839" y="2080330"/>
                  </a:lnTo>
                  <a:lnTo>
                    <a:pt x="516389" y="2094576"/>
                  </a:lnTo>
                  <a:lnTo>
                    <a:pt x="567237" y="2106369"/>
                  </a:lnTo>
                  <a:lnTo>
                    <a:pt x="617965" y="2115916"/>
                  </a:lnTo>
                  <a:lnTo>
                    <a:pt x="668155" y="2123426"/>
                  </a:lnTo>
                  <a:lnTo>
                    <a:pt x="717387" y="2129104"/>
                  </a:lnTo>
                  <a:lnTo>
                    <a:pt x="765246" y="2133160"/>
                  </a:lnTo>
                  <a:lnTo>
                    <a:pt x="811311" y="2135800"/>
                  </a:lnTo>
                  <a:lnTo>
                    <a:pt x="855165" y="2137232"/>
                  </a:lnTo>
                  <a:lnTo>
                    <a:pt x="896391" y="2137664"/>
                  </a:lnTo>
                  <a:lnTo>
                    <a:pt x="950751" y="2136883"/>
                  </a:lnTo>
                  <a:lnTo>
                    <a:pt x="1004108" y="2134531"/>
                  </a:lnTo>
                  <a:lnTo>
                    <a:pt x="1056387" y="2130595"/>
                  </a:lnTo>
                  <a:lnTo>
                    <a:pt x="1107515" y="2125063"/>
                  </a:lnTo>
                  <a:lnTo>
                    <a:pt x="1157418" y="2117920"/>
                  </a:lnTo>
                  <a:lnTo>
                    <a:pt x="1206024" y="2109153"/>
                  </a:lnTo>
                  <a:lnTo>
                    <a:pt x="1253258" y="2098750"/>
                  </a:lnTo>
                  <a:lnTo>
                    <a:pt x="1299048" y="2086697"/>
                  </a:lnTo>
                  <a:lnTo>
                    <a:pt x="1343320" y="2072982"/>
                  </a:lnTo>
                  <a:lnTo>
                    <a:pt x="1386000" y="2057590"/>
                  </a:lnTo>
                  <a:lnTo>
                    <a:pt x="1427016" y="2040508"/>
                  </a:lnTo>
                  <a:lnTo>
                    <a:pt x="1466293" y="2021724"/>
                  </a:lnTo>
                  <a:lnTo>
                    <a:pt x="1503759" y="2001225"/>
                  </a:lnTo>
                  <a:lnTo>
                    <a:pt x="1539340" y="1978996"/>
                  </a:lnTo>
                  <a:lnTo>
                    <a:pt x="1572962" y="1955025"/>
                  </a:lnTo>
                  <a:lnTo>
                    <a:pt x="1604552" y="1929299"/>
                  </a:lnTo>
                  <a:lnTo>
                    <a:pt x="1634036" y="1901805"/>
                  </a:lnTo>
                  <a:lnTo>
                    <a:pt x="1661342" y="1872529"/>
                  </a:lnTo>
                  <a:lnTo>
                    <a:pt x="1686396" y="1841458"/>
                  </a:lnTo>
                  <a:lnTo>
                    <a:pt x="1709125" y="1808579"/>
                  </a:lnTo>
                  <a:lnTo>
                    <a:pt x="1729454" y="1773879"/>
                  </a:lnTo>
                  <a:lnTo>
                    <a:pt x="1747311" y="1737344"/>
                  </a:lnTo>
                  <a:lnTo>
                    <a:pt x="1762622" y="1698962"/>
                  </a:lnTo>
                  <a:lnTo>
                    <a:pt x="1775314" y="1658719"/>
                  </a:lnTo>
                  <a:lnTo>
                    <a:pt x="1785313" y="1616602"/>
                  </a:lnTo>
                  <a:lnTo>
                    <a:pt x="1792546" y="1572598"/>
                  </a:lnTo>
                  <a:lnTo>
                    <a:pt x="1796940" y="1526694"/>
                  </a:lnTo>
                  <a:lnTo>
                    <a:pt x="1798421" y="1478876"/>
                  </a:lnTo>
                  <a:lnTo>
                    <a:pt x="1796269" y="1419396"/>
                  </a:lnTo>
                  <a:lnTo>
                    <a:pt x="1789973" y="1364433"/>
                  </a:lnTo>
                  <a:lnTo>
                    <a:pt x="1779776" y="1313770"/>
                  </a:lnTo>
                  <a:lnTo>
                    <a:pt x="1765919" y="1267192"/>
                  </a:lnTo>
                  <a:lnTo>
                    <a:pt x="1748644" y="1224481"/>
                  </a:lnTo>
                  <a:lnTo>
                    <a:pt x="1728192" y="1185423"/>
                  </a:lnTo>
                  <a:lnTo>
                    <a:pt x="1704805" y="1149800"/>
                  </a:lnTo>
                  <a:lnTo>
                    <a:pt x="1678725" y="1117397"/>
                  </a:lnTo>
                  <a:lnTo>
                    <a:pt x="1650194" y="1087996"/>
                  </a:lnTo>
                  <a:lnTo>
                    <a:pt x="1619454" y="1061382"/>
                  </a:lnTo>
                  <a:lnTo>
                    <a:pt x="1586745" y="1037339"/>
                  </a:lnTo>
                  <a:lnTo>
                    <a:pt x="1552310" y="1015650"/>
                  </a:lnTo>
                  <a:lnTo>
                    <a:pt x="1516390" y="996099"/>
                  </a:lnTo>
                  <a:lnTo>
                    <a:pt x="1479228" y="978469"/>
                  </a:lnTo>
                  <a:lnTo>
                    <a:pt x="1441064" y="962545"/>
                  </a:lnTo>
                  <a:lnTo>
                    <a:pt x="1402141" y="948110"/>
                  </a:lnTo>
                  <a:lnTo>
                    <a:pt x="1362700" y="934948"/>
                  </a:lnTo>
                  <a:lnTo>
                    <a:pt x="1322984" y="922842"/>
                  </a:lnTo>
                  <a:lnTo>
                    <a:pt x="1283233" y="911576"/>
                  </a:lnTo>
                  <a:lnTo>
                    <a:pt x="1243689" y="900935"/>
                  </a:lnTo>
                  <a:lnTo>
                    <a:pt x="822883" y="791692"/>
                  </a:lnTo>
                  <a:lnTo>
                    <a:pt x="785624" y="780842"/>
                  </a:lnTo>
                  <a:lnTo>
                    <a:pt x="746092" y="766536"/>
                  </a:lnTo>
                  <a:lnTo>
                    <a:pt x="707204" y="747039"/>
                  </a:lnTo>
                  <a:lnTo>
                    <a:pt x="671879" y="720618"/>
                  </a:lnTo>
                  <a:lnTo>
                    <a:pt x="643035" y="685539"/>
                  </a:lnTo>
                  <a:lnTo>
                    <a:pt x="623588" y="640068"/>
                  </a:lnTo>
                  <a:lnTo>
                    <a:pt x="616457" y="582472"/>
                  </a:lnTo>
                  <a:lnTo>
                    <a:pt x="621275" y="538331"/>
                  </a:lnTo>
                  <a:lnTo>
                    <a:pt x="635372" y="497607"/>
                  </a:lnTo>
                  <a:lnTo>
                    <a:pt x="658216" y="461061"/>
                  </a:lnTo>
                  <a:lnTo>
                    <a:pt x="689275" y="429453"/>
                  </a:lnTo>
                  <a:lnTo>
                    <a:pt x="728016" y="403545"/>
                  </a:lnTo>
                  <a:lnTo>
                    <a:pt x="773908" y="384098"/>
                  </a:lnTo>
                  <a:lnTo>
                    <a:pt x="826417" y="371871"/>
                  </a:lnTo>
                  <a:lnTo>
                    <a:pt x="885012" y="367626"/>
                  </a:lnTo>
                  <a:lnTo>
                    <a:pt x="952469" y="372810"/>
                  </a:lnTo>
                  <a:lnTo>
                    <a:pt x="1007577" y="387221"/>
                  </a:lnTo>
                  <a:lnTo>
                    <a:pt x="1051583" y="409153"/>
                  </a:lnTo>
                  <a:lnTo>
                    <a:pt x="1085735" y="436895"/>
                  </a:lnTo>
                  <a:lnTo>
                    <a:pt x="1111283" y="468742"/>
                  </a:lnTo>
                  <a:lnTo>
                    <a:pt x="1129475" y="502983"/>
                  </a:lnTo>
                  <a:lnTo>
                    <a:pt x="1148785" y="571818"/>
                  </a:lnTo>
                  <a:lnTo>
                    <a:pt x="1153654" y="629735"/>
                  </a:lnTo>
                  <a:lnTo>
                    <a:pt x="1153795" y="650328"/>
                  </a:lnTo>
                  <a:lnTo>
                    <a:pt x="1727708" y="650328"/>
                  </a:lnTo>
                  <a:lnTo>
                    <a:pt x="1726442" y="602432"/>
                  </a:lnTo>
                  <a:lnTo>
                    <a:pt x="1722847" y="549677"/>
                  </a:lnTo>
                  <a:lnTo>
                    <a:pt x="1715481" y="493337"/>
                  </a:lnTo>
                  <a:lnTo>
                    <a:pt x="1702903" y="434687"/>
                  </a:lnTo>
                  <a:lnTo>
                    <a:pt x="1683671" y="375002"/>
                  </a:lnTo>
                  <a:lnTo>
                    <a:pt x="1656345" y="315556"/>
                  </a:lnTo>
                  <a:lnTo>
                    <a:pt x="1619483" y="257623"/>
                  </a:lnTo>
                  <a:lnTo>
                    <a:pt x="1571644" y="202477"/>
                  </a:lnTo>
                  <a:lnTo>
                    <a:pt x="1543158" y="176348"/>
                  </a:lnTo>
                  <a:lnTo>
                    <a:pt x="1511387" y="151394"/>
                  </a:lnTo>
                  <a:lnTo>
                    <a:pt x="1476151" y="127774"/>
                  </a:lnTo>
                  <a:lnTo>
                    <a:pt x="1437271" y="105648"/>
                  </a:lnTo>
                  <a:lnTo>
                    <a:pt x="1394565" y="85174"/>
                  </a:lnTo>
                  <a:lnTo>
                    <a:pt x="1347854" y="66512"/>
                  </a:lnTo>
                  <a:lnTo>
                    <a:pt x="1296957" y="49822"/>
                  </a:lnTo>
                  <a:lnTo>
                    <a:pt x="1241695" y="35262"/>
                  </a:lnTo>
                  <a:lnTo>
                    <a:pt x="1181888" y="22992"/>
                  </a:lnTo>
                  <a:lnTo>
                    <a:pt x="1117354" y="13172"/>
                  </a:lnTo>
                  <a:lnTo>
                    <a:pt x="1047915" y="5960"/>
                  </a:lnTo>
                  <a:lnTo>
                    <a:pt x="973389" y="1516"/>
                  </a:lnTo>
                  <a:lnTo>
                    <a:pt x="89359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object 3">
              <a:extLst>
                <a:ext uri="{FF2B5EF4-FFF2-40B4-BE49-F238E27FC236}">
                  <a16:creationId xmlns:a16="http://schemas.microsoft.com/office/drawing/2014/main" id="{5A2BE75D-A79D-A547-9348-515F17678804}"/>
                </a:ext>
              </a:extLst>
            </p:cNvPr>
            <p:cNvSpPr/>
            <p:nvPr/>
          </p:nvSpPr>
          <p:spPr>
            <a:xfrm>
              <a:off x="14543672" y="8448213"/>
              <a:ext cx="194655" cy="238587"/>
            </a:xfrm>
            <a:custGeom>
              <a:avLst/>
              <a:gdLst/>
              <a:ahLst/>
              <a:cxnLst/>
              <a:rect l="l" t="t" r="r" b="b"/>
              <a:pathLst>
                <a:path w="1665604" h="2041525">
                  <a:moveTo>
                    <a:pt x="520319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20319" y="2041525"/>
                  </a:lnTo>
                  <a:lnTo>
                    <a:pt x="520319" y="1252639"/>
                  </a:lnTo>
                  <a:lnTo>
                    <a:pt x="1026413" y="2041525"/>
                  </a:lnTo>
                  <a:lnTo>
                    <a:pt x="1665516" y="2041525"/>
                  </a:lnTo>
                  <a:lnTo>
                    <a:pt x="1111250" y="1221574"/>
                  </a:lnTo>
                  <a:lnTo>
                    <a:pt x="1594802" y="622084"/>
                  </a:lnTo>
                  <a:lnTo>
                    <a:pt x="1006678" y="622084"/>
                  </a:lnTo>
                  <a:lnTo>
                    <a:pt x="520319" y="1249870"/>
                  </a:lnTo>
                  <a:lnTo>
                    <a:pt x="520319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object 4">
              <a:extLst>
                <a:ext uri="{FF2B5EF4-FFF2-40B4-BE49-F238E27FC236}">
                  <a16:creationId xmlns:a16="http://schemas.microsoft.com/office/drawing/2014/main" id="{31EA1241-A715-2B44-8F54-56D05E7865A6}"/>
                </a:ext>
              </a:extLst>
            </p:cNvPr>
            <p:cNvSpPr/>
            <p:nvPr/>
          </p:nvSpPr>
          <p:spPr>
            <a:xfrm>
              <a:off x="14745615" y="8511292"/>
              <a:ext cx="193022" cy="175508"/>
            </a:xfrm>
            <a:custGeom>
              <a:avLst/>
              <a:gdLst/>
              <a:ahLst/>
              <a:cxnLst/>
              <a:rect l="l" t="t" r="r" b="b"/>
              <a:pathLst>
                <a:path w="1651634" h="1501775">
                  <a:moveTo>
                    <a:pt x="831316" y="0"/>
                  </a:moveTo>
                  <a:lnTo>
                    <a:pt x="772161" y="1202"/>
                  </a:lnTo>
                  <a:lnTo>
                    <a:pt x="715248" y="4774"/>
                  </a:lnTo>
                  <a:lnTo>
                    <a:pt x="660571" y="10662"/>
                  </a:lnTo>
                  <a:lnTo>
                    <a:pt x="608122" y="18811"/>
                  </a:lnTo>
                  <a:lnTo>
                    <a:pt x="557895" y="29167"/>
                  </a:lnTo>
                  <a:lnTo>
                    <a:pt x="509882" y="41676"/>
                  </a:lnTo>
                  <a:lnTo>
                    <a:pt x="464077" y="56285"/>
                  </a:lnTo>
                  <a:lnTo>
                    <a:pt x="420473" y="72938"/>
                  </a:lnTo>
                  <a:lnTo>
                    <a:pt x="379063" y="91583"/>
                  </a:lnTo>
                  <a:lnTo>
                    <a:pt x="339841" y="112164"/>
                  </a:lnTo>
                  <a:lnTo>
                    <a:pt x="302798" y="134628"/>
                  </a:lnTo>
                  <a:lnTo>
                    <a:pt x="267929" y="158921"/>
                  </a:lnTo>
                  <a:lnTo>
                    <a:pt x="235227" y="184989"/>
                  </a:lnTo>
                  <a:lnTo>
                    <a:pt x="204684" y="212777"/>
                  </a:lnTo>
                  <a:lnTo>
                    <a:pt x="176294" y="242232"/>
                  </a:lnTo>
                  <a:lnTo>
                    <a:pt x="150050" y="273299"/>
                  </a:lnTo>
                  <a:lnTo>
                    <a:pt x="125945" y="305924"/>
                  </a:lnTo>
                  <a:lnTo>
                    <a:pt x="103972" y="340054"/>
                  </a:lnTo>
                  <a:lnTo>
                    <a:pt x="84124" y="375634"/>
                  </a:lnTo>
                  <a:lnTo>
                    <a:pt x="66395" y="412611"/>
                  </a:lnTo>
                  <a:lnTo>
                    <a:pt x="50777" y="450929"/>
                  </a:lnTo>
                  <a:lnTo>
                    <a:pt x="37265" y="490536"/>
                  </a:lnTo>
                  <a:lnTo>
                    <a:pt x="25849" y="531376"/>
                  </a:lnTo>
                  <a:lnTo>
                    <a:pt x="16525" y="573396"/>
                  </a:lnTo>
                  <a:lnTo>
                    <a:pt x="9285" y="616542"/>
                  </a:lnTo>
                  <a:lnTo>
                    <a:pt x="4122" y="660760"/>
                  </a:lnTo>
                  <a:lnTo>
                    <a:pt x="1029" y="705996"/>
                  </a:lnTo>
                  <a:lnTo>
                    <a:pt x="0" y="752195"/>
                  </a:lnTo>
                  <a:lnTo>
                    <a:pt x="873" y="796084"/>
                  </a:lnTo>
                  <a:lnTo>
                    <a:pt x="3690" y="841289"/>
                  </a:lnTo>
                  <a:lnTo>
                    <a:pt x="8746" y="887475"/>
                  </a:lnTo>
                  <a:lnTo>
                    <a:pt x="16335" y="934309"/>
                  </a:lnTo>
                  <a:lnTo>
                    <a:pt x="26753" y="981457"/>
                  </a:lnTo>
                  <a:lnTo>
                    <a:pt x="40293" y="1028584"/>
                  </a:lnTo>
                  <a:lnTo>
                    <a:pt x="57252" y="1075356"/>
                  </a:lnTo>
                  <a:lnTo>
                    <a:pt x="77923" y="1121439"/>
                  </a:lnTo>
                  <a:lnTo>
                    <a:pt x="102602" y="1166499"/>
                  </a:lnTo>
                  <a:lnTo>
                    <a:pt x="131583" y="1210201"/>
                  </a:lnTo>
                  <a:lnTo>
                    <a:pt x="165161" y="1252213"/>
                  </a:lnTo>
                  <a:lnTo>
                    <a:pt x="203631" y="1292199"/>
                  </a:lnTo>
                  <a:lnTo>
                    <a:pt x="234343" y="1319807"/>
                  </a:lnTo>
                  <a:lnTo>
                    <a:pt x="267141" y="1345642"/>
                  </a:lnTo>
                  <a:lnTo>
                    <a:pt x="302125" y="1369661"/>
                  </a:lnTo>
                  <a:lnTo>
                    <a:pt x="339395" y="1391819"/>
                  </a:lnTo>
                  <a:lnTo>
                    <a:pt x="379049" y="1412074"/>
                  </a:lnTo>
                  <a:lnTo>
                    <a:pt x="421187" y="1430382"/>
                  </a:lnTo>
                  <a:lnTo>
                    <a:pt x="465909" y="1446699"/>
                  </a:lnTo>
                  <a:lnTo>
                    <a:pt x="513313" y="1460982"/>
                  </a:lnTo>
                  <a:lnTo>
                    <a:pt x="563500" y="1473187"/>
                  </a:lnTo>
                  <a:lnTo>
                    <a:pt x="616569" y="1483271"/>
                  </a:lnTo>
                  <a:lnTo>
                    <a:pt x="672619" y="1491190"/>
                  </a:lnTo>
                  <a:lnTo>
                    <a:pt x="731749" y="1496900"/>
                  </a:lnTo>
                  <a:lnTo>
                    <a:pt x="794060" y="1500358"/>
                  </a:lnTo>
                  <a:lnTo>
                    <a:pt x="859650" y="1501521"/>
                  </a:lnTo>
                  <a:lnTo>
                    <a:pt x="924832" y="1499990"/>
                  </a:lnTo>
                  <a:lnTo>
                    <a:pt x="986060" y="1495508"/>
                  </a:lnTo>
                  <a:lnTo>
                    <a:pt x="1043495" y="1488236"/>
                  </a:lnTo>
                  <a:lnTo>
                    <a:pt x="1097300" y="1478338"/>
                  </a:lnTo>
                  <a:lnTo>
                    <a:pt x="1147637" y="1465976"/>
                  </a:lnTo>
                  <a:lnTo>
                    <a:pt x="1194669" y="1451313"/>
                  </a:lnTo>
                  <a:lnTo>
                    <a:pt x="1238558" y="1434511"/>
                  </a:lnTo>
                  <a:lnTo>
                    <a:pt x="1279467" y="1415733"/>
                  </a:lnTo>
                  <a:lnTo>
                    <a:pt x="1317558" y="1395142"/>
                  </a:lnTo>
                  <a:lnTo>
                    <a:pt x="1352994" y="1372901"/>
                  </a:lnTo>
                  <a:lnTo>
                    <a:pt x="1385936" y="1349172"/>
                  </a:lnTo>
                  <a:lnTo>
                    <a:pt x="1416549" y="1324118"/>
                  </a:lnTo>
                  <a:lnTo>
                    <a:pt x="1444993" y="1297901"/>
                  </a:lnTo>
                  <a:lnTo>
                    <a:pt x="1479937" y="1259886"/>
                  </a:lnTo>
                  <a:lnTo>
                    <a:pt x="1511329" y="1219505"/>
                  </a:lnTo>
                  <a:lnTo>
                    <a:pt x="1521124" y="1204595"/>
                  </a:lnTo>
                  <a:lnTo>
                    <a:pt x="825792" y="1204595"/>
                  </a:lnTo>
                  <a:lnTo>
                    <a:pt x="791826" y="1203143"/>
                  </a:lnTo>
                  <a:lnTo>
                    <a:pt x="750244" y="1195717"/>
                  </a:lnTo>
                  <a:lnTo>
                    <a:pt x="704996" y="1177706"/>
                  </a:lnTo>
                  <a:lnTo>
                    <a:pt x="660028" y="1144499"/>
                  </a:lnTo>
                  <a:lnTo>
                    <a:pt x="619290" y="1091488"/>
                  </a:lnTo>
                  <a:lnTo>
                    <a:pt x="596863" y="1044787"/>
                  </a:lnTo>
                  <a:lnTo>
                    <a:pt x="579923" y="995323"/>
                  </a:lnTo>
                  <a:lnTo>
                    <a:pt x="567728" y="944480"/>
                  </a:lnTo>
                  <a:lnTo>
                    <a:pt x="559535" y="893640"/>
                  </a:lnTo>
                  <a:lnTo>
                    <a:pt x="554603" y="844186"/>
                  </a:lnTo>
                  <a:lnTo>
                    <a:pt x="552188" y="797499"/>
                  </a:lnTo>
                  <a:lnTo>
                    <a:pt x="551548" y="754964"/>
                  </a:lnTo>
                  <a:lnTo>
                    <a:pt x="552291" y="709182"/>
                  </a:lnTo>
                  <a:lnTo>
                    <a:pt x="554730" y="663124"/>
                  </a:lnTo>
                  <a:lnTo>
                    <a:pt x="559182" y="617376"/>
                  </a:lnTo>
                  <a:lnTo>
                    <a:pt x="565962" y="572527"/>
                  </a:lnTo>
                  <a:lnTo>
                    <a:pt x="575386" y="529162"/>
                  </a:lnTo>
                  <a:lnTo>
                    <a:pt x="587770" y="487870"/>
                  </a:lnTo>
                  <a:lnTo>
                    <a:pt x="603430" y="449237"/>
                  </a:lnTo>
                  <a:lnTo>
                    <a:pt x="622683" y="413850"/>
                  </a:lnTo>
                  <a:lnTo>
                    <a:pt x="645843" y="382296"/>
                  </a:lnTo>
                  <a:lnTo>
                    <a:pt x="673226" y="355163"/>
                  </a:lnTo>
                  <a:lnTo>
                    <a:pt x="705149" y="333037"/>
                  </a:lnTo>
                  <a:lnTo>
                    <a:pt x="741928" y="316506"/>
                  </a:lnTo>
                  <a:lnTo>
                    <a:pt x="783879" y="306157"/>
                  </a:lnTo>
                  <a:lnTo>
                    <a:pt x="831316" y="302577"/>
                  </a:lnTo>
                  <a:lnTo>
                    <a:pt x="1528453" y="302577"/>
                  </a:lnTo>
                  <a:lnTo>
                    <a:pt x="1516669" y="285651"/>
                  </a:lnTo>
                  <a:lnTo>
                    <a:pt x="1489959" y="252519"/>
                  </a:lnTo>
                  <a:lnTo>
                    <a:pt x="1461157" y="221488"/>
                  </a:lnTo>
                  <a:lnTo>
                    <a:pt x="1430340" y="192546"/>
                  </a:lnTo>
                  <a:lnTo>
                    <a:pt x="1397586" y="165682"/>
                  </a:lnTo>
                  <a:lnTo>
                    <a:pt x="1362976" y="140883"/>
                  </a:lnTo>
                  <a:lnTo>
                    <a:pt x="1326586" y="118138"/>
                  </a:lnTo>
                  <a:lnTo>
                    <a:pt x="1288495" y="97433"/>
                  </a:lnTo>
                  <a:lnTo>
                    <a:pt x="1248783" y="78758"/>
                  </a:lnTo>
                  <a:lnTo>
                    <a:pt x="1207526" y="62100"/>
                  </a:lnTo>
                  <a:lnTo>
                    <a:pt x="1164804" y="47446"/>
                  </a:lnTo>
                  <a:lnTo>
                    <a:pt x="1120696" y="34786"/>
                  </a:lnTo>
                  <a:lnTo>
                    <a:pt x="1075279" y="24107"/>
                  </a:lnTo>
                  <a:lnTo>
                    <a:pt x="1028632" y="15396"/>
                  </a:lnTo>
                  <a:lnTo>
                    <a:pt x="980834" y="8642"/>
                  </a:lnTo>
                  <a:lnTo>
                    <a:pt x="931963" y="3832"/>
                  </a:lnTo>
                  <a:lnTo>
                    <a:pt x="882098" y="956"/>
                  </a:lnTo>
                  <a:lnTo>
                    <a:pt x="831316" y="0"/>
                  </a:lnTo>
                  <a:close/>
                </a:path>
                <a:path w="1651634" h="1501775">
                  <a:moveTo>
                    <a:pt x="1528453" y="302577"/>
                  </a:moveTo>
                  <a:lnTo>
                    <a:pt x="831316" y="302577"/>
                  </a:lnTo>
                  <a:lnTo>
                    <a:pt x="877597" y="306166"/>
                  </a:lnTo>
                  <a:lnTo>
                    <a:pt x="918711" y="316628"/>
                  </a:lnTo>
                  <a:lnTo>
                    <a:pt x="954913" y="333507"/>
                  </a:lnTo>
                  <a:lnTo>
                    <a:pt x="986458" y="356348"/>
                  </a:lnTo>
                  <a:lnTo>
                    <a:pt x="1013600" y="384694"/>
                  </a:lnTo>
                  <a:lnTo>
                    <a:pt x="1036595" y="418090"/>
                  </a:lnTo>
                  <a:lnTo>
                    <a:pt x="1055696" y="456081"/>
                  </a:lnTo>
                  <a:lnTo>
                    <a:pt x="1071160" y="498209"/>
                  </a:lnTo>
                  <a:lnTo>
                    <a:pt x="1083241" y="544019"/>
                  </a:lnTo>
                  <a:lnTo>
                    <a:pt x="1092193" y="593056"/>
                  </a:lnTo>
                  <a:lnTo>
                    <a:pt x="1098272" y="644862"/>
                  </a:lnTo>
                  <a:lnTo>
                    <a:pt x="1101733" y="698984"/>
                  </a:lnTo>
                  <a:lnTo>
                    <a:pt x="1102829" y="754964"/>
                  </a:lnTo>
                  <a:lnTo>
                    <a:pt x="1101962" y="801468"/>
                  </a:lnTo>
                  <a:lnTo>
                    <a:pt x="1099102" y="849043"/>
                  </a:lnTo>
                  <a:lnTo>
                    <a:pt x="1093864" y="896854"/>
                  </a:lnTo>
                  <a:lnTo>
                    <a:pt x="1085862" y="944070"/>
                  </a:lnTo>
                  <a:lnTo>
                    <a:pt x="1074709" y="989855"/>
                  </a:lnTo>
                  <a:lnTo>
                    <a:pt x="1060021" y="1033376"/>
                  </a:lnTo>
                  <a:lnTo>
                    <a:pt x="1041412" y="1073799"/>
                  </a:lnTo>
                  <a:lnTo>
                    <a:pt x="1018495" y="1110290"/>
                  </a:lnTo>
                  <a:lnTo>
                    <a:pt x="990884" y="1142016"/>
                  </a:lnTo>
                  <a:lnTo>
                    <a:pt x="958194" y="1168144"/>
                  </a:lnTo>
                  <a:lnTo>
                    <a:pt x="920040" y="1187838"/>
                  </a:lnTo>
                  <a:lnTo>
                    <a:pt x="876034" y="1200267"/>
                  </a:lnTo>
                  <a:lnTo>
                    <a:pt x="825792" y="1204595"/>
                  </a:lnTo>
                  <a:lnTo>
                    <a:pt x="1521124" y="1204595"/>
                  </a:lnTo>
                  <a:lnTo>
                    <a:pt x="1563844" y="1132546"/>
                  </a:lnTo>
                  <a:lnTo>
                    <a:pt x="1585164" y="1086421"/>
                  </a:lnTo>
                  <a:lnTo>
                    <a:pt x="1603324" y="1038833"/>
                  </a:lnTo>
                  <a:lnTo>
                    <a:pt x="1618457" y="989855"/>
                  </a:lnTo>
                  <a:lnTo>
                    <a:pt x="1630552" y="940169"/>
                  </a:lnTo>
                  <a:lnTo>
                    <a:pt x="1639817" y="889545"/>
                  </a:lnTo>
                  <a:lnTo>
                    <a:pt x="1646314" y="838361"/>
                  </a:lnTo>
                  <a:lnTo>
                    <a:pt x="1650140" y="786843"/>
                  </a:lnTo>
                  <a:lnTo>
                    <a:pt x="1651393" y="735215"/>
                  </a:lnTo>
                  <a:lnTo>
                    <a:pt x="1649928" y="680404"/>
                  </a:lnTo>
                  <a:lnTo>
                    <a:pt x="1645586" y="627814"/>
                  </a:lnTo>
                  <a:lnTo>
                    <a:pt x="1638444" y="577435"/>
                  </a:lnTo>
                  <a:lnTo>
                    <a:pt x="1628557" y="529162"/>
                  </a:lnTo>
                  <a:lnTo>
                    <a:pt x="1616078" y="483259"/>
                  </a:lnTo>
                  <a:lnTo>
                    <a:pt x="1601009" y="439438"/>
                  </a:lnTo>
                  <a:lnTo>
                    <a:pt x="1583456" y="397779"/>
                  </a:lnTo>
                  <a:lnTo>
                    <a:pt x="1563496" y="358269"/>
                  </a:lnTo>
                  <a:lnTo>
                    <a:pt x="1541208" y="320897"/>
                  </a:lnTo>
                  <a:lnTo>
                    <a:pt x="1528453" y="302577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object 5">
              <a:extLst>
                <a:ext uri="{FF2B5EF4-FFF2-40B4-BE49-F238E27FC236}">
                  <a16:creationId xmlns:a16="http://schemas.microsoft.com/office/drawing/2014/main" id="{9AC409A3-A9AE-9F40-B2E8-3858EE21A3F1}"/>
                </a:ext>
              </a:extLst>
            </p:cNvPr>
            <p:cNvSpPr/>
            <p:nvPr/>
          </p:nvSpPr>
          <p:spPr>
            <a:xfrm>
              <a:off x="14976246" y="8448139"/>
              <a:ext cx="62189" cy="238661"/>
            </a:xfrm>
            <a:custGeom>
              <a:avLst/>
              <a:gdLst/>
              <a:ahLst/>
              <a:cxnLst/>
              <a:rect l="l" t="t" r="r" b="b"/>
              <a:pathLst>
                <a:path w="532129" h="2042160">
                  <a:moveTo>
                    <a:pt x="531622" y="0"/>
                  </a:moveTo>
                  <a:lnTo>
                    <a:pt x="0" y="0"/>
                  </a:lnTo>
                  <a:lnTo>
                    <a:pt x="0" y="2041613"/>
                  </a:lnTo>
                  <a:lnTo>
                    <a:pt x="531622" y="2041613"/>
                  </a:lnTo>
                  <a:lnTo>
                    <a:pt x="531622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object 6">
              <a:extLst>
                <a:ext uri="{FF2B5EF4-FFF2-40B4-BE49-F238E27FC236}">
                  <a16:creationId xmlns:a16="http://schemas.microsoft.com/office/drawing/2014/main" id="{1C0849E1-1621-3F45-90A8-170454F19380}"/>
                </a:ext>
              </a:extLst>
            </p:cNvPr>
            <p:cNvSpPr/>
            <p:nvPr/>
          </p:nvSpPr>
          <p:spPr>
            <a:xfrm>
              <a:off x="15067761" y="8469289"/>
              <a:ext cx="131576" cy="217511"/>
            </a:xfrm>
            <a:custGeom>
              <a:avLst/>
              <a:gdLst/>
              <a:ahLst/>
              <a:cxnLst/>
              <a:rect l="l" t="t" r="r" b="b"/>
              <a:pathLst>
                <a:path w="1125854" h="1861185">
                  <a:moveTo>
                    <a:pt x="789025" y="0"/>
                  </a:moveTo>
                  <a:lnTo>
                    <a:pt x="277126" y="203530"/>
                  </a:lnTo>
                  <a:lnTo>
                    <a:pt x="277126" y="424078"/>
                  </a:lnTo>
                  <a:lnTo>
                    <a:pt x="0" y="424078"/>
                  </a:lnTo>
                  <a:lnTo>
                    <a:pt x="0" y="763447"/>
                  </a:lnTo>
                  <a:lnTo>
                    <a:pt x="268706" y="763447"/>
                  </a:lnTo>
                  <a:lnTo>
                    <a:pt x="268706" y="1444879"/>
                  </a:lnTo>
                  <a:lnTo>
                    <a:pt x="269639" y="1491885"/>
                  </a:lnTo>
                  <a:lnTo>
                    <a:pt x="272643" y="1536128"/>
                  </a:lnTo>
                  <a:lnTo>
                    <a:pt x="278031" y="1577597"/>
                  </a:lnTo>
                  <a:lnTo>
                    <a:pt x="286112" y="1616280"/>
                  </a:lnTo>
                  <a:lnTo>
                    <a:pt x="311598" y="1685246"/>
                  </a:lnTo>
                  <a:lnTo>
                    <a:pt x="351590" y="1742938"/>
                  </a:lnTo>
                  <a:lnTo>
                    <a:pt x="408572" y="1789267"/>
                  </a:lnTo>
                  <a:lnTo>
                    <a:pt x="444211" y="1808143"/>
                  </a:lnTo>
                  <a:lnTo>
                    <a:pt x="485031" y="1824145"/>
                  </a:lnTo>
                  <a:lnTo>
                    <a:pt x="531341" y="1837262"/>
                  </a:lnTo>
                  <a:lnTo>
                    <a:pt x="583454" y="1847484"/>
                  </a:lnTo>
                  <a:lnTo>
                    <a:pt x="641679" y="1854799"/>
                  </a:lnTo>
                  <a:lnTo>
                    <a:pt x="706327" y="1859196"/>
                  </a:lnTo>
                  <a:lnTo>
                    <a:pt x="777709" y="1860664"/>
                  </a:lnTo>
                  <a:lnTo>
                    <a:pt x="850061" y="1859843"/>
                  </a:lnTo>
                  <a:lnTo>
                    <a:pt x="912828" y="1857580"/>
                  </a:lnTo>
                  <a:lnTo>
                    <a:pt x="967143" y="1854173"/>
                  </a:lnTo>
                  <a:lnTo>
                    <a:pt x="1014140" y="1849918"/>
                  </a:lnTo>
                  <a:lnTo>
                    <a:pt x="1054954" y="1845114"/>
                  </a:lnTo>
                  <a:lnTo>
                    <a:pt x="1122565" y="1835048"/>
                  </a:lnTo>
                  <a:lnTo>
                    <a:pt x="1122565" y="1501470"/>
                  </a:lnTo>
                  <a:lnTo>
                    <a:pt x="1080377" y="1506330"/>
                  </a:lnTo>
                  <a:lnTo>
                    <a:pt x="1047702" y="1508826"/>
                  </a:lnTo>
                  <a:lnTo>
                    <a:pt x="1019270" y="1509746"/>
                  </a:lnTo>
                  <a:lnTo>
                    <a:pt x="989812" y="1509877"/>
                  </a:lnTo>
                  <a:lnTo>
                    <a:pt x="929175" y="1506923"/>
                  </a:lnTo>
                  <a:lnTo>
                    <a:pt x="881927" y="1497967"/>
                  </a:lnTo>
                  <a:lnTo>
                    <a:pt x="846370" y="1482869"/>
                  </a:lnTo>
                  <a:lnTo>
                    <a:pt x="803533" y="1433679"/>
                  </a:lnTo>
                  <a:lnTo>
                    <a:pt x="787073" y="1358226"/>
                  </a:lnTo>
                  <a:lnTo>
                    <a:pt x="784487" y="1310298"/>
                  </a:lnTo>
                  <a:lnTo>
                    <a:pt x="783399" y="1255382"/>
                  </a:lnTo>
                  <a:lnTo>
                    <a:pt x="783399" y="763447"/>
                  </a:lnTo>
                  <a:lnTo>
                    <a:pt x="1125448" y="763447"/>
                  </a:lnTo>
                  <a:lnTo>
                    <a:pt x="1125448" y="424078"/>
                  </a:lnTo>
                  <a:lnTo>
                    <a:pt x="789025" y="424078"/>
                  </a:lnTo>
                  <a:lnTo>
                    <a:pt x="789025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object 7">
              <a:extLst>
                <a:ext uri="{FF2B5EF4-FFF2-40B4-BE49-F238E27FC236}">
                  <a16:creationId xmlns:a16="http://schemas.microsoft.com/office/drawing/2014/main" id="{CF0B7F1B-122A-C44A-86D1-A876A1B398F1}"/>
                </a:ext>
              </a:extLst>
            </p:cNvPr>
            <p:cNvSpPr/>
            <p:nvPr/>
          </p:nvSpPr>
          <p:spPr>
            <a:xfrm>
              <a:off x="15222399" y="8511292"/>
              <a:ext cx="176547" cy="175508"/>
            </a:xfrm>
            <a:custGeom>
              <a:avLst/>
              <a:gdLst/>
              <a:ahLst/>
              <a:cxnLst/>
              <a:rect l="l" t="t" r="r" b="b"/>
              <a:pathLst>
                <a:path w="1510665" h="1501775">
                  <a:moveTo>
                    <a:pt x="754989" y="0"/>
                  </a:moveTo>
                  <a:lnTo>
                    <a:pt x="698067" y="1261"/>
                  </a:lnTo>
                  <a:lnTo>
                    <a:pt x="643524" y="5016"/>
                  </a:lnTo>
                  <a:lnTo>
                    <a:pt x="591340" y="11222"/>
                  </a:lnTo>
                  <a:lnTo>
                    <a:pt x="541498" y="19835"/>
                  </a:lnTo>
                  <a:lnTo>
                    <a:pt x="493980" y="30813"/>
                  </a:lnTo>
                  <a:lnTo>
                    <a:pt x="448767" y="44113"/>
                  </a:lnTo>
                  <a:lnTo>
                    <a:pt x="405843" y="59690"/>
                  </a:lnTo>
                  <a:lnTo>
                    <a:pt x="365188" y="77503"/>
                  </a:lnTo>
                  <a:lnTo>
                    <a:pt x="326785" y="97508"/>
                  </a:lnTo>
                  <a:lnTo>
                    <a:pt x="290615" y="119662"/>
                  </a:lnTo>
                  <a:lnTo>
                    <a:pt x="256661" y="143922"/>
                  </a:lnTo>
                  <a:lnTo>
                    <a:pt x="224904" y="170244"/>
                  </a:lnTo>
                  <a:lnTo>
                    <a:pt x="195328" y="198586"/>
                  </a:lnTo>
                  <a:lnTo>
                    <a:pt x="167912" y="228904"/>
                  </a:lnTo>
                  <a:lnTo>
                    <a:pt x="142640" y="261156"/>
                  </a:lnTo>
                  <a:lnTo>
                    <a:pt x="119493" y="295298"/>
                  </a:lnTo>
                  <a:lnTo>
                    <a:pt x="98366" y="331462"/>
                  </a:lnTo>
                  <a:lnTo>
                    <a:pt x="79504" y="369080"/>
                  </a:lnTo>
                  <a:lnTo>
                    <a:pt x="62626" y="408634"/>
                  </a:lnTo>
                  <a:lnTo>
                    <a:pt x="47800" y="449906"/>
                  </a:lnTo>
                  <a:lnTo>
                    <a:pt x="35010" y="492853"/>
                  </a:lnTo>
                  <a:lnTo>
                    <a:pt x="24237" y="537431"/>
                  </a:lnTo>
                  <a:lnTo>
                    <a:pt x="15464" y="583597"/>
                  </a:lnTo>
                  <a:lnTo>
                    <a:pt x="8671" y="631309"/>
                  </a:lnTo>
                  <a:lnTo>
                    <a:pt x="3841" y="680523"/>
                  </a:lnTo>
                  <a:lnTo>
                    <a:pt x="957" y="731196"/>
                  </a:lnTo>
                  <a:lnTo>
                    <a:pt x="0" y="783285"/>
                  </a:lnTo>
                  <a:lnTo>
                    <a:pt x="1177" y="836479"/>
                  </a:lnTo>
                  <a:lnTo>
                    <a:pt x="4703" y="887704"/>
                  </a:lnTo>
                  <a:lnTo>
                    <a:pt x="10563" y="936951"/>
                  </a:lnTo>
                  <a:lnTo>
                    <a:pt x="18745" y="984211"/>
                  </a:lnTo>
                  <a:lnTo>
                    <a:pt x="29236" y="1029473"/>
                  </a:lnTo>
                  <a:lnTo>
                    <a:pt x="42025" y="1072727"/>
                  </a:lnTo>
                  <a:lnTo>
                    <a:pt x="57097" y="1113966"/>
                  </a:lnTo>
                  <a:lnTo>
                    <a:pt x="74441" y="1153178"/>
                  </a:lnTo>
                  <a:lnTo>
                    <a:pt x="94043" y="1190354"/>
                  </a:lnTo>
                  <a:lnTo>
                    <a:pt x="115892" y="1225485"/>
                  </a:lnTo>
                  <a:lnTo>
                    <a:pt x="139974" y="1258561"/>
                  </a:lnTo>
                  <a:lnTo>
                    <a:pt x="166277" y="1289573"/>
                  </a:lnTo>
                  <a:lnTo>
                    <a:pt x="194787" y="1318510"/>
                  </a:lnTo>
                  <a:lnTo>
                    <a:pt x="225494" y="1345364"/>
                  </a:lnTo>
                  <a:lnTo>
                    <a:pt x="258383" y="1370125"/>
                  </a:lnTo>
                  <a:lnTo>
                    <a:pt x="293442" y="1392782"/>
                  </a:lnTo>
                  <a:lnTo>
                    <a:pt x="330658" y="1413328"/>
                  </a:lnTo>
                  <a:lnTo>
                    <a:pt x="370020" y="1431751"/>
                  </a:lnTo>
                  <a:lnTo>
                    <a:pt x="411513" y="1448043"/>
                  </a:lnTo>
                  <a:lnTo>
                    <a:pt x="455126" y="1462194"/>
                  </a:lnTo>
                  <a:lnTo>
                    <a:pt x="500846" y="1474194"/>
                  </a:lnTo>
                  <a:lnTo>
                    <a:pt x="548659" y="1484033"/>
                  </a:lnTo>
                  <a:lnTo>
                    <a:pt x="598555" y="1491703"/>
                  </a:lnTo>
                  <a:lnTo>
                    <a:pt x="650519" y="1497193"/>
                  </a:lnTo>
                  <a:lnTo>
                    <a:pt x="704539" y="1500494"/>
                  </a:lnTo>
                  <a:lnTo>
                    <a:pt x="760602" y="1501597"/>
                  </a:lnTo>
                  <a:lnTo>
                    <a:pt x="812866" y="1500645"/>
                  </a:lnTo>
                  <a:lnTo>
                    <a:pt x="864499" y="1497757"/>
                  </a:lnTo>
                  <a:lnTo>
                    <a:pt x="915332" y="1492880"/>
                  </a:lnTo>
                  <a:lnTo>
                    <a:pt x="965196" y="1485964"/>
                  </a:lnTo>
                  <a:lnTo>
                    <a:pt x="1013925" y="1476956"/>
                  </a:lnTo>
                  <a:lnTo>
                    <a:pt x="1061348" y="1465807"/>
                  </a:lnTo>
                  <a:lnTo>
                    <a:pt x="1107298" y="1452465"/>
                  </a:lnTo>
                  <a:lnTo>
                    <a:pt x="1151607" y="1436878"/>
                  </a:lnTo>
                  <a:lnTo>
                    <a:pt x="1194106" y="1418995"/>
                  </a:lnTo>
                  <a:lnTo>
                    <a:pt x="1234627" y="1398765"/>
                  </a:lnTo>
                  <a:lnTo>
                    <a:pt x="1273001" y="1376137"/>
                  </a:lnTo>
                  <a:lnTo>
                    <a:pt x="1309060" y="1351059"/>
                  </a:lnTo>
                  <a:lnTo>
                    <a:pt x="1342636" y="1323481"/>
                  </a:lnTo>
                  <a:lnTo>
                    <a:pt x="1373561" y="1293351"/>
                  </a:lnTo>
                  <a:lnTo>
                    <a:pt x="1401666" y="1260617"/>
                  </a:lnTo>
                  <a:lnTo>
                    <a:pt x="1426782" y="1225229"/>
                  </a:lnTo>
                  <a:lnTo>
                    <a:pt x="1433742" y="1213154"/>
                  </a:lnTo>
                  <a:lnTo>
                    <a:pt x="763498" y="1213154"/>
                  </a:lnTo>
                  <a:lnTo>
                    <a:pt x="701140" y="1207825"/>
                  </a:lnTo>
                  <a:lnTo>
                    <a:pt x="649148" y="1192902"/>
                  </a:lnTo>
                  <a:lnTo>
                    <a:pt x="606581" y="1169988"/>
                  </a:lnTo>
                  <a:lnTo>
                    <a:pt x="572496" y="1140681"/>
                  </a:lnTo>
                  <a:lnTo>
                    <a:pt x="545950" y="1106583"/>
                  </a:lnTo>
                  <a:lnTo>
                    <a:pt x="526002" y="1069293"/>
                  </a:lnTo>
                  <a:lnTo>
                    <a:pt x="511708" y="1030413"/>
                  </a:lnTo>
                  <a:lnTo>
                    <a:pt x="502126" y="991542"/>
                  </a:lnTo>
                  <a:lnTo>
                    <a:pt x="493330" y="920230"/>
                  </a:lnTo>
                  <a:lnTo>
                    <a:pt x="492074" y="868159"/>
                  </a:lnTo>
                  <a:lnTo>
                    <a:pt x="1510055" y="868159"/>
                  </a:lnTo>
                  <a:lnTo>
                    <a:pt x="1509516" y="796801"/>
                  </a:lnTo>
                  <a:lnTo>
                    <a:pt x="1507764" y="731196"/>
                  </a:lnTo>
                  <a:lnTo>
                    <a:pt x="1504697" y="672070"/>
                  </a:lnTo>
                  <a:lnTo>
                    <a:pt x="1500079" y="617510"/>
                  </a:lnTo>
                  <a:lnTo>
                    <a:pt x="1495316" y="579704"/>
                  </a:lnTo>
                  <a:lnTo>
                    <a:pt x="497763" y="579704"/>
                  </a:lnTo>
                  <a:lnTo>
                    <a:pt x="500069" y="554915"/>
                  </a:lnTo>
                  <a:lnTo>
                    <a:pt x="511975" y="485679"/>
                  </a:lnTo>
                  <a:lnTo>
                    <a:pt x="523951" y="445916"/>
                  </a:lnTo>
                  <a:lnTo>
                    <a:pt x="541527" y="405845"/>
                  </a:lnTo>
                  <a:lnTo>
                    <a:pt x="565892" y="367809"/>
                  </a:lnTo>
                  <a:lnTo>
                    <a:pt x="598232" y="334148"/>
                  </a:lnTo>
                  <a:lnTo>
                    <a:pt x="639736" y="307206"/>
                  </a:lnTo>
                  <a:lnTo>
                    <a:pt x="691592" y="289323"/>
                  </a:lnTo>
                  <a:lnTo>
                    <a:pt x="754989" y="282841"/>
                  </a:lnTo>
                  <a:lnTo>
                    <a:pt x="1386240" y="282841"/>
                  </a:lnTo>
                  <a:lnTo>
                    <a:pt x="1371020" y="260068"/>
                  </a:lnTo>
                  <a:lnTo>
                    <a:pt x="1346757" y="228435"/>
                  </a:lnTo>
                  <a:lnTo>
                    <a:pt x="1320065" y="198215"/>
                  </a:lnTo>
                  <a:lnTo>
                    <a:pt x="1290792" y="169557"/>
                  </a:lnTo>
                  <a:lnTo>
                    <a:pt x="1258786" y="142610"/>
                  </a:lnTo>
                  <a:lnTo>
                    <a:pt x="1223895" y="117523"/>
                  </a:lnTo>
                  <a:lnTo>
                    <a:pt x="1185967" y="94445"/>
                  </a:lnTo>
                  <a:lnTo>
                    <a:pt x="1144851" y="73525"/>
                  </a:lnTo>
                  <a:lnTo>
                    <a:pt x="1100394" y="54911"/>
                  </a:lnTo>
                  <a:lnTo>
                    <a:pt x="1052444" y="38753"/>
                  </a:lnTo>
                  <a:lnTo>
                    <a:pt x="1000850" y="25198"/>
                  </a:lnTo>
                  <a:lnTo>
                    <a:pt x="945460" y="14397"/>
                  </a:lnTo>
                  <a:lnTo>
                    <a:pt x="886120" y="6498"/>
                  </a:lnTo>
                  <a:lnTo>
                    <a:pt x="822681" y="1649"/>
                  </a:lnTo>
                  <a:lnTo>
                    <a:pt x="754989" y="0"/>
                  </a:lnTo>
                  <a:close/>
                </a:path>
                <a:path w="1510665" h="1501775">
                  <a:moveTo>
                    <a:pt x="1501647" y="1006678"/>
                  </a:moveTo>
                  <a:lnTo>
                    <a:pt x="1006589" y="1006678"/>
                  </a:lnTo>
                  <a:lnTo>
                    <a:pt x="997911" y="1053723"/>
                  </a:lnTo>
                  <a:lnTo>
                    <a:pt x="982559" y="1095031"/>
                  </a:lnTo>
                  <a:lnTo>
                    <a:pt x="960770" y="1130436"/>
                  </a:lnTo>
                  <a:lnTo>
                    <a:pt x="932778" y="1159775"/>
                  </a:lnTo>
                  <a:lnTo>
                    <a:pt x="898819" y="1182881"/>
                  </a:lnTo>
                  <a:lnTo>
                    <a:pt x="859129" y="1199589"/>
                  </a:lnTo>
                  <a:lnTo>
                    <a:pt x="813944" y="1209736"/>
                  </a:lnTo>
                  <a:lnTo>
                    <a:pt x="763498" y="1213154"/>
                  </a:lnTo>
                  <a:lnTo>
                    <a:pt x="1433742" y="1213154"/>
                  </a:lnTo>
                  <a:lnTo>
                    <a:pt x="1448742" y="1187135"/>
                  </a:lnTo>
                  <a:lnTo>
                    <a:pt x="1467376" y="1146284"/>
                  </a:lnTo>
                  <a:lnTo>
                    <a:pt x="1482518" y="1102625"/>
                  </a:lnTo>
                  <a:lnTo>
                    <a:pt x="1493998" y="1056107"/>
                  </a:lnTo>
                  <a:lnTo>
                    <a:pt x="1501647" y="1006678"/>
                  </a:lnTo>
                  <a:close/>
                </a:path>
                <a:path w="1510665" h="1501775">
                  <a:moveTo>
                    <a:pt x="1386240" y="282841"/>
                  </a:moveTo>
                  <a:lnTo>
                    <a:pt x="754989" y="282841"/>
                  </a:lnTo>
                  <a:lnTo>
                    <a:pt x="818307" y="288939"/>
                  </a:lnTo>
                  <a:lnTo>
                    <a:pt x="869955" y="305841"/>
                  </a:lnTo>
                  <a:lnTo>
                    <a:pt x="911154" y="331462"/>
                  </a:lnTo>
                  <a:lnTo>
                    <a:pt x="943124" y="363716"/>
                  </a:lnTo>
                  <a:lnTo>
                    <a:pt x="967085" y="400516"/>
                  </a:lnTo>
                  <a:lnTo>
                    <a:pt x="984259" y="439777"/>
                  </a:lnTo>
                  <a:lnTo>
                    <a:pt x="995866" y="479412"/>
                  </a:lnTo>
                  <a:lnTo>
                    <a:pt x="1003125" y="517336"/>
                  </a:lnTo>
                  <a:lnTo>
                    <a:pt x="1009484" y="579704"/>
                  </a:lnTo>
                  <a:lnTo>
                    <a:pt x="1495316" y="579704"/>
                  </a:lnTo>
                  <a:lnTo>
                    <a:pt x="1485575" y="521025"/>
                  </a:lnTo>
                  <a:lnTo>
                    <a:pt x="1475350" y="477913"/>
                  </a:lnTo>
                  <a:lnTo>
                    <a:pt x="1462919" y="437428"/>
                  </a:lnTo>
                  <a:lnTo>
                    <a:pt x="1448111" y="398976"/>
                  </a:lnTo>
                  <a:lnTo>
                    <a:pt x="1430756" y="361962"/>
                  </a:lnTo>
                  <a:lnTo>
                    <a:pt x="1412868" y="326981"/>
                  </a:lnTo>
                  <a:lnTo>
                    <a:pt x="1393007" y="292967"/>
                  </a:lnTo>
                  <a:lnTo>
                    <a:pt x="1386240" y="282841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object 8">
              <a:extLst>
                <a:ext uri="{FF2B5EF4-FFF2-40B4-BE49-F238E27FC236}">
                  <a16:creationId xmlns:a16="http://schemas.microsoft.com/office/drawing/2014/main" id="{4780D64B-B02B-F543-BD46-83F9FAED25DD}"/>
                </a:ext>
              </a:extLst>
            </p:cNvPr>
            <p:cNvSpPr/>
            <p:nvPr/>
          </p:nvSpPr>
          <p:spPr>
            <a:xfrm>
              <a:off x="15425933" y="8511292"/>
              <a:ext cx="176844" cy="175508"/>
            </a:xfrm>
            <a:custGeom>
              <a:avLst/>
              <a:gdLst/>
              <a:ahLst/>
              <a:cxnLst/>
              <a:rect l="l" t="t" r="r" b="b"/>
              <a:pathLst>
                <a:path w="1513204" h="1501775">
                  <a:moveTo>
                    <a:pt x="791743" y="0"/>
                  </a:moveTo>
                  <a:lnTo>
                    <a:pt x="747482" y="788"/>
                  </a:lnTo>
                  <a:lnTo>
                    <a:pt x="703385" y="3192"/>
                  </a:lnTo>
                  <a:lnTo>
                    <a:pt x="659573" y="7265"/>
                  </a:lnTo>
                  <a:lnTo>
                    <a:pt x="616161" y="13062"/>
                  </a:lnTo>
                  <a:lnTo>
                    <a:pt x="573270" y="20640"/>
                  </a:lnTo>
                  <a:lnTo>
                    <a:pt x="531015" y="30053"/>
                  </a:lnTo>
                  <a:lnTo>
                    <a:pt x="489516" y="41356"/>
                  </a:lnTo>
                  <a:lnTo>
                    <a:pt x="448891" y="54604"/>
                  </a:lnTo>
                  <a:lnTo>
                    <a:pt x="409257" y="69853"/>
                  </a:lnTo>
                  <a:lnTo>
                    <a:pt x="370734" y="87157"/>
                  </a:lnTo>
                  <a:lnTo>
                    <a:pt x="333437" y="106573"/>
                  </a:lnTo>
                  <a:lnTo>
                    <a:pt x="297487" y="128154"/>
                  </a:lnTo>
                  <a:lnTo>
                    <a:pt x="263000" y="151956"/>
                  </a:lnTo>
                  <a:lnTo>
                    <a:pt x="230096" y="178035"/>
                  </a:lnTo>
                  <a:lnTo>
                    <a:pt x="198891" y="206445"/>
                  </a:lnTo>
                  <a:lnTo>
                    <a:pt x="169504" y="237241"/>
                  </a:lnTo>
                  <a:lnTo>
                    <a:pt x="142054" y="270479"/>
                  </a:lnTo>
                  <a:lnTo>
                    <a:pt x="116657" y="306214"/>
                  </a:lnTo>
                  <a:lnTo>
                    <a:pt x="93433" y="344501"/>
                  </a:lnTo>
                  <a:lnTo>
                    <a:pt x="72498" y="385396"/>
                  </a:lnTo>
                  <a:lnTo>
                    <a:pt x="53972" y="428952"/>
                  </a:lnTo>
                  <a:lnTo>
                    <a:pt x="37972" y="475226"/>
                  </a:lnTo>
                  <a:lnTo>
                    <a:pt x="24617" y="524272"/>
                  </a:lnTo>
                  <a:lnTo>
                    <a:pt x="14024" y="576146"/>
                  </a:lnTo>
                  <a:lnTo>
                    <a:pt x="6311" y="630904"/>
                  </a:lnTo>
                  <a:lnTo>
                    <a:pt x="1597" y="688599"/>
                  </a:lnTo>
                  <a:lnTo>
                    <a:pt x="0" y="749287"/>
                  </a:lnTo>
                  <a:lnTo>
                    <a:pt x="1407" y="805034"/>
                  </a:lnTo>
                  <a:lnTo>
                    <a:pt x="5581" y="858558"/>
                  </a:lnTo>
                  <a:lnTo>
                    <a:pt x="12449" y="909868"/>
                  </a:lnTo>
                  <a:lnTo>
                    <a:pt x="21939" y="958973"/>
                  </a:lnTo>
                  <a:lnTo>
                    <a:pt x="33979" y="1005883"/>
                  </a:lnTo>
                  <a:lnTo>
                    <a:pt x="48496" y="1050607"/>
                  </a:lnTo>
                  <a:lnTo>
                    <a:pt x="65417" y="1093155"/>
                  </a:lnTo>
                  <a:lnTo>
                    <a:pt x="84671" y="1133536"/>
                  </a:lnTo>
                  <a:lnTo>
                    <a:pt x="106186" y="1171759"/>
                  </a:lnTo>
                  <a:lnTo>
                    <a:pt x="129888" y="1207834"/>
                  </a:lnTo>
                  <a:lnTo>
                    <a:pt x="155705" y="1241770"/>
                  </a:lnTo>
                  <a:lnTo>
                    <a:pt x="183565" y="1273576"/>
                  </a:lnTo>
                  <a:lnTo>
                    <a:pt x="213396" y="1303262"/>
                  </a:lnTo>
                  <a:lnTo>
                    <a:pt x="245126" y="1330838"/>
                  </a:lnTo>
                  <a:lnTo>
                    <a:pt x="278681" y="1356312"/>
                  </a:lnTo>
                  <a:lnTo>
                    <a:pt x="313990" y="1379695"/>
                  </a:lnTo>
                  <a:lnTo>
                    <a:pt x="350980" y="1400994"/>
                  </a:lnTo>
                  <a:lnTo>
                    <a:pt x="389579" y="1420221"/>
                  </a:lnTo>
                  <a:lnTo>
                    <a:pt x="429715" y="1437384"/>
                  </a:lnTo>
                  <a:lnTo>
                    <a:pt x="471314" y="1452493"/>
                  </a:lnTo>
                  <a:lnTo>
                    <a:pt x="514306" y="1465557"/>
                  </a:lnTo>
                  <a:lnTo>
                    <a:pt x="558617" y="1476585"/>
                  </a:lnTo>
                  <a:lnTo>
                    <a:pt x="604175" y="1485587"/>
                  </a:lnTo>
                  <a:lnTo>
                    <a:pt x="650908" y="1492572"/>
                  </a:lnTo>
                  <a:lnTo>
                    <a:pt x="698744" y="1497550"/>
                  </a:lnTo>
                  <a:lnTo>
                    <a:pt x="747609" y="1500529"/>
                  </a:lnTo>
                  <a:lnTo>
                    <a:pt x="797432" y="1501521"/>
                  </a:lnTo>
                  <a:lnTo>
                    <a:pt x="852665" y="1500229"/>
                  </a:lnTo>
                  <a:lnTo>
                    <a:pt x="906222" y="1496387"/>
                  </a:lnTo>
                  <a:lnTo>
                    <a:pt x="958027" y="1490045"/>
                  </a:lnTo>
                  <a:lnTo>
                    <a:pt x="1008008" y="1481250"/>
                  </a:lnTo>
                  <a:lnTo>
                    <a:pt x="1056091" y="1470051"/>
                  </a:lnTo>
                  <a:lnTo>
                    <a:pt x="1102202" y="1456499"/>
                  </a:lnTo>
                  <a:lnTo>
                    <a:pt x="1146266" y="1440641"/>
                  </a:lnTo>
                  <a:lnTo>
                    <a:pt x="1188211" y="1422526"/>
                  </a:lnTo>
                  <a:lnTo>
                    <a:pt x="1227961" y="1402204"/>
                  </a:lnTo>
                  <a:lnTo>
                    <a:pt x="1265445" y="1379724"/>
                  </a:lnTo>
                  <a:lnTo>
                    <a:pt x="1300586" y="1355135"/>
                  </a:lnTo>
                  <a:lnTo>
                    <a:pt x="1333313" y="1328484"/>
                  </a:lnTo>
                  <a:lnTo>
                    <a:pt x="1363550" y="1299823"/>
                  </a:lnTo>
                  <a:lnTo>
                    <a:pt x="1391225" y="1269199"/>
                  </a:lnTo>
                  <a:lnTo>
                    <a:pt x="1416262" y="1236661"/>
                  </a:lnTo>
                  <a:lnTo>
                    <a:pt x="1438589" y="1202258"/>
                  </a:lnTo>
                  <a:lnTo>
                    <a:pt x="1458131" y="1166040"/>
                  </a:lnTo>
                  <a:lnTo>
                    <a:pt x="1474815" y="1128055"/>
                  </a:lnTo>
                  <a:lnTo>
                    <a:pt x="1488566" y="1088353"/>
                  </a:lnTo>
                  <a:lnTo>
                    <a:pt x="1499312" y="1046982"/>
                  </a:lnTo>
                  <a:lnTo>
                    <a:pt x="1506977" y="1003991"/>
                  </a:lnTo>
                  <a:lnTo>
                    <a:pt x="1511489" y="959429"/>
                  </a:lnTo>
                  <a:lnTo>
                    <a:pt x="1512773" y="913345"/>
                  </a:lnTo>
                  <a:lnTo>
                    <a:pt x="975525" y="913345"/>
                  </a:lnTo>
                  <a:lnTo>
                    <a:pt x="974889" y="951528"/>
                  </a:lnTo>
                  <a:lnTo>
                    <a:pt x="972112" y="993069"/>
                  </a:lnTo>
                  <a:lnTo>
                    <a:pt x="965890" y="1035871"/>
                  </a:lnTo>
                  <a:lnTo>
                    <a:pt x="954921" y="1077838"/>
                  </a:lnTo>
                  <a:lnTo>
                    <a:pt x="937899" y="1116875"/>
                  </a:lnTo>
                  <a:lnTo>
                    <a:pt x="913522" y="1150886"/>
                  </a:lnTo>
                  <a:lnTo>
                    <a:pt x="880486" y="1177775"/>
                  </a:lnTo>
                  <a:lnTo>
                    <a:pt x="837487" y="1195445"/>
                  </a:lnTo>
                  <a:lnTo>
                    <a:pt x="783221" y="1201801"/>
                  </a:lnTo>
                  <a:lnTo>
                    <a:pt x="750703" y="1199917"/>
                  </a:lnTo>
                  <a:lnTo>
                    <a:pt x="690522" y="1182787"/>
                  </a:lnTo>
                  <a:lnTo>
                    <a:pt x="638455" y="1143265"/>
                  </a:lnTo>
                  <a:lnTo>
                    <a:pt x="596471" y="1075856"/>
                  </a:lnTo>
                  <a:lnTo>
                    <a:pt x="579876" y="1029978"/>
                  </a:lnTo>
                  <a:lnTo>
                    <a:pt x="566541" y="975069"/>
                  </a:lnTo>
                  <a:lnTo>
                    <a:pt x="556710" y="910441"/>
                  </a:lnTo>
                  <a:lnTo>
                    <a:pt x="550632" y="835410"/>
                  </a:lnTo>
                  <a:lnTo>
                    <a:pt x="548551" y="749287"/>
                  </a:lnTo>
                  <a:lnTo>
                    <a:pt x="549402" y="692832"/>
                  </a:lnTo>
                  <a:lnTo>
                    <a:pt x="552146" y="638587"/>
                  </a:lnTo>
                  <a:lnTo>
                    <a:pt x="557069" y="586953"/>
                  </a:lnTo>
                  <a:lnTo>
                    <a:pt x="564455" y="538331"/>
                  </a:lnTo>
                  <a:lnTo>
                    <a:pt x="574592" y="493123"/>
                  </a:lnTo>
                  <a:lnTo>
                    <a:pt x="587763" y="451730"/>
                  </a:lnTo>
                  <a:lnTo>
                    <a:pt x="604254" y="414554"/>
                  </a:lnTo>
                  <a:lnTo>
                    <a:pt x="624352" y="381996"/>
                  </a:lnTo>
                  <a:lnTo>
                    <a:pt x="676507" y="332340"/>
                  </a:lnTo>
                  <a:lnTo>
                    <a:pt x="746513" y="305973"/>
                  </a:lnTo>
                  <a:lnTo>
                    <a:pt x="788923" y="302526"/>
                  </a:lnTo>
                  <a:lnTo>
                    <a:pt x="836865" y="307527"/>
                  </a:lnTo>
                  <a:lnTo>
                    <a:pt x="877013" y="321842"/>
                  </a:lnTo>
                  <a:lnTo>
                    <a:pt x="909799" y="344444"/>
                  </a:lnTo>
                  <a:lnTo>
                    <a:pt x="935655" y="374302"/>
                  </a:lnTo>
                  <a:lnTo>
                    <a:pt x="955013" y="410388"/>
                  </a:lnTo>
                  <a:lnTo>
                    <a:pt x="968305" y="451672"/>
                  </a:lnTo>
                  <a:lnTo>
                    <a:pt x="975963" y="497125"/>
                  </a:lnTo>
                  <a:lnTo>
                    <a:pt x="978420" y="545719"/>
                  </a:lnTo>
                  <a:lnTo>
                    <a:pt x="1504264" y="545719"/>
                  </a:lnTo>
                  <a:lnTo>
                    <a:pt x="1497364" y="475948"/>
                  </a:lnTo>
                  <a:lnTo>
                    <a:pt x="1490057" y="435713"/>
                  </a:lnTo>
                  <a:lnTo>
                    <a:pt x="1478540" y="392661"/>
                  </a:lnTo>
                  <a:lnTo>
                    <a:pt x="1461587" y="347356"/>
                  </a:lnTo>
                  <a:lnTo>
                    <a:pt x="1437970" y="300359"/>
                  </a:lnTo>
                  <a:lnTo>
                    <a:pt x="1406461" y="252234"/>
                  </a:lnTo>
                  <a:lnTo>
                    <a:pt x="1365834" y="203542"/>
                  </a:lnTo>
                  <a:lnTo>
                    <a:pt x="1326409" y="165088"/>
                  </a:lnTo>
                  <a:lnTo>
                    <a:pt x="1284214" y="131709"/>
                  </a:lnTo>
                  <a:lnTo>
                    <a:pt x="1239789" y="103056"/>
                  </a:lnTo>
                  <a:lnTo>
                    <a:pt x="1193674" y="78781"/>
                  </a:lnTo>
                  <a:lnTo>
                    <a:pt x="1146410" y="58538"/>
                  </a:lnTo>
                  <a:lnTo>
                    <a:pt x="1098537" y="41979"/>
                  </a:lnTo>
                  <a:lnTo>
                    <a:pt x="1050594" y="28756"/>
                  </a:lnTo>
                  <a:lnTo>
                    <a:pt x="1003123" y="18520"/>
                  </a:lnTo>
                  <a:lnTo>
                    <a:pt x="956663" y="10926"/>
                  </a:lnTo>
                  <a:lnTo>
                    <a:pt x="911755" y="5624"/>
                  </a:lnTo>
                  <a:lnTo>
                    <a:pt x="868939" y="2268"/>
                  </a:lnTo>
                  <a:lnTo>
                    <a:pt x="828755" y="509"/>
                  </a:lnTo>
                  <a:lnTo>
                    <a:pt x="79174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object 9">
              <a:extLst>
                <a:ext uri="{FF2B5EF4-FFF2-40B4-BE49-F238E27FC236}">
                  <a16:creationId xmlns:a16="http://schemas.microsoft.com/office/drawing/2014/main" id="{5185AD5D-9CE1-AE43-B968-EDA535B1A76E}"/>
                </a:ext>
              </a:extLst>
            </p:cNvPr>
            <p:cNvSpPr/>
            <p:nvPr/>
          </p:nvSpPr>
          <p:spPr>
            <a:xfrm>
              <a:off x="15618966" y="8448213"/>
              <a:ext cx="177512" cy="238587"/>
            </a:xfrm>
            <a:custGeom>
              <a:avLst/>
              <a:gdLst/>
              <a:ahLst/>
              <a:cxnLst/>
              <a:rect l="l" t="t" r="r" b="b"/>
              <a:pathLst>
                <a:path w="1518919" h="2041525">
                  <a:moveTo>
                    <a:pt x="537070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31545" y="2041525"/>
                  </a:lnTo>
                  <a:lnTo>
                    <a:pt x="531658" y="1331811"/>
                  </a:lnTo>
                  <a:lnTo>
                    <a:pt x="532449" y="1270577"/>
                  </a:lnTo>
                  <a:lnTo>
                    <a:pt x="534596" y="1215862"/>
                  </a:lnTo>
                  <a:lnTo>
                    <a:pt x="538776" y="1167524"/>
                  </a:lnTo>
                  <a:lnTo>
                    <a:pt x="545668" y="1125423"/>
                  </a:lnTo>
                  <a:lnTo>
                    <a:pt x="566503" y="1061420"/>
                  </a:lnTo>
                  <a:lnTo>
                    <a:pt x="586159" y="1023732"/>
                  </a:lnTo>
                  <a:lnTo>
                    <a:pt x="614417" y="987530"/>
                  </a:lnTo>
                  <a:lnTo>
                    <a:pt x="653109" y="956772"/>
                  </a:lnTo>
                  <a:lnTo>
                    <a:pt x="704068" y="935415"/>
                  </a:lnTo>
                  <a:lnTo>
                    <a:pt x="769124" y="927417"/>
                  </a:lnTo>
                  <a:lnTo>
                    <a:pt x="823946" y="932909"/>
                  </a:lnTo>
                  <a:lnTo>
                    <a:pt x="868830" y="948347"/>
                  </a:lnTo>
                  <a:lnTo>
                    <a:pt x="904771" y="972176"/>
                  </a:lnTo>
                  <a:lnTo>
                    <a:pt x="932761" y="1002840"/>
                  </a:lnTo>
                  <a:lnTo>
                    <a:pt x="953796" y="1038782"/>
                  </a:lnTo>
                  <a:lnTo>
                    <a:pt x="968868" y="1078447"/>
                  </a:lnTo>
                  <a:lnTo>
                    <a:pt x="978971" y="1120278"/>
                  </a:lnTo>
                  <a:lnTo>
                    <a:pt x="985099" y="1162720"/>
                  </a:lnTo>
                  <a:lnTo>
                    <a:pt x="988246" y="1204218"/>
                  </a:lnTo>
                  <a:lnTo>
                    <a:pt x="989405" y="1243214"/>
                  </a:lnTo>
                  <a:lnTo>
                    <a:pt x="989571" y="1278153"/>
                  </a:lnTo>
                  <a:lnTo>
                    <a:pt x="989571" y="2041525"/>
                  </a:lnTo>
                  <a:lnTo>
                    <a:pt x="1518475" y="2041525"/>
                  </a:lnTo>
                  <a:lnTo>
                    <a:pt x="1518369" y="1162974"/>
                  </a:lnTo>
                  <a:lnTo>
                    <a:pt x="1517625" y="1112078"/>
                  </a:lnTo>
                  <a:lnTo>
                    <a:pt x="1515606" y="1063157"/>
                  </a:lnTo>
                  <a:lnTo>
                    <a:pt x="1511675" y="1016148"/>
                  </a:lnTo>
                  <a:lnTo>
                    <a:pt x="1505194" y="970985"/>
                  </a:lnTo>
                  <a:lnTo>
                    <a:pt x="1495526" y="927606"/>
                  </a:lnTo>
                  <a:lnTo>
                    <a:pt x="1482032" y="885945"/>
                  </a:lnTo>
                  <a:lnTo>
                    <a:pt x="1464077" y="845938"/>
                  </a:lnTo>
                  <a:lnTo>
                    <a:pt x="1441021" y="807522"/>
                  </a:lnTo>
                  <a:lnTo>
                    <a:pt x="1412228" y="770631"/>
                  </a:lnTo>
                  <a:lnTo>
                    <a:pt x="1377061" y="735203"/>
                  </a:lnTo>
                  <a:lnTo>
                    <a:pt x="1337502" y="701957"/>
                  </a:lnTo>
                  <a:lnTo>
                    <a:pt x="1296297" y="673671"/>
                  </a:lnTo>
                  <a:lnTo>
                    <a:pt x="1253677" y="650064"/>
                  </a:lnTo>
                  <a:lnTo>
                    <a:pt x="1209872" y="630857"/>
                  </a:lnTo>
                  <a:lnTo>
                    <a:pt x="1165113" y="615769"/>
                  </a:lnTo>
                  <a:lnTo>
                    <a:pt x="1119631" y="604521"/>
                  </a:lnTo>
                  <a:lnTo>
                    <a:pt x="1073656" y="596834"/>
                  </a:lnTo>
                  <a:lnTo>
                    <a:pt x="1027419" y="592426"/>
                  </a:lnTo>
                  <a:lnTo>
                    <a:pt x="981151" y="591019"/>
                  </a:lnTo>
                  <a:lnTo>
                    <a:pt x="907719" y="594718"/>
                  </a:lnTo>
                  <a:lnTo>
                    <a:pt x="841598" y="604999"/>
                  </a:lnTo>
                  <a:lnTo>
                    <a:pt x="782464" y="620640"/>
                  </a:lnTo>
                  <a:lnTo>
                    <a:pt x="729994" y="640421"/>
                  </a:lnTo>
                  <a:lnTo>
                    <a:pt x="683868" y="663117"/>
                  </a:lnTo>
                  <a:lnTo>
                    <a:pt x="643760" y="687509"/>
                  </a:lnTo>
                  <a:lnTo>
                    <a:pt x="609349" y="712373"/>
                  </a:lnTo>
                  <a:lnTo>
                    <a:pt x="556327" y="758632"/>
                  </a:lnTo>
                  <a:lnTo>
                    <a:pt x="537070" y="777582"/>
                  </a:lnTo>
                  <a:lnTo>
                    <a:pt x="537070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113391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, dark + p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4">
            <a:extLst>
              <a:ext uri="{FF2B5EF4-FFF2-40B4-BE49-F238E27FC236}">
                <a16:creationId xmlns:a16="http://schemas.microsoft.com/office/drawing/2014/main" id="{203C76BB-9BED-5248-9CC3-1AF890623CA0}"/>
              </a:ext>
            </a:extLst>
          </p:cNvPr>
          <p:cNvSpPr/>
          <p:nvPr userDrawn="1"/>
        </p:nvSpPr>
        <p:spPr>
          <a:xfrm>
            <a:off x="-143838" y="-154112"/>
            <a:ext cx="16399838" cy="9305292"/>
          </a:xfrm>
          <a:custGeom>
            <a:avLst/>
            <a:gdLst/>
            <a:ahLst/>
            <a:cxnLst/>
            <a:rect l="l" t="t" r="r" b="b"/>
            <a:pathLst>
              <a:path w="16256000" h="9144000">
                <a:moveTo>
                  <a:pt x="16256000" y="0"/>
                </a:moveTo>
                <a:lnTo>
                  <a:pt x="0" y="0"/>
                </a:lnTo>
                <a:lnTo>
                  <a:pt x="0" y="9144000"/>
                </a:lnTo>
                <a:lnTo>
                  <a:pt x="16256000" y="9144000"/>
                </a:lnTo>
                <a:lnTo>
                  <a:pt x="16256000" y="0"/>
                </a:lnTo>
                <a:close/>
              </a:path>
            </a:pathLst>
          </a:custGeom>
          <a:solidFill>
            <a:schemeClr val="tx1">
              <a:alpha val="40000"/>
            </a:schemeClr>
          </a:solidFill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18" name="object 4">
            <a:extLst>
              <a:ext uri="{FF2B5EF4-FFF2-40B4-BE49-F238E27FC236}">
                <a16:creationId xmlns:a16="http://schemas.microsoft.com/office/drawing/2014/main" id="{02A76CBB-D743-2042-B363-7BBB955FC633}"/>
              </a:ext>
            </a:extLst>
          </p:cNvPr>
          <p:cNvSpPr/>
          <p:nvPr userDrawn="1"/>
        </p:nvSpPr>
        <p:spPr>
          <a:xfrm>
            <a:off x="11861800" y="317137"/>
            <a:ext cx="4041601" cy="8491372"/>
          </a:xfrm>
          <a:custGeom>
            <a:avLst/>
            <a:gdLst>
              <a:gd name="connsiteX0" fmla="*/ 1729422 w 3949763"/>
              <a:gd name="connsiteY0" fmla="*/ 9387783 h 11117167"/>
              <a:gd name="connsiteX1" fmla="*/ 25 w 3949763"/>
              <a:gd name="connsiteY1" fmla="*/ 9387783 h 11117167"/>
              <a:gd name="connsiteX2" fmla="*/ 25 w 3949763"/>
              <a:gd name="connsiteY2" fmla="*/ 11117167 h 11117167"/>
              <a:gd name="connsiteX3" fmla="*/ 1729422 w 3949763"/>
              <a:gd name="connsiteY3" fmla="*/ 11117167 h 11117167"/>
              <a:gd name="connsiteX4" fmla="*/ 1729422 w 3949763"/>
              <a:gd name="connsiteY4" fmla="*/ 9387783 h 11117167"/>
              <a:gd name="connsiteX0" fmla="*/ 3949763 w 3949763"/>
              <a:gd name="connsiteY0" fmla="*/ 2895505 h 11117167"/>
              <a:gd name="connsiteX1" fmla="*/ 33475 w 3949763"/>
              <a:gd name="connsiteY1" fmla="*/ 0 h 11117167"/>
              <a:gd name="connsiteX2" fmla="*/ 0 w 3949763"/>
              <a:gd name="connsiteY2" fmla="*/ 9387796 h 11117167"/>
              <a:gd name="connsiteX3" fmla="*/ 3949763 w 3949763"/>
              <a:gd name="connsiteY3" fmla="*/ 2895505 h 11117167"/>
              <a:gd name="connsiteX0" fmla="*/ 1729422 w 4753139"/>
              <a:gd name="connsiteY0" fmla="*/ 9387783 h 11117167"/>
              <a:gd name="connsiteX1" fmla="*/ 25 w 4753139"/>
              <a:gd name="connsiteY1" fmla="*/ 9387783 h 11117167"/>
              <a:gd name="connsiteX2" fmla="*/ 25 w 4753139"/>
              <a:gd name="connsiteY2" fmla="*/ 11117167 h 11117167"/>
              <a:gd name="connsiteX3" fmla="*/ 1729422 w 4753139"/>
              <a:gd name="connsiteY3" fmla="*/ 11117167 h 11117167"/>
              <a:gd name="connsiteX4" fmla="*/ 1729422 w 4753139"/>
              <a:gd name="connsiteY4" fmla="*/ 9387783 h 11117167"/>
              <a:gd name="connsiteX0" fmla="*/ 4753139 w 4753139"/>
              <a:gd name="connsiteY0" fmla="*/ 33474 h 11117167"/>
              <a:gd name="connsiteX1" fmla="*/ 33475 w 4753139"/>
              <a:gd name="connsiteY1" fmla="*/ 0 h 11117167"/>
              <a:gd name="connsiteX2" fmla="*/ 0 w 4753139"/>
              <a:gd name="connsiteY2" fmla="*/ 9387796 h 11117167"/>
              <a:gd name="connsiteX3" fmla="*/ 4753139 w 4753139"/>
              <a:gd name="connsiteY3" fmla="*/ 33474 h 11117167"/>
              <a:gd name="connsiteX0" fmla="*/ 1729422 w 4736402"/>
              <a:gd name="connsiteY0" fmla="*/ 9387783 h 11117167"/>
              <a:gd name="connsiteX1" fmla="*/ 25 w 4736402"/>
              <a:gd name="connsiteY1" fmla="*/ 9387783 h 11117167"/>
              <a:gd name="connsiteX2" fmla="*/ 25 w 4736402"/>
              <a:gd name="connsiteY2" fmla="*/ 11117167 h 11117167"/>
              <a:gd name="connsiteX3" fmla="*/ 1729422 w 4736402"/>
              <a:gd name="connsiteY3" fmla="*/ 11117167 h 11117167"/>
              <a:gd name="connsiteX4" fmla="*/ 1729422 w 4736402"/>
              <a:gd name="connsiteY4" fmla="*/ 9387783 h 11117167"/>
              <a:gd name="connsiteX0" fmla="*/ 4736402 w 4736402"/>
              <a:gd name="connsiteY0" fmla="*/ 50210 h 11117167"/>
              <a:gd name="connsiteX1" fmla="*/ 33475 w 4736402"/>
              <a:gd name="connsiteY1" fmla="*/ 0 h 11117167"/>
              <a:gd name="connsiteX2" fmla="*/ 0 w 4736402"/>
              <a:gd name="connsiteY2" fmla="*/ 9387796 h 11117167"/>
              <a:gd name="connsiteX3" fmla="*/ 4736402 w 4736402"/>
              <a:gd name="connsiteY3" fmla="*/ 50210 h 11117167"/>
              <a:gd name="connsiteX0" fmla="*/ 1729422 w 4736402"/>
              <a:gd name="connsiteY0" fmla="*/ 9371046 h 11100430"/>
              <a:gd name="connsiteX1" fmla="*/ 25 w 4736402"/>
              <a:gd name="connsiteY1" fmla="*/ 9371046 h 11100430"/>
              <a:gd name="connsiteX2" fmla="*/ 25 w 4736402"/>
              <a:gd name="connsiteY2" fmla="*/ 11100430 h 11100430"/>
              <a:gd name="connsiteX3" fmla="*/ 1729422 w 4736402"/>
              <a:gd name="connsiteY3" fmla="*/ 11100430 h 11100430"/>
              <a:gd name="connsiteX4" fmla="*/ 1729422 w 4736402"/>
              <a:gd name="connsiteY4" fmla="*/ 9371046 h 11100430"/>
              <a:gd name="connsiteX0" fmla="*/ 4736402 w 4736402"/>
              <a:gd name="connsiteY0" fmla="*/ 33473 h 11100430"/>
              <a:gd name="connsiteX1" fmla="*/ 33475 w 4736402"/>
              <a:gd name="connsiteY1" fmla="*/ 0 h 11100430"/>
              <a:gd name="connsiteX2" fmla="*/ 0 w 4736402"/>
              <a:gd name="connsiteY2" fmla="*/ 9371059 h 11100430"/>
              <a:gd name="connsiteX3" fmla="*/ 4736402 w 4736402"/>
              <a:gd name="connsiteY3" fmla="*/ 33473 h 11100430"/>
              <a:gd name="connsiteX0" fmla="*/ 1729422 w 4716829"/>
              <a:gd name="connsiteY0" fmla="*/ 9371046 h 11100430"/>
              <a:gd name="connsiteX1" fmla="*/ 25 w 4716829"/>
              <a:gd name="connsiteY1" fmla="*/ 9371046 h 11100430"/>
              <a:gd name="connsiteX2" fmla="*/ 25 w 4716829"/>
              <a:gd name="connsiteY2" fmla="*/ 11100430 h 11100430"/>
              <a:gd name="connsiteX3" fmla="*/ 1729422 w 4716829"/>
              <a:gd name="connsiteY3" fmla="*/ 11100430 h 11100430"/>
              <a:gd name="connsiteX4" fmla="*/ 1729422 w 4716829"/>
              <a:gd name="connsiteY4" fmla="*/ 9371046 h 11100430"/>
              <a:gd name="connsiteX0" fmla="*/ 4716829 w 4716829"/>
              <a:gd name="connsiteY0" fmla="*/ 1227476 h 11100430"/>
              <a:gd name="connsiteX1" fmla="*/ 33475 w 4716829"/>
              <a:gd name="connsiteY1" fmla="*/ 0 h 11100430"/>
              <a:gd name="connsiteX2" fmla="*/ 0 w 4716829"/>
              <a:gd name="connsiteY2" fmla="*/ 9371059 h 11100430"/>
              <a:gd name="connsiteX3" fmla="*/ 4716829 w 4716829"/>
              <a:gd name="connsiteY3" fmla="*/ 1227476 h 11100430"/>
              <a:gd name="connsiteX0" fmla="*/ 1729422 w 4716829"/>
              <a:gd name="connsiteY0" fmla="*/ 8196618 h 9926002"/>
              <a:gd name="connsiteX1" fmla="*/ 25 w 4716829"/>
              <a:gd name="connsiteY1" fmla="*/ 8196618 h 9926002"/>
              <a:gd name="connsiteX2" fmla="*/ 25 w 4716829"/>
              <a:gd name="connsiteY2" fmla="*/ 9926002 h 9926002"/>
              <a:gd name="connsiteX3" fmla="*/ 1729422 w 4716829"/>
              <a:gd name="connsiteY3" fmla="*/ 9926002 h 9926002"/>
              <a:gd name="connsiteX4" fmla="*/ 1729422 w 4716829"/>
              <a:gd name="connsiteY4" fmla="*/ 8196618 h 9926002"/>
              <a:gd name="connsiteX0" fmla="*/ 4716829 w 4716829"/>
              <a:gd name="connsiteY0" fmla="*/ 53048 h 9926002"/>
              <a:gd name="connsiteX1" fmla="*/ 33475 w 4716829"/>
              <a:gd name="connsiteY1" fmla="*/ 0 h 9926002"/>
              <a:gd name="connsiteX2" fmla="*/ 0 w 4716829"/>
              <a:gd name="connsiteY2" fmla="*/ 8196631 h 9926002"/>
              <a:gd name="connsiteX3" fmla="*/ 4716829 w 4716829"/>
              <a:gd name="connsiteY3" fmla="*/ 53048 h 9926002"/>
              <a:gd name="connsiteX0" fmla="*/ 1729422 w 4755976"/>
              <a:gd name="connsiteY0" fmla="*/ 8202291 h 9931675"/>
              <a:gd name="connsiteX1" fmla="*/ 25 w 4755976"/>
              <a:gd name="connsiteY1" fmla="*/ 8202291 h 9931675"/>
              <a:gd name="connsiteX2" fmla="*/ 25 w 4755976"/>
              <a:gd name="connsiteY2" fmla="*/ 9931675 h 9931675"/>
              <a:gd name="connsiteX3" fmla="*/ 1729422 w 4755976"/>
              <a:gd name="connsiteY3" fmla="*/ 9931675 h 9931675"/>
              <a:gd name="connsiteX4" fmla="*/ 1729422 w 4755976"/>
              <a:gd name="connsiteY4" fmla="*/ 8202291 h 9931675"/>
              <a:gd name="connsiteX0" fmla="*/ 4755976 w 4755976"/>
              <a:gd name="connsiteY0" fmla="*/ 0 h 9931675"/>
              <a:gd name="connsiteX1" fmla="*/ 33475 w 4755976"/>
              <a:gd name="connsiteY1" fmla="*/ 5673 h 9931675"/>
              <a:gd name="connsiteX2" fmla="*/ 0 w 4755976"/>
              <a:gd name="connsiteY2" fmla="*/ 8202304 h 9931675"/>
              <a:gd name="connsiteX3" fmla="*/ 4755976 w 4755976"/>
              <a:gd name="connsiteY3" fmla="*/ 0 h 9931675"/>
              <a:gd name="connsiteX0" fmla="*/ 1729422 w 4755976"/>
              <a:gd name="connsiteY0" fmla="*/ 8202291 h 9931675"/>
              <a:gd name="connsiteX1" fmla="*/ 25 w 4755976"/>
              <a:gd name="connsiteY1" fmla="*/ 8202291 h 9931675"/>
              <a:gd name="connsiteX2" fmla="*/ 25 w 4755976"/>
              <a:gd name="connsiteY2" fmla="*/ 9931675 h 9931675"/>
              <a:gd name="connsiteX3" fmla="*/ 1729422 w 4755976"/>
              <a:gd name="connsiteY3" fmla="*/ 9931675 h 9931675"/>
              <a:gd name="connsiteX4" fmla="*/ 1729422 w 4755976"/>
              <a:gd name="connsiteY4" fmla="*/ 8202291 h 9931675"/>
              <a:gd name="connsiteX0" fmla="*/ 4755976 w 4755976"/>
              <a:gd name="connsiteY0" fmla="*/ 0 h 9931675"/>
              <a:gd name="connsiteX1" fmla="*/ 9788 w 4755976"/>
              <a:gd name="connsiteY1" fmla="*/ 893902 h 9931675"/>
              <a:gd name="connsiteX2" fmla="*/ 0 w 4755976"/>
              <a:gd name="connsiteY2" fmla="*/ 8202304 h 9931675"/>
              <a:gd name="connsiteX3" fmla="*/ 4755976 w 4755976"/>
              <a:gd name="connsiteY3" fmla="*/ 0 h 9931675"/>
              <a:gd name="connsiteX0" fmla="*/ 1729422 w 4412527"/>
              <a:gd name="connsiteY0" fmla="*/ 7314060 h 9043444"/>
              <a:gd name="connsiteX1" fmla="*/ 25 w 4412527"/>
              <a:gd name="connsiteY1" fmla="*/ 7314060 h 9043444"/>
              <a:gd name="connsiteX2" fmla="*/ 25 w 4412527"/>
              <a:gd name="connsiteY2" fmla="*/ 9043444 h 9043444"/>
              <a:gd name="connsiteX3" fmla="*/ 1729422 w 4412527"/>
              <a:gd name="connsiteY3" fmla="*/ 9043444 h 9043444"/>
              <a:gd name="connsiteX4" fmla="*/ 1729422 w 4412527"/>
              <a:gd name="connsiteY4" fmla="*/ 7314060 h 9043444"/>
              <a:gd name="connsiteX0" fmla="*/ 4412527 w 4412527"/>
              <a:gd name="connsiteY0" fmla="*/ 0 h 9043444"/>
              <a:gd name="connsiteX1" fmla="*/ 9788 w 4412527"/>
              <a:gd name="connsiteY1" fmla="*/ 5671 h 9043444"/>
              <a:gd name="connsiteX2" fmla="*/ 0 w 4412527"/>
              <a:gd name="connsiteY2" fmla="*/ 7314073 h 9043444"/>
              <a:gd name="connsiteX3" fmla="*/ 4412527 w 4412527"/>
              <a:gd name="connsiteY3" fmla="*/ 0 h 9043444"/>
              <a:gd name="connsiteX0" fmla="*/ 1729422 w 4412527"/>
              <a:gd name="connsiteY0" fmla="*/ 7314060 h 9043444"/>
              <a:gd name="connsiteX1" fmla="*/ 25 w 4412527"/>
              <a:gd name="connsiteY1" fmla="*/ 7314060 h 9043444"/>
              <a:gd name="connsiteX2" fmla="*/ 25 w 4412527"/>
              <a:gd name="connsiteY2" fmla="*/ 9043444 h 9043444"/>
              <a:gd name="connsiteX3" fmla="*/ 1729422 w 4412527"/>
              <a:gd name="connsiteY3" fmla="*/ 9043444 h 9043444"/>
              <a:gd name="connsiteX4" fmla="*/ 1729422 w 4412527"/>
              <a:gd name="connsiteY4" fmla="*/ 7314060 h 9043444"/>
              <a:gd name="connsiteX0" fmla="*/ 4412527 w 4412527"/>
              <a:gd name="connsiteY0" fmla="*/ 0 h 9043444"/>
              <a:gd name="connsiteX1" fmla="*/ 9788 w 4412527"/>
              <a:gd name="connsiteY1" fmla="*/ 356521 h 9043444"/>
              <a:gd name="connsiteX2" fmla="*/ 0 w 4412527"/>
              <a:gd name="connsiteY2" fmla="*/ 7314073 h 9043444"/>
              <a:gd name="connsiteX3" fmla="*/ 4412527 w 4412527"/>
              <a:gd name="connsiteY3" fmla="*/ 0 h 9043444"/>
              <a:gd name="connsiteX0" fmla="*/ 1729422 w 4412527"/>
              <a:gd name="connsiteY0" fmla="*/ 7314060 h 9043444"/>
              <a:gd name="connsiteX1" fmla="*/ 25 w 4412527"/>
              <a:gd name="connsiteY1" fmla="*/ 7314060 h 9043444"/>
              <a:gd name="connsiteX2" fmla="*/ 25 w 4412527"/>
              <a:gd name="connsiteY2" fmla="*/ 9043444 h 9043444"/>
              <a:gd name="connsiteX3" fmla="*/ 1729422 w 4412527"/>
              <a:gd name="connsiteY3" fmla="*/ 9043444 h 9043444"/>
              <a:gd name="connsiteX4" fmla="*/ 1729422 w 4412527"/>
              <a:gd name="connsiteY4" fmla="*/ 7314060 h 9043444"/>
              <a:gd name="connsiteX0" fmla="*/ 4412527 w 4412527"/>
              <a:gd name="connsiteY0" fmla="*/ 0 h 9043444"/>
              <a:gd name="connsiteX1" fmla="*/ 9788 w 4412527"/>
              <a:gd name="connsiteY1" fmla="*/ 347858 h 9043444"/>
              <a:gd name="connsiteX2" fmla="*/ 0 w 4412527"/>
              <a:gd name="connsiteY2" fmla="*/ 7314073 h 9043444"/>
              <a:gd name="connsiteX3" fmla="*/ 4412527 w 4412527"/>
              <a:gd name="connsiteY3" fmla="*/ 0 h 9043444"/>
              <a:gd name="connsiteX0" fmla="*/ 1729422 w 4412527"/>
              <a:gd name="connsiteY0" fmla="*/ 7314060 h 9043444"/>
              <a:gd name="connsiteX1" fmla="*/ 25 w 4412527"/>
              <a:gd name="connsiteY1" fmla="*/ 7314060 h 9043444"/>
              <a:gd name="connsiteX2" fmla="*/ 25 w 4412527"/>
              <a:gd name="connsiteY2" fmla="*/ 9043444 h 9043444"/>
              <a:gd name="connsiteX3" fmla="*/ 1729422 w 4412527"/>
              <a:gd name="connsiteY3" fmla="*/ 9043444 h 9043444"/>
              <a:gd name="connsiteX4" fmla="*/ 1729422 w 4412527"/>
              <a:gd name="connsiteY4" fmla="*/ 7314060 h 9043444"/>
              <a:gd name="connsiteX0" fmla="*/ 4412527 w 4412527"/>
              <a:gd name="connsiteY0" fmla="*/ 0 h 9043444"/>
              <a:gd name="connsiteX1" fmla="*/ 1124 w 4412527"/>
              <a:gd name="connsiteY1" fmla="*/ 356521 h 9043444"/>
              <a:gd name="connsiteX2" fmla="*/ 0 w 4412527"/>
              <a:gd name="connsiteY2" fmla="*/ 7314073 h 9043444"/>
              <a:gd name="connsiteX3" fmla="*/ 4412527 w 4412527"/>
              <a:gd name="connsiteY3" fmla="*/ 0 h 9043444"/>
              <a:gd name="connsiteX0" fmla="*/ 1729422 w 4143974"/>
              <a:gd name="connsiteY0" fmla="*/ 6967540 h 8696924"/>
              <a:gd name="connsiteX1" fmla="*/ 25 w 4143974"/>
              <a:gd name="connsiteY1" fmla="*/ 6967540 h 8696924"/>
              <a:gd name="connsiteX2" fmla="*/ 25 w 4143974"/>
              <a:gd name="connsiteY2" fmla="*/ 8696924 h 8696924"/>
              <a:gd name="connsiteX3" fmla="*/ 1729422 w 4143974"/>
              <a:gd name="connsiteY3" fmla="*/ 8696924 h 8696924"/>
              <a:gd name="connsiteX4" fmla="*/ 1729422 w 4143974"/>
              <a:gd name="connsiteY4" fmla="*/ 6967540 h 8696924"/>
              <a:gd name="connsiteX0" fmla="*/ 4143974 w 4143974"/>
              <a:gd name="connsiteY0" fmla="*/ 0 h 8696924"/>
              <a:gd name="connsiteX1" fmla="*/ 1124 w 4143974"/>
              <a:gd name="connsiteY1" fmla="*/ 10001 h 8696924"/>
              <a:gd name="connsiteX2" fmla="*/ 0 w 4143974"/>
              <a:gd name="connsiteY2" fmla="*/ 6967553 h 8696924"/>
              <a:gd name="connsiteX3" fmla="*/ 4143974 w 4143974"/>
              <a:gd name="connsiteY3" fmla="*/ 0 h 8696924"/>
              <a:gd name="connsiteX0" fmla="*/ 1729422 w 4135312"/>
              <a:gd name="connsiteY0" fmla="*/ 6958878 h 8688262"/>
              <a:gd name="connsiteX1" fmla="*/ 25 w 4135312"/>
              <a:gd name="connsiteY1" fmla="*/ 6958878 h 8688262"/>
              <a:gd name="connsiteX2" fmla="*/ 25 w 4135312"/>
              <a:gd name="connsiteY2" fmla="*/ 8688262 h 8688262"/>
              <a:gd name="connsiteX3" fmla="*/ 1729422 w 4135312"/>
              <a:gd name="connsiteY3" fmla="*/ 8688262 h 8688262"/>
              <a:gd name="connsiteX4" fmla="*/ 1729422 w 4135312"/>
              <a:gd name="connsiteY4" fmla="*/ 6958878 h 8688262"/>
              <a:gd name="connsiteX0" fmla="*/ 4135312 w 4135312"/>
              <a:gd name="connsiteY0" fmla="*/ 0 h 8688262"/>
              <a:gd name="connsiteX1" fmla="*/ 1124 w 4135312"/>
              <a:gd name="connsiteY1" fmla="*/ 1339 h 8688262"/>
              <a:gd name="connsiteX2" fmla="*/ 0 w 4135312"/>
              <a:gd name="connsiteY2" fmla="*/ 6958891 h 8688262"/>
              <a:gd name="connsiteX3" fmla="*/ 4135312 w 4135312"/>
              <a:gd name="connsiteY3" fmla="*/ 0 h 8688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35312" h="8688262">
                <a:moveTo>
                  <a:pt x="1729422" y="6958878"/>
                </a:moveTo>
                <a:lnTo>
                  <a:pt x="25" y="6958878"/>
                </a:lnTo>
                <a:lnTo>
                  <a:pt x="25" y="8688262"/>
                </a:lnTo>
                <a:lnTo>
                  <a:pt x="1729422" y="8688262"/>
                </a:lnTo>
                <a:lnTo>
                  <a:pt x="1729422" y="6958878"/>
                </a:lnTo>
                <a:close/>
              </a:path>
              <a:path w="4135312" h="8688262">
                <a:moveTo>
                  <a:pt x="4135312" y="0"/>
                </a:moveTo>
                <a:lnTo>
                  <a:pt x="1124" y="1339"/>
                </a:lnTo>
                <a:cubicBezTo>
                  <a:pt x="-2139" y="2437473"/>
                  <a:pt x="3263" y="4522757"/>
                  <a:pt x="0" y="6958891"/>
                </a:cubicBezTo>
                <a:lnTo>
                  <a:pt x="4135312" y="0"/>
                </a:lnTo>
                <a:close/>
              </a:path>
            </a:pathLst>
          </a:custGeom>
          <a:solidFill>
            <a:schemeClr val="bg2"/>
          </a:solidFill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FB1C11C-AA1D-7646-ADB6-676E443F3BD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000" y="304800"/>
            <a:ext cx="13944600" cy="7848599"/>
          </a:xfrm>
        </p:spPr>
        <p:txBody>
          <a:bodyPr>
            <a:no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/>
              <a:t>Write any message or quote using from 2 to 5 lines of the text here</a:t>
            </a:r>
            <a:endParaRPr lang="x-none" dirty="0"/>
          </a:p>
        </p:txBody>
      </p:sp>
      <p:sp>
        <p:nvSpPr>
          <p:cNvPr id="4" name="Picture Placeholder 13">
            <a:extLst>
              <a:ext uri="{FF2B5EF4-FFF2-40B4-BE49-F238E27FC236}">
                <a16:creationId xmlns:a16="http://schemas.microsoft.com/office/drawing/2014/main" id="{89CB3A53-5552-B546-9AA7-003B156706D8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11861801" y="7086600"/>
            <a:ext cx="1676400" cy="1676400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 </a:t>
            </a:r>
            <a:endParaRPr lang="ru-RU" dirty="0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12F99C82-521A-2245-AB55-196A1991E6E0}"/>
              </a:ext>
            </a:extLst>
          </p:cNvPr>
          <p:cNvGrpSpPr/>
          <p:nvPr userDrawn="1"/>
        </p:nvGrpSpPr>
        <p:grpSpPr>
          <a:xfrm>
            <a:off x="14452600" y="8547494"/>
            <a:ext cx="1295400" cy="215506"/>
            <a:chOff x="14294536" y="8436933"/>
            <a:chExt cx="1501942" cy="249867"/>
          </a:xfrm>
          <a:solidFill>
            <a:srgbClr val="FFFFFF"/>
          </a:solidFill>
        </p:grpSpPr>
        <p:sp>
          <p:nvSpPr>
            <p:cNvPr id="26" name="object 2">
              <a:extLst>
                <a:ext uri="{FF2B5EF4-FFF2-40B4-BE49-F238E27FC236}">
                  <a16:creationId xmlns:a16="http://schemas.microsoft.com/office/drawing/2014/main" id="{9486DACB-D966-C54B-B7D0-510ABD077005}"/>
                </a:ext>
              </a:extLst>
            </p:cNvPr>
            <p:cNvSpPr/>
            <p:nvPr/>
          </p:nvSpPr>
          <p:spPr>
            <a:xfrm>
              <a:off x="14294536" y="8436933"/>
              <a:ext cx="210239" cy="249867"/>
            </a:xfrm>
            <a:custGeom>
              <a:avLst/>
              <a:gdLst/>
              <a:ahLst/>
              <a:cxnLst/>
              <a:rect l="l" t="t" r="r" b="b"/>
              <a:pathLst>
                <a:path w="1798954" h="2138045">
                  <a:moveTo>
                    <a:pt x="893597" y="0"/>
                  </a:moveTo>
                  <a:lnTo>
                    <a:pt x="824723" y="1351"/>
                  </a:lnTo>
                  <a:lnTo>
                    <a:pt x="759023" y="5341"/>
                  </a:lnTo>
                  <a:lnTo>
                    <a:pt x="696458" y="11872"/>
                  </a:lnTo>
                  <a:lnTo>
                    <a:pt x="636988" y="20846"/>
                  </a:lnTo>
                  <a:lnTo>
                    <a:pt x="580577" y="32166"/>
                  </a:lnTo>
                  <a:lnTo>
                    <a:pt x="527185" y="45734"/>
                  </a:lnTo>
                  <a:lnTo>
                    <a:pt x="476773" y="61452"/>
                  </a:lnTo>
                  <a:lnTo>
                    <a:pt x="429303" y="79224"/>
                  </a:lnTo>
                  <a:lnTo>
                    <a:pt x="384737" y="98951"/>
                  </a:lnTo>
                  <a:lnTo>
                    <a:pt x="343035" y="120537"/>
                  </a:lnTo>
                  <a:lnTo>
                    <a:pt x="304160" y="143882"/>
                  </a:lnTo>
                  <a:lnTo>
                    <a:pt x="268072" y="168891"/>
                  </a:lnTo>
                  <a:lnTo>
                    <a:pt x="234734" y="195465"/>
                  </a:lnTo>
                  <a:lnTo>
                    <a:pt x="204106" y="223507"/>
                  </a:lnTo>
                  <a:lnTo>
                    <a:pt x="176149" y="252919"/>
                  </a:lnTo>
                  <a:lnTo>
                    <a:pt x="150827" y="283605"/>
                  </a:lnTo>
                  <a:lnTo>
                    <a:pt x="128099" y="315465"/>
                  </a:lnTo>
                  <a:lnTo>
                    <a:pt x="107927" y="348403"/>
                  </a:lnTo>
                  <a:lnTo>
                    <a:pt x="90273" y="382321"/>
                  </a:lnTo>
                  <a:lnTo>
                    <a:pt x="62363" y="452708"/>
                  </a:lnTo>
                  <a:lnTo>
                    <a:pt x="44061" y="525845"/>
                  </a:lnTo>
                  <a:lnTo>
                    <a:pt x="35058" y="600952"/>
                  </a:lnTo>
                  <a:lnTo>
                    <a:pt x="33947" y="639000"/>
                  </a:lnTo>
                  <a:lnTo>
                    <a:pt x="36891" y="703709"/>
                  </a:lnTo>
                  <a:lnTo>
                    <a:pt x="45383" y="763158"/>
                  </a:lnTo>
                  <a:lnTo>
                    <a:pt x="58908" y="817583"/>
                  </a:lnTo>
                  <a:lnTo>
                    <a:pt x="76950" y="867222"/>
                  </a:lnTo>
                  <a:lnTo>
                    <a:pt x="98997" y="912313"/>
                  </a:lnTo>
                  <a:lnTo>
                    <a:pt x="124533" y="953093"/>
                  </a:lnTo>
                  <a:lnTo>
                    <a:pt x="153045" y="989798"/>
                  </a:lnTo>
                  <a:lnTo>
                    <a:pt x="184018" y="1022668"/>
                  </a:lnTo>
                  <a:lnTo>
                    <a:pt x="216938" y="1051938"/>
                  </a:lnTo>
                  <a:lnTo>
                    <a:pt x="251290" y="1077847"/>
                  </a:lnTo>
                  <a:lnTo>
                    <a:pt x="286560" y="1100632"/>
                  </a:lnTo>
                  <a:lnTo>
                    <a:pt x="322235" y="1120530"/>
                  </a:lnTo>
                  <a:lnTo>
                    <a:pt x="357799" y="1137778"/>
                  </a:lnTo>
                  <a:lnTo>
                    <a:pt x="426539" y="1165278"/>
                  </a:lnTo>
                  <a:lnTo>
                    <a:pt x="488667" y="1185028"/>
                  </a:lnTo>
                  <a:lnTo>
                    <a:pt x="1040638" y="1329004"/>
                  </a:lnTo>
                  <a:lnTo>
                    <a:pt x="1100708" y="1349747"/>
                  </a:lnTo>
                  <a:lnTo>
                    <a:pt x="1146350" y="1375286"/>
                  </a:lnTo>
                  <a:lnTo>
                    <a:pt x="1179128" y="1405696"/>
                  </a:lnTo>
                  <a:lnTo>
                    <a:pt x="1200605" y="1441053"/>
                  </a:lnTo>
                  <a:lnTo>
                    <a:pt x="1212344" y="1481431"/>
                  </a:lnTo>
                  <a:lnTo>
                    <a:pt x="1215910" y="1526908"/>
                  </a:lnTo>
                  <a:lnTo>
                    <a:pt x="1209946" y="1584569"/>
                  </a:lnTo>
                  <a:lnTo>
                    <a:pt x="1193440" y="1631778"/>
                  </a:lnTo>
                  <a:lnTo>
                    <a:pt x="1168470" y="1669580"/>
                  </a:lnTo>
                  <a:lnTo>
                    <a:pt x="1137113" y="1699020"/>
                  </a:lnTo>
                  <a:lnTo>
                    <a:pt x="1101447" y="1721144"/>
                  </a:lnTo>
                  <a:lnTo>
                    <a:pt x="1063550" y="1736996"/>
                  </a:lnTo>
                  <a:lnTo>
                    <a:pt x="1025501" y="1747623"/>
                  </a:lnTo>
                  <a:lnTo>
                    <a:pt x="957255" y="1757378"/>
                  </a:lnTo>
                  <a:lnTo>
                    <a:pt x="913333" y="1758772"/>
                  </a:lnTo>
                  <a:lnTo>
                    <a:pt x="841399" y="1754783"/>
                  </a:lnTo>
                  <a:lnTo>
                    <a:pt x="780321" y="1743521"/>
                  </a:lnTo>
                  <a:lnTo>
                    <a:pt x="729200" y="1726045"/>
                  </a:lnTo>
                  <a:lnTo>
                    <a:pt x="687140" y="1703411"/>
                  </a:lnTo>
                  <a:lnTo>
                    <a:pt x="653245" y="1676677"/>
                  </a:lnTo>
                  <a:lnTo>
                    <a:pt x="626617" y="1646900"/>
                  </a:lnTo>
                  <a:lnTo>
                    <a:pt x="591576" y="1582450"/>
                  </a:lnTo>
                  <a:lnTo>
                    <a:pt x="574842" y="1518521"/>
                  </a:lnTo>
                  <a:lnTo>
                    <a:pt x="569242" y="1463572"/>
                  </a:lnTo>
                  <a:lnTo>
                    <a:pt x="568375" y="1442110"/>
                  </a:lnTo>
                  <a:lnTo>
                    <a:pt x="0" y="1442110"/>
                  </a:lnTo>
                  <a:lnTo>
                    <a:pt x="2894" y="1507095"/>
                  </a:lnTo>
                  <a:lnTo>
                    <a:pt x="6534" y="1547515"/>
                  </a:lnTo>
                  <a:lnTo>
                    <a:pt x="12816" y="1592021"/>
                  </a:lnTo>
                  <a:lnTo>
                    <a:pt x="22621" y="1639714"/>
                  </a:lnTo>
                  <a:lnTo>
                    <a:pt x="36835" y="1689694"/>
                  </a:lnTo>
                  <a:lnTo>
                    <a:pt x="56341" y="1741061"/>
                  </a:lnTo>
                  <a:lnTo>
                    <a:pt x="82022" y="1792917"/>
                  </a:lnTo>
                  <a:lnTo>
                    <a:pt x="114763" y="1844362"/>
                  </a:lnTo>
                  <a:lnTo>
                    <a:pt x="155447" y="1894497"/>
                  </a:lnTo>
                  <a:lnTo>
                    <a:pt x="192206" y="1931723"/>
                  </a:lnTo>
                  <a:lnTo>
                    <a:pt x="232189" y="1965043"/>
                  </a:lnTo>
                  <a:lnTo>
                    <a:pt x="274978" y="1994666"/>
                  </a:lnTo>
                  <a:lnTo>
                    <a:pt x="320156" y="2020799"/>
                  </a:lnTo>
                  <a:lnTo>
                    <a:pt x="367305" y="2043649"/>
                  </a:lnTo>
                  <a:lnTo>
                    <a:pt x="416005" y="2063423"/>
                  </a:lnTo>
                  <a:lnTo>
                    <a:pt x="465839" y="2080330"/>
                  </a:lnTo>
                  <a:lnTo>
                    <a:pt x="516389" y="2094576"/>
                  </a:lnTo>
                  <a:lnTo>
                    <a:pt x="567237" y="2106369"/>
                  </a:lnTo>
                  <a:lnTo>
                    <a:pt x="617965" y="2115916"/>
                  </a:lnTo>
                  <a:lnTo>
                    <a:pt x="668155" y="2123426"/>
                  </a:lnTo>
                  <a:lnTo>
                    <a:pt x="717387" y="2129104"/>
                  </a:lnTo>
                  <a:lnTo>
                    <a:pt x="765246" y="2133160"/>
                  </a:lnTo>
                  <a:lnTo>
                    <a:pt x="811311" y="2135800"/>
                  </a:lnTo>
                  <a:lnTo>
                    <a:pt x="855165" y="2137232"/>
                  </a:lnTo>
                  <a:lnTo>
                    <a:pt x="896391" y="2137664"/>
                  </a:lnTo>
                  <a:lnTo>
                    <a:pt x="950751" y="2136883"/>
                  </a:lnTo>
                  <a:lnTo>
                    <a:pt x="1004108" y="2134531"/>
                  </a:lnTo>
                  <a:lnTo>
                    <a:pt x="1056387" y="2130595"/>
                  </a:lnTo>
                  <a:lnTo>
                    <a:pt x="1107515" y="2125063"/>
                  </a:lnTo>
                  <a:lnTo>
                    <a:pt x="1157418" y="2117920"/>
                  </a:lnTo>
                  <a:lnTo>
                    <a:pt x="1206024" y="2109153"/>
                  </a:lnTo>
                  <a:lnTo>
                    <a:pt x="1253258" y="2098750"/>
                  </a:lnTo>
                  <a:lnTo>
                    <a:pt x="1299048" y="2086697"/>
                  </a:lnTo>
                  <a:lnTo>
                    <a:pt x="1343320" y="2072982"/>
                  </a:lnTo>
                  <a:lnTo>
                    <a:pt x="1386000" y="2057590"/>
                  </a:lnTo>
                  <a:lnTo>
                    <a:pt x="1427016" y="2040508"/>
                  </a:lnTo>
                  <a:lnTo>
                    <a:pt x="1466293" y="2021724"/>
                  </a:lnTo>
                  <a:lnTo>
                    <a:pt x="1503759" y="2001225"/>
                  </a:lnTo>
                  <a:lnTo>
                    <a:pt x="1539340" y="1978996"/>
                  </a:lnTo>
                  <a:lnTo>
                    <a:pt x="1572962" y="1955025"/>
                  </a:lnTo>
                  <a:lnTo>
                    <a:pt x="1604552" y="1929299"/>
                  </a:lnTo>
                  <a:lnTo>
                    <a:pt x="1634036" y="1901805"/>
                  </a:lnTo>
                  <a:lnTo>
                    <a:pt x="1661342" y="1872529"/>
                  </a:lnTo>
                  <a:lnTo>
                    <a:pt x="1686396" y="1841458"/>
                  </a:lnTo>
                  <a:lnTo>
                    <a:pt x="1709125" y="1808579"/>
                  </a:lnTo>
                  <a:lnTo>
                    <a:pt x="1729454" y="1773879"/>
                  </a:lnTo>
                  <a:lnTo>
                    <a:pt x="1747311" y="1737344"/>
                  </a:lnTo>
                  <a:lnTo>
                    <a:pt x="1762622" y="1698962"/>
                  </a:lnTo>
                  <a:lnTo>
                    <a:pt x="1775314" y="1658719"/>
                  </a:lnTo>
                  <a:lnTo>
                    <a:pt x="1785313" y="1616602"/>
                  </a:lnTo>
                  <a:lnTo>
                    <a:pt x="1792546" y="1572598"/>
                  </a:lnTo>
                  <a:lnTo>
                    <a:pt x="1796940" y="1526694"/>
                  </a:lnTo>
                  <a:lnTo>
                    <a:pt x="1798421" y="1478876"/>
                  </a:lnTo>
                  <a:lnTo>
                    <a:pt x="1796269" y="1419396"/>
                  </a:lnTo>
                  <a:lnTo>
                    <a:pt x="1789973" y="1364433"/>
                  </a:lnTo>
                  <a:lnTo>
                    <a:pt x="1779776" y="1313770"/>
                  </a:lnTo>
                  <a:lnTo>
                    <a:pt x="1765919" y="1267192"/>
                  </a:lnTo>
                  <a:lnTo>
                    <a:pt x="1748644" y="1224481"/>
                  </a:lnTo>
                  <a:lnTo>
                    <a:pt x="1728192" y="1185423"/>
                  </a:lnTo>
                  <a:lnTo>
                    <a:pt x="1704805" y="1149800"/>
                  </a:lnTo>
                  <a:lnTo>
                    <a:pt x="1678725" y="1117397"/>
                  </a:lnTo>
                  <a:lnTo>
                    <a:pt x="1650194" y="1087996"/>
                  </a:lnTo>
                  <a:lnTo>
                    <a:pt x="1619454" y="1061382"/>
                  </a:lnTo>
                  <a:lnTo>
                    <a:pt x="1586745" y="1037339"/>
                  </a:lnTo>
                  <a:lnTo>
                    <a:pt x="1552310" y="1015650"/>
                  </a:lnTo>
                  <a:lnTo>
                    <a:pt x="1516390" y="996099"/>
                  </a:lnTo>
                  <a:lnTo>
                    <a:pt x="1479228" y="978469"/>
                  </a:lnTo>
                  <a:lnTo>
                    <a:pt x="1441064" y="962545"/>
                  </a:lnTo>
                  <a:lnTo>
                    <a:pt x="1402141" y="948110"/>
                  </a:lnTo>
                  <a:lnTo>
                    <a:pt x="1362700" y="934948"/>
                  </a:lnTo>
                  <a:lnTo>
                    <a:pt x="1322984" y="922842"/>
                  </a:lnTo>
                  <a:lnTo>
                    <a:pt x="1283233" y="911576"/>
                  </a:lnTo>
                  <a:lnTo>
                    <a:pt x="1243689" y="900935"/>
                  </a:lnTo>
                  <a:lnTo>
                    <a:pt x="822883" y="791692"/>
                  </a:lnTo>
                  <a:lnTo>
                    <a:pt x="785624" y="780842"/>
                  </a:lnTo>
                  <a:lnTo>
                    <a:pt x="746092" y="766536"/>
                  </a:lnTo>
                  <a:lnTo>
                    <a:pt x="707204" y="747039"/>
                  </a:lnTo>
                  <a:lnTo>
                    <a:pt x="671879" y="720618"/>
                  </a:lnTo>
                  <a:lnTo>
                    <a:pt x="643035" y="685539"/>
                  </a:lnTo>
                  <a:lnTo>
                    <a:pt x="623588" y="640068"/>
                  </a:lnTo>
                  <a:lnTo>
                    <a:pt x="616457" y="582472"/>
                  </a:lnTo>
                  <a:lnTo>
                    <a:pt x="621275" y="538331"/>
                  </a:lnTo>
                  <a:lnTo>
                    <a:pt x="635372" y="497607"/>
                  </a:lnTo>
                  <a:lnTo>
                    <a:pt x="658216" y="461061"/>
                  </a:lnTo>
                  <a:lnTo>
                    <a:pt x="689275" y="429453"/>
                  </a:lnTo>
                  <a:lnTo>
                    <a:pt x="728016" y="403545"/>
                  </a:lnTo>
                  <a:lnTo>
                    <a:pt x="773908" y="384098"/>
                  </a:lnTo>
                  <a:lnTo>
                    <a:pt x="826417" y="371871"/>
                  </a:lnTo>
                  <a:lnTo>
                    <a:pt x="885012" y="367626"/>
                  </a:lnTo>
                  <a:lnTo>
                    <a:pt x="952469" y="372810"/>
                  </a:lnTo>
                  <a:lnTo>
                    <a:pt x="1007577" y="387221"/>
                  </a:lnTo>
                  <a:lnTo>
                    <a:pt x="1051583" y="409153"/>
                  </a:lnTo>
                  <a:lnTo>
                    <a:pt x="1085735" y="436895"/>
                  </a:lnTo>
                  <a:lnTo>
                    <a:pt x="1111283" y="468742"/>
                  </a:lnTo>
                  <a:lnTo>
                    <a:pt x="1129475" y="502983"/>
                  </a:lnTo>
                  <a:lnTo>
                    <a:pt x="1148785" y="571818"/>
                  </a:lnTo>
                  <a:lnTo>
                    <a:pt x="1153654" y="629735"/>
                  </a:lnTo>
                  <a:lnTo>
                    <a:pt x="1153795" y="650328"/>
                  </a:lnTo>
                  <a:lnTo>
                    <a:pt x="1727708" y="650328"/>
                  </a:lnTo>
                  <a:lnTo>
                    <a:pt x="1726442" y="602432"/>
                  </a:lnTo>
                  <a:lnTo>
                    <a:pt x="1722847" y="549677"/>
                  </a:lnTo>
                  <a:lnTo>
                    <a:pt x="1715481" y="493337"/>
                  </a:lnTo>
                  <a:lnTo>
                    <a:pt x="1702903" y="434687"/>
                  </a:lnTo>
                  <a:lnTo>
                    <a:pt x="1683671" y="375002"/>
                  </a:lnTo>
                  <a:lnTo>
                    <a:pt x="1656345" y="315556"/>
                  </a:lnTo>
                  <a:lnTo>
                    <a:pt x="1619483" y="257623"/>
                  </a:lnTo>
                  <a:lnTo>
                    <a:pt x="1571644" y="202477"/>
                  </a:lnTo>
                  <a:lnTo>
                    <a:pt x="1543158" y="176348"/>
                  </a:lnTo>
                  <a:lnTo>
                    <a:pt x="1511387" y="151394"/>
                  </a:lnTo>
                  <a:lnTo>
                    <a:pt x="1476151" y="127774"/>
                  </a:lnTo>
                  <a:lnTo>
                    <a:pt x="1437271" y="105648"/>
                  </a:lnTo>
                  <a:lnTo>
                    <a:pt x="1394565" y="85174"/>
                  </a:lnTo>
                  <a:lnTo>
                    <a:pt x="1347854" y="66512"/>
                  </a:lnTo>
                  <a:lnTo>
                    <a:pt x="1296957" y="49822"/>
                  </a:lnTo>
                  <a:lnTo>
                    <a:pt x="1241695" y="35262"/>
                  </a:lnTo>
                  <a:lnTo>
                    <a:pt x="1181888" y="22992"/>
                  </a:lnTo>
                  <a:lnTo>
                    <a:pt x="1117354" y="13172"/>
                  </a:lnTo>
                  <a:lnTo>
                    <a:pt x="1047915" y="5960"/>
                  </a:lnTo>
                  <a:lnTo>
                    <a:pt x="973389" y="1516"/>
                  </a:lnTo>
                  <a:lnTo>
                    <a:pt x="89359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object 3">
              <a:extLst>
                <a:ext uri="{FF2B5EF4-FFF2-40B4-BE49-F238E27FC236}">
                  <a16:creationId xmlns:a16="http://schemas.microsoft.com/office/drawing/2014/main" id="{34397580-C891-D54D-8A4C-16ADF1248F65}"/>
                </a:ext>
              </a:extLst>
            </p:cNvPr>
            <p:cNvSpPr/>
            <p:nvPr/>
          </p:nvSpPr>
          <p:spPr>
            <a:xfrm>
              <a:off x="14543672" y="8448213"/>
              <a:ext cx="194655" cy="238587"/>
            </a:xfrm>
            <a:custGeom>
              <a:avLst/>
              <a:gdLst/>
              <a:ahLst/>
              <a:cxnLst/>
              <a:rect l="l" t="t" r="r" b="b"/>
              <a:pathLst>
                <a:path w="1665604" h="2041525">
                  <a:moveTo>
                    <a:pt x="520319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20319" y="2041525"/>
                  </a:lnTo>
                  <a:lnTo>
                    <a:pt x="520319" y="1252639"/>
                  </a:lnTo>
                  <a:lnTo>
                    <a:pt x="1026413" y="2041525"/>
                  </a:lnTo>
                  <a:lnTo>
                    <a:pt x="1665516" y="2041525"/>
                  </a:lnTo>
                  <a:lnTo>
                    <a:pt x="1111250" y="1221574"/>
                  </a:lnTo>
                  <a:lnTo>
                    <a:pt x="1594802" y="622084"/>
                  </a:lnTo>
                  <a:lnTo>
                    <a:pt x="1006678" y="622084"/>
                  </a:lnTo>
                  <a:lnTo>
                    <a:pt x="520319" y="1249870"/>
                  </a:lnTo>
                  <a:lnTo>
                    <a:pt x="520319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object 4">
              <a:extLst>
                <a:ext uri="{FF2B5EF4-FFF2-40B4-BE49-F238E27FC236}">
                  <a16:creationId xmlns:a16="http://schemas.microsoft.com/office/drawing/2014/main" id="{4CF5D1ED-04CA-1145-8DA0-D65B4418DA0C}"/>
                </a:ext>
              </a:extLst>
            </p:cNvPr>
            <p:cNvSpPr/>
            <p:nvPr/>
          </p:nvSpPr>
          <p:spPr>
            <a:xfrm>
              <a:off x="14745615" y="8511292"/>
              <a:ext cx="193022" cy="175508"/>
            </a:xfrm>
            <a:custGeom>
              <a:avLst/>
              <a:gdLst/>
              <a:ahLst/>
              <a:cxnLst/>
              <a:rect l="l" t="t" r="r" b="b"/>
              <a:pathLst>
                <a:path w="1651634" h="1501775">
                  <a:moveTo>
                    <a:pt x="831316" y="0"/>
                  </a:moveTo>
                  <a:lnTo>
                    <a:pt x="772161" y="1202"/>
                  </a:lnTo>
                  <a:lnTo>
                    <a:pt x="715248" y="4774"/>
                  </a:lnTo>
                  <a:lnTo>
                    <a:pt x="660571" y="10662"/>
                  </a:lnTo>
                  <a:lnTo>
                    <a:pt x="608122" y="18811"/>
                  </a:lnTo>
                  <a:lnTo>
                    <a:pt x="557895" y="29167"/>
                  </a:lnTo>
                  <a:lnTo>
                    <a:pt x="509882" y="41676"/>
                  </a:lnTo>
                  <a:lnTo>
                    <a:pt x="464077" y="56285"/>
                  </a:lnTo>
                  <a:lnTo>
                    <a:pt x="420473" y="72938"/>
                  </a:lnTo>
                  <a:lnTo>
                    <a:pt x="379063" y="91583"/>
                  </a:lnTo>
                  <a:lnTo>
                    <a:pt x="339841" y="112164"/>
                  </a:lnTo>
                  <a:lnTo>
                    <a:pt x="302798" y="134628"/>
                  </a:lnTo>
                  <a:lnTo>
                    <a:pt x="267929" y="158921"/>
                  </a:lnTo>
                  <a:lnTo>
                    <a:pt x="235227" y="184989"/>
                  </a:lnTo>
                  <a:lnTo>
                    <a:pt x="204684" y="212777"/>
                  </a:lnTo>
                  <a:lnTo>
                    <a:pt x="176294" y="242232"/>
                  </a:lnTo>
                  <a:lnTo>
                    <a:pt x="150050" y="273299"/>
                  </a:lnTo>
                  <a:lnTo>
                    <a:pt x="125945" y="305924"/>
                  </a:lnTo>
                  <a:lnTo>
                    <a:pt x="103972" y="340054"/>
                  </a:lnTo>
                  <a:lnTo>
                    <a:pt x="84124" y="375634"/>
                  </a:lnTo>
                  <a:lnTo>
                    <a:pt x="66395" y="412611"/>
                  </a:lnTo>
                  <a:lnTo>
                    <a:pt x="50777" y="450929"/>
                  </a:lnTo>
                  <a:lnTo>
                    <a:pt x="37265" y="490536"/>
                  </a:lnTo>
                  <a:lnTo>
                    <a:pt x="25849" y="531376"/>
                  </a:lnTo>
                  <a:lnTo>
                    <a:pt x="16525" y="573396"/>
                  </a:lnTo>
                  <a:lnTo>
                    <a:pt x="9285" y="616542"/>
                  </a:lnTo>
                  <a:lnTo>
                    <a:pt x="4122" y="660760"/>
                  </a:lnTo>
                  <a:lnTo>
                    <a:pt x="1029" y="705996"/>
                  </a:lnTo>
                  <a:lnTo>
                    <a:pt x="0" y="752195"/>
                  </a:lnTo>
                  <a:lnTo>
                    <a:pt x="873" y="796084"/>
                  </a:lnTo>
                  <a:lnTo>
                    <a:pt x="3690" y="841289"/>
                  </a:lnTo>
                  <a:lnTo>
                    <a:pt x="8746" y="887475"/>
                  </a:lnTo>
                  <a:lnTo>
                    <a:pt x="16335" y="934309"/>
                  </a:lnTo>
                  <a:lnTo>
                    <a:pt x="26753" y="981457"/>
                  </a:lnTo>
                  <a:lnTo>
                    <a:pt x="40293" y="1028584"/>
                  </a:lnTo>
                  <a:lnTo>
                    <a:pt x="57252" y="1075356"/>
                  </a:lnTo>
                  <a:lnTo>
                    <a:pt x="77923" y="1121439"/>
                  </a:lnTo>
                  <a:lnTo>
                    <a:pt x="102602" y="1166499"/>
                  </a:lnTo>
                  <a:lnTo>
                    <a:pt x="131583" y="1210201"/>
                  </a:lnTo>
                  <a:lnTo>
                    <a:pt x="165161" y="1252213"/>
                  </a:lnTo>
                  <a:lnTo>
                    <a:pt x="203631" y="1292199"/>
                  </a:lnTo>
                  <a:lnTo>
                    <a:pt x="234343" y="1319807"/>
                  </a:lnTo>
                  <a:lnTo>
                    <a:pt x="267141" y="1345642"/>
                  </a:lnTo>
                  <a:lnTo>
                    <a:pt x="302125" y="1369661"/>
                  </a:lnTo>
                  <a:lnTo>
                    <a:pt x="339395" y="1391819"/>
                  </a:lnTo>
                  <a:lnTo>
                    <a:pt x="379049" y="1412074"/>
                  </a:lnTo>
                  <a:lnTo>
                    <a:pt x="421187" y="1430382"/>
                  </a:lnTo>
                  <a:lnTo>
                    <a:pt x="465909" y="1446699"/>
                  </a:lnTo>
                  <a:lnTo>
                    <a:pt x="513313" y="1460982"/>
                  </a:lnTo>
                  <a:lnTo>
                    <a:pt x="563500" y="1473187"/>
                  </a:lnTo>
                  <a:lnTo>
                    <a:pt x="616569" y="1483271"/>
                  </a:lnTo>
                  <a:lnTo>
                    <a:pt x="672619" y="1491190"/>
                  </a:lnTo>
                  <a:lnTo>
                    <a:pt x="731749" y="1496900"/>
                  </a:lnTo>
                  <a:lnTo>
                    <a:pt x="794060" y="1500358"/>
                  </a:lnTo>
                  <a:lnTo>
                    <a:pt x="859650" y="1501521"/>
                  </a:lnTo>
                  <a:lnTo>
                    <a:pt x="924832" y="1499990"/>
                  </a:lnTo>
                  <a:lnTo>
                    <a:pt x="986060" y="1495508"/>
                  </a:lnTo>
                  <a:lnTo>
                    <a:pt x="1043495" y="1488236"/>
                  </a:lnTo>
                  <a:lnTo>
                    <a:pt x="1097300" y="1478338"/>
                  </a:lnTo>
                  <a:lnTo>
                    <a:pt x="1147637" y="1465976"/>
                  </a:lnTo>
                  <a:lnTo>
                    <a:pt x="1194669" y="1451313"/>
                  </a:lnTo>
                  <a:lnTo>
                    <a:pt x="1238558" y="1434511"/>
                  </a:lnTo>
                  <a:lnTo>
                    <a:pt x="1279467" y="1415733"/>
                  </a:lnTo>
                  <a:lnTo>
                    <a:pt x="1317558" y="1395142"/>
                  </a:lnTo>
                  <a:lnTo>
                    <a:pt x="1352994" y="1372901"/>
                  </a:lnTo>
                  <a:lnTo>
                    <a:pt x="1385936" y="1349172"/>
                  </a:lnTo>
                  <a:lnTo>
                    <a:pt x="1416549" y="1324118"/>
                  </a:lnTo>
                  <a:lnTo>
                    <a:pt x="1444993" y="1297901"/>
                  </a:lnTo>
                  <a:lnTo>
                    <a:pt x="1479937" y="1259886"/>
                  </a:lnTo>
                  <a:lnTo>
                    <a:pt x="1511329" y="1219505"/>
                  </a:lnTo>
                  <a:lnTo>
                    <a:pt x="1521124" y="1204595"/>
                  </a:lnTo>
                  <a:lnTo>
                    <a:pt x="825792" y="1204595"/>
                  </a:lnTo>
                  <a:lnTo>
                    <a:pt x="791826" y="1203143"/>
                  </a:lnTo>
                  <a:lnTo>
                    <a:pt x="750244" y="1195717"/>
                  </a:lnTo>
                  <a:lnTo>
                    <a:pt x="704996" y="1177706"/>
                  </a:lnTo>
                  <a:lnTo>
                    <a:pt x="660028" y="1144499"/>
                  </a:lnTo>
                  <a:lnTo>
                    <a:pt x="619290" y="1091488"/>
                  </a:lnTo>
                  <a:lnTo>
                    <a:pt x="596863" y="1044787"/>
                  </a:lnTo>
                  <a:lnTo>
                    <a:pt x="579923" y="995323"/>
                  </a:lnTo>
                  <a:lnTo>
                    <a:pt x="567728" y="944480"/>
                  </a:lnTo>
                  <a:lnTo>
                    <a:pt x="559535" y="893640"/>
                  </a:lnTo>
                  <a:lnTo>
                    <a:pt x="554603" y="844186"/>
                  </a:lnTo>
                  <a:lnTo>
                    <a:pt x="552188" y="797499"/>
                  </a:lnTo>
                  <a:lnTo>
                    <a:pt x="551548" y="754964"/>
                  </a:lnTo>
                  <a:lnTo>
                    <a:pt x="552291" y="709182"/>
                  </a:lnTo>
                  <a:lnTo>
                    <a:pt x="554730" y="663124"/>
                  </a:lnTo>
                  <a:lnTo>
                    <a:pt x="559182" y="617376"/>
                  </a:lnTo>
                  <a:lnTo>
                    <a:pt x="565962" y="572527"/>
                  </a:lnTo>
                  <a:lnTo>
                    <a:pt x="575386" y="529162"/>
                  </a:lnTo>
                  <a:lnTo>
                    <a:pt x="587770" y="487870"/>
                  </a:lnTo>
                  <a:lnTo>
                    <a:pt x="603430" y="449237"/>
                  </a:lnTo>
                  <a:lnTo>
                    <a:pt x="622683" y="413850"/>
                  </a:lnTo>
                  <a:lnTo>
                    <a:pt x="645843" y="382296"/>
                  </a:lnTo>
                  <a:lnTo>
                    <a:pt x="673226" y="355163"/>
                  </a:lnTo>
                  <a:lnTo>
                    <a:pt x="705149" y="333037"/>
                  </a:lnTo>
                  <a:lnTo>
                    <a:pt x="741928" y="316506"/>
                  </a:lnTo>
                  <a:lnTo>
                    <a:pt x="783879" y="306157"/>
                  </a:lnTo>
                  <a:lnTo>
                    <a:pt x="831316" y="302577"/>
                  </a:lnTo>
                  <a:lnTo>
                    <a:pt x="1528453" y="302577"/>
                  </a:lnTo>
                  <a:lnTo>
                    <a:pt x="1516669" y="285651"/>
                  </a:lnTo>
                  <a:lnTo>
                    <a:pt x="1489959" y="252519"/>
                  </a:lnTo>
                  <a:lnTo>
                    <a:pt x="1461157" y="221488"/>
                  </a:lnTo>
                  <a:lnTo>
                    <a:pt x="1430340" y="192546"/>
                  </a:lnTo>
                  <a:lnTo>
                    <a:pt x="1397586" y="165682"/>
                  </a:lnTo>
                  <a:lnTo>
                    <a:pt x="1362976" y="140883"/>
                  </a:lnTo>
                  <a:lnTo>
                    <a:pt x="1326586" y="118138"/>
                  </a:lnTo>
                  <a:lnTo>
                    <a:pt x="1288495" y="97433"/>
                  </a:lnTo>
                  <a:lnTo>
                    <a:pt x="1248783" y="78758"/>
                  </a:lnTo>
                  <a:lnTo>
                    <a:pt x="1207526" y="62100"/>
                  </a:lnTo>
                  <a:lnTo>
                    <a:pt x="1164804" y="47446"/>
                  </a:lnTo>
                  <a:lnTo>
                    <a:pt x="1120696" y="34786"/>
                  </a:lnTo>
                  <a:lnTo>
                    <a:pt x="1075279" y="24107"/>
                  </a:lnTo>
                  <a:lnTo>
                    <a:pt x="1028632" y="15396"/>
                  </a:lnTo>
                  <a:lnTo>
                    <a:pt x="980834" y="8642"/>
                  </a:lnTo>
                  <a:lnTo>
                    <a:pt x="931963" y="3832"/>
                  </a:lnTo>
                  <a:lnTo>
                    <a:pt x="882098" y="956"/>
                  </a:lnTo>
                  <a:lnTo>
                    <a:pt x="831316" y="0"/>
                  </a:lnTo>
                  <a:close/>
                </a:path>
                <a:path w="1651634" h="1501775">
                  <a:moveTo>
                    <a:pt x="1528453" y="302577"/>
                  </a:moveTo>
                  <a:lnTo>
                    <a:pt x="831316" y="302577"/>
                  </a:lnTo>
                  <a:lnTo>
                    <a:pt x="877597" y="306166"/>
                  </a:lnTo>
                  <a:lnTo>
                    <a:pt x="918711" y="316628"/>
                  </a:lnTo>
                  <a:lnTo>
                    <a:pt x="954913" y="333507"/>
                  </a:lnTo>
                  <a:lnTo>
                    <a:pt x="986458" y="356348"/>
                  </a:lnTo>
                  <a:lnTo>
                    <a:pt x="1013600" y="384694"/>
                  </a:lnTo>
                  <a:lnTo>
                    <a:pt x="1036595" y="418090"/>
                  </a:lnTo>
                  <a:lnTo>
                    <a:pt x="1055696" y="456081"/>
                  </a:lnTo>
                  <a:lnTo>
                    <a:pt x="1071160" y="498209"/>
                  </a:lnTo>
                  <a:lnTo>
                    <a:pt x="1083241" y="544019"/>
                  </a:lnTo>
                  <a:lnTo>
                    <a:pt x="1092193" y="593056"/>
                  </a:lnTo>
                  <a:lnTo>
                    <a:pt x="1098272" y="644862"/>
                  </a:lnTo>
                  <a:lnTo>
                    <a:pt x="1101733" y="698984"/>
                  </a:lnTo>
                  <a:lnTo>
                    <a:pt x="1102829" y="754964"/>
                  </a:lnTo>
                  <a:lnTo>
                    <a:pt x="1101962" y="801468"/>
                  </a:lnTo>
                  <a:lnTo>
                    <a:pt x="1099102" y="849043"/>
                  </a:lnTo>
                  <a:lnTo>
                    <a:pt x="1093864" y="896854"/>
                  </a:lnTo>
                  <a:lnTo>
                    <a:pt x="1085862" y="944070"/>
                  </a:lnTo>
                  <a:lnTo>
                    <a:pt x="1074709" y="989855"/>
                  </a:lnTo>
                  <a:lnTo>
                    <a:pt x="1060021" y="1033376"/>
                  </a:lnTo>
                  <a:lnTo>
                    <a:pt x="1041412" y="1073799"/>
                  </a:lnTo>
                  <a:lnTo>
                    <a:pt x="1018495" y="1110290"/>
                  </a:lnTo>
                  <a:lnTo>
                    <a:pt x="990884" y="1142016"/>
                  </a:lnTo>
                  <a:lnTo>
                    <a:pt x="958194" y="1168144"/>
                  </a:lnTo>
                  <a:lnTo>
                    <a:pt x="920040" y="1187838"/>
                  </a:lnTo>
                  <a:lnTo>
                    <a:pt x="876034" y="1200267"/>
                  </a:lnTo>
                  <a:lnTo>
                    <a:pt x="825792" y="1204595"/>
                  </a:lnTo>
                  <a:lnTo>
                    <a:pt x="1521124" y="1204595"/>
                  </a:lnTo>
                  <a:lnTo>
                    <a:pt x="1563844" y="1132546"/>
                  </a:lnTo>
                  <a:lnTo>
                    <a:pt x="1585164" y="1086421"/>
                  </a:lnTo>
                  <a:lnTo>
                    <a:pt x="1603324" y="1038833"/>
                  </a:lnTo>
                  <a:lnTo>
                    <a:pt x="1618457" y="989855"/>
                  </a:lnTo>
                  <a:lnTo>
                    <a:pt x="1630552" y="940169"/>
                  </a:lnTo>
                  <a:lnTo>
                    <a:pt x="1639817" y="889545"/>
                  </a:lnTo>
                  <a:lnTo>
                    <a:pt x="1646314" y="838361"/>
                  </a:lnTo>
                  <a:lnTo>
                    <a:pt x="1650140" y="786843"/>
                  </a:lnTo>
                  <a:lnTo>
                    <a:pt x="1651393" y="735215"/>
                  </a:lnTo>
                  <a:lnTo>
                    <a:pt x="1649928" y="680404"/>
                  </a:lnTo>
                  <a:lnTo>
                    <a:pt x="1645586" y="627814"/>
                  </a:lnTo>
                  <a:lnTo>
                    <a:pt x="1638444" y="577435"/>
                  </a:lnTo>
                  <a:lnTo>
                    <a:pt x="1628557" y="529162"/>
                  </a:lnTo>
                  <a:lnTo>
                    <a:pt x="1616078" y="483259"/>
                  </a:lnTo>
                  <a:lnTo>
                    <a:pt x="1601009" y="439438"/>
                  </a:lnTo>
                  <a:lnTo>
                    <a:pt x="1583456" y="397779"/>
                  </a:lnTo>
                  <a:lnTo>
                    <a:pt x="1563496" y="358269"/>
                  </a:lnTo>
                  <a:lnTo>
                    <a:pt x="1541208" y="320897"/>
                  </a:lnTo>
                  <a:lnTo>
                    <a:pt x="1528453" y="302577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object 5">
              <a:extLst>
                <a:ext uri="{FF2B5EF4-FFF2-40B4-BE49-F238E27FC236}">
                  <a16:creationId xmlns:a16="http://schemas.microsoft.com/office/drawing/2014/main" id="{7B9598CE-E937-634A-BF57-6F218F0BB83F}"/>
                </a:ext>
              </a:extLst>
            </p:cNvPr>
            <p:cNvSpPr/>
            <p:nvPr/>
          </p:nvSpPr>
          <p:spPr>
            <a:xfrm>
              <a:off x="14976246" y="8448139"/>
              <a:ext cx="62189" cy="238661"/>
            </a:xfrm>
            <a:custGeom>
              <a:avLst/>
              <a:gdLst/>
              <a:ahLst/>
              <a:cxnLst/>
              <a:rect l="l" t="t" r="r" b="b"/>
              <a:pathLst>
                <a:path w="532129" h="2042160">
                  <a:moveTo>
                    <a:pt x="531622" y="0"/>
                  </a:moveTo>
                  <a:lnTo>
                    <a:pt x="0" y="0"/>
                  </a:lnTo>
                  <a:lnTo>
                    <a:pt x="0" y="2041613"/>
                  </a:lnTo>
                  <a:lnTo>
                    <a:pt x="531622" y="2041613"/>
                  </a:lnTo>
                  <a:lnTo>
                    <a:pt x="531622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object 6">
              <a:extLst>
                <a:ext uri="{FF2B5EF4-FFF2-40B4-BE49-F238E27FC236}">
                  <a16:creationId xmlns:a16="http://schemas.microsoft.com/office/drawing/2014/main" id="{0E08BA88-3CC0-1F40-A618-D767F72A7222}"/>
                </a:ext>
              </a:extLst>
            </p:cNvPr>
            <p:cNvSpPr/>
            <p:nvPr/>
          </p:nvSpPr>
          <p:spPr>
            <a:xfrm>
              <a:off x="15067761" y="8469289"/>
              <a:ext cx="131576" cy="217511"/>
            </a:xfrm>
            <a:custGeom>
              <a:avLst/>
              <a:gdLst/>
              <a:ahLst/>
              <a:cxnLst/>
              <a:rect l="l" t="t" r="r" b="b"/>
              <a:pathLst>
                <a:path w="1125854" h="1861185">
                  <a:moveTo>
                    <a:pt x="789025" y="0"/>
                  </a:moveTo>
                  <a:lnTo>
                    <a:pt x="277126" y="203530"/>
                  </a:lnTo>
                  <a:lnTo>
                    <a:pt x="277126" y="424078"/>
                  </a:lnTo>
                  <a:lnTo>
                    <a:pt x="0" y="424078"/>
                  </a:lnTo>
                  <a:lnTo>
                    <a:pt x="0" y="763447"/>
                  </a:lnTo>
                  <a:lnTo>
                    <a:pt x="268706" y="763447"/>
                  </a:lnTo>
                  <a:lnTo>
                    <a:pt x="268706" y="1444879"/>
                  </a:lnTo>
                  <a:lnTo>
                    <a:pt x="269639" y="1491885"/>
                  </a:lnTo>
                  <a:lnTo>
                    <a:pt x="272643" y="1536128"/>
                  </a:lnTo>
                  <a:lnTo>
                    <a:pt x="278031" y="1577597"/>
                  </a:lnTo>
                  <a:lnTo>
                    <a:pt x="286112" y="1616280"/>
                  </a:lnTo>
                  <a:lnTo>
                    <a:pt x="311598" y="1685246"/>
                  </a:lnTo>
                  <a:lnTo>
                    <a:pt x="351590" y="1742938"/>
                  </a:lnTo>
                  <a:lnTo>
                    <a:pt x="408572" y="1789267"/>
                  </a:lnTo>
                  <a:lnTo>
                    <a:pt x="444211" y="1808143"/>
                  </a:lnTo>
                  <a:lnTo>
                    <a:pt x="485031" y="1824145"/>
                  </a:lnTo>
                  <a:lnTo>
                    <a:pt x="531341" y="1837262"/>
                  </a:lnTo>
                  <a:lnTo>
                    <a:pt x="583454" y="1847484"/>
                  </a:lnTo>
                  <a:lnTo>
                    <a:pt x="641679" y="1854799"/>
                  </a:lnTo>
                  <a:lnTo>
                    <a:pt x="706327" y="1859196"/>
                  </a:lnTo>
                  <a:lnTo>
                    <a:pt x="777709" y="1860664"/>
                  </a:lnTo>
                  <a:lnTo>
                    <a:pt x="850061" y="1859843"/>
                  </a:lnTo>
                  <a:lnTo>
                    <a:pt x="912828" y="1857580"/>
                  </a:lnTo>
                  <a:lnTo>
                    <a:pt x="967143" y="1854173"/>
                  </a:lnTo>
                  <a:lnTo>
                    <a:pt x="1014140" y="1849918"/>
                  </a:lnTo>
                  <a:lnTo>
                    <a:pt x="1054954" y="1845114"/>
                  </a:lnTo>
                  <a:lnTo>
                    <a:pt x="1122565" y="1835048"/>
                  </a:lnTo>
                  <a:lnTo>
                    <a:pt x="1122565" y="1501470"/>
                  </a:lnTo>
                  <a:lnTo>
                    <a:pt x="1080377" y="1506330"/>
                  </a:lnTo>
                  <a:lnTo>
                    <a:pt x="1047702" y="1508826"/>
                  </a:lnTo>
                  <a:lnTo>
                    <a:pt x="1019270" y="1509746"/>
                  </a:lnTo>
                  <a:lnTo>
                    <a:pt x="989812" y="1509877"/>
                  </a:lnTo>
                  <a:lnTo>
                    <a:pt x="929175" y="1506923"/>
                  </a:lnTo>
                  <a:lnTo>
                    <a:pt x="881927" y="1497967"/>
                  </a:lnTo>
                  <a:lnTo>
                    <a:pt x="846370" y="1482869"/>
                  </a:lnTo>
                  <a:lnTo>
                    <a:pt x="803533" y="1433679"/>
                  </a:lnTo>
                  <a:lnTo>
                    <a:pt x="787073" y="1358226"/>
                  </a:lnTo>
                  <a:lnTo>
                    <a:pt x="784487" y="1310298"/>
                  </a:lnTo>
                  <a:lnTo>
                    <a:pt x="783399" y="1255382"/>
                  </a:lnTo>
                  <a:lnTo>
                    <a:pt x="783399" y="763447"/>
                  </a:lnTo>
                  <a:lnTo>
                    <a:pt x="1125448" y="763447"/>
                  </a:lnTo>
                  <a:lnTo>
                    <a:pt x="1125448" y="424078"/>
                  </a:lnTo>
                  <a:lnTo>
                    <a:pt x="789025" y="424078"/>
                  </a:lnTo>
                  <a:lnTo>
                    <a:pt x="789025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object 7">
              <a:extLst>
                <a:ext uri="{FF2B5EF4-FFF2-40B4-BE49-F238E27FC236}">
                  <a16:creationId xmlns:a16="http://schemas.microsoft.com/office/drawing/2014/main" id="{0CD054A5-DD9B-3946-976F-716D39DAA2B1}"/>
                </a:ext>
              </a:extLst>
            </p:cNvPr>
            <p:cNvSpPr/>
            <p:nvPr/>
          </p:nvSpPr>
          <p:spPr>
            <a:xfrm>
              <a:off x="15222399" y="8511292"/>
              <a:ext cx="176547" cy="175508"/>
            </a:xfrm>
            <a:custGeom>
              <a:avLst/>
              <a:gdLst/>
              <a:ahLst/>
              <a:cxnLst/>
              <a:rect l="l" t="t" r="r" b="b"/>
              <a:pathLst>
                <a:path w="1510665" h="1501775">
                  <a:moveTo>
                    <a:pt x="754989" y="0"/>
                  </a:moveTo>
                  <a:lnTo>
                    <a:pt x="698067" y="1261"/>
                  </a:lnTo>
                  <a:lnTo>
                    <a:pt x="643524" y="5016"/>
                  </a:lnTo>
                  <a:lnTo>
                    <a:pt x="591340" y="11222"/>
                  </a:lnTo>
                  <a:lnTo>
                    <a:pt x="541498" y="19835"/>
                  </a:lnTo>
                  <a:lnTo>
                    <a:pt x="493980" y="30813"/>
                  </a:lnTo>
                  <a:lnTo>
                    <a:pt x="448767" y="44113"/>
                  </a:lnTo>
                  <a:lnTo>
                    <a:pt x="405843" y="59690"/>
                  </a:lnTo>
                  <a:lnTo>
                    <a:pt x="365188" y="77503"/>
                  </a:lnTo>
                  <a:lnTo>
                    <a:pt x="326785" y="97508"/>
                  </a:lnTo>
                  <a:lnTo>
                    <a:pt x="290615" y="119662"/>
                  </a:lnTo>
                  <a:lnTo>
                    <a:pt x="256661" y="143922"/>
                  </a:lnTo>
                  <a:lnTo>
                    <a:pt x="224904" y="170244"/>
                  </a:lnTo>
                  <a:lnTo>
                    <a:pt x="195328" y="198586"/>
                  </a:lnTo>
                  <a:lnTo>
                    <a:pt x="167912" y="228904"/>
                  </a:lnTo>
                  <a:lnTo>
                    <a:pt x="142640" y="261156"/>
                  </a:lnTo>
                  <a:lnTo>
                    <a:pt x="119493" y="295298"/>
                  </a:lnTo>
                  <a:lnTo>
                    <a:pt x="98366" y="331462"/>
                  </a:lnTo>
                  <a:lnTo>
                    <a:pt x="79504" y="369080"/>
                  </a:lnTo>
                  <a:lnTo>
                    <a:pt x="62626" y="408634"/>
                  </a:lnTo>
                  <a:lnTo>
                    <a:pt x="47800" y="449906"/>
                  </a:lnTo>
                  <a:lnTo>
                    <a:pt x="35010" y="492853"/>
                  </a:lnTo>
                  <a:lnTo>
                    <a:pt x="24237" y="537431"/>
                  </a:lnTo>
                  <a:lnTo>
                    <a:pt x="15464" y="583597"/>
                  </a:lnTo>
                  <a:lnTo>
                    <a:pt x="8671" y="631309"/>
                  </a:lnTo>
                  <a:lnTo>
                    <a:pt x="3841" y="680523"/>
                  </a:lnTo>
                  <a:lnTo>
                    <a:pt x="957" y="731196"/>
                  </a:lnTo>
                  <a:lnTo>
                    <a:pt x="0" y="783285"/>
                  </a:lnTo>
                  <a:lnTo>
                    <a:pt x="1177" y="836479"/>
                  </a:lnTo>
                  <a:lnTo>
                    <a:pt x="4703" y="887704"/>
                  </a:lnTo>
                  <a:lnTo>
                    <a:pt x="10563" y="936951"/>
                  </a:lnTo>
                  <a:lnTo>
                    <a:pt x="18745" y="984211"/>
                  </a:lnTo>
                  <a:lnTo>
                    <a:pt x="29236" y="1029473"/>
                  </a:lnTo>
                  <a:lnTo>
                    <a:pt x="42025" y="1072727"/>
                  </a:lnTo>
                  <a:lnTo>
                    <a:pt x="57097" y="1113966"/>
                  </a:lnTo>
                  <a:lnTo>
                    <a:pt x="74441" y="1153178"/>
                  </a:lnTo>
                  <a:lnTo>
                    <a:pt x="94043" y="1190354"/>
                  </a:lnTo>
                  <a:lnTo>
                    <a:pt x="115892" y="1225485"/>
                  </a:lnTo>
                  <a:lnTo>
                    <a:pt x="139974" y="1258561"/>
                  </a:lnTo>
                  <a:lnTo>
                    <a:pt x="166277" y="1289573"/>
                  </a:lnTo>
                  <a:lnTo>
                    <a:pt x="194787" y="1318510"/>
                  </a:lnTo>
                  <a:lnTo>
                    <a:pt x="225494" y="1345364"/>
                  </a:lnTo>
                  <a:lnTo>
                    <a:pt x="258383" y="1370125"/>
                  </a:lnTo>
                  <a:lnTo>
                    <a:pt x="293442" y="1392782"/>
                  </a:lnTo>
                  <a:lnTo>
                    <a:pt x="330658" y="1413328"/>
                  </a:lnTo>
                  <a:lnTo>
                    <a:pt x="370020" y="1431751"/>
                  </a:lnTo>
                  <a:lnTo>
                    <a:pt x="411513" y="1448043"/>
                  </a:lnTo>
                  <a:lnTo>
                    <a:pt x="455126" y="1462194"/>
                  </a:lnTo>
                  <a:lnTo>
                    <a:pt x="500846" y="1474194"/>
                  </a:lnTo>
                  <a:lnTo>
                    <a:pt x="548659" y="1484033"/>
                  </a:lnTo>
                  <a:lnTo>
                    <a:pt x="598555" y="1491703"/>
                  </a:lnTo>
                  <a:lnTo>
                    <a:pt x="650519" y="1497193"/>
                  </a:lnTo>
                  <a:lnTo>
                    <a:pt x="704539" y="1500494"/>
                  </a:lnTo>
                  <a:lnTo>
                    <a:pt x="760602" y="1501597"/>
                  </a:lnTo>
                  <a:lnTo>
                    <a:pt x="812866" y="1500645"/>
                  </a:lnTo>
                  <a:lnTo>
                    <a:pt x="864499" y="1497757"/>
                  </a:lnTo>
                  <a:lnTo>
                    <a:pt x="915332" y="1492880"/>
                  </a:lnTo>
                  <a:lnTo>
                    <a:pt x="965196" y="1485964"/>
                  </a:lnTo>
                  <a:lnTo>
                    <a:pt x="1013925" y="1476956"/>
                  </a:lnTo>
                  <a:lnTo>
                    <a:pt x="1061348" y="1465807"/>
                  </a:lnTo>
                  <a:lnTo>
                    <a:pt x="1107298" y="1452465"/>
                  </a:lnTo>
                  <a:lnTo>
                    <a:pt x="1151607" y="1436878"/>
                  </a:lnTo>
                  <a:lnTo>
                    <a:pt x="1194106" y="1418995"/>
                  </a:lnTo>
                  <a:lnTo>
                    <a:pt x="1234627" y="1398765"/>
                  </a:lnTo>
                  <a:lnTo>
                    <a:pt x="1273001" y="1376137"/>
                  </a:lnTo>
                  <a:lnTo>
                    <a:pt x="1309060" y="1351059"/>
                  </a:lnTo>
                  <a:lnTo>
                    <a:pt x="1342636" y="1323481"/>
                  </a:lnTo>
                  <a:lnTo>
                    <a:pt x="1373561" y="1293351"/>
                  </a:lnTo>
                  <a:lnTo>
                    <a:pt x="1401666" y="1260617"/>
                  </a:lnTo>
                  <a:lnTo>
                    <a:pt x="1426782" y="1225229"/>
                  </a:lnTo>
                  <a:lnTo>
                    <a:pt x="1433742" y="1213154"/>
                  </a:lnTo>
                  <a:lnTo>
                    <a:pt x="763498" y="1213154"/>
                  </a:lnTo>
                  <a:lnTo>
                    <a:pt x="701140" y="1207825"/>
                  </a:lnTo>
                  <a:lnTo>
                    <a:pt x="649148" y="1192902"/>
                  </a:lnTo>
                  <a:lnTo>
                    <a:pt x="606581" y="1169988"/>
                  </a:lnTo>
                  <a:lnTo>
                    <a:pt x="572496" y="1140681"/>
                  </a:lnTo>
                  <a:lnTo>
                    <a:pt x="545950" y="1106583"/>
                  </a:lnTo>
                  <a:lnTo>
                    <a:pt x="526002" y="1069293"/>
                  </a:lnTo>
                  <a:lnTo>
                    <a:pt x="511708" y="1030413"/>
                  </a:lnTo>
                  <a:lnTo>
                    <a:pt x="502126" y="991542"/>
                  </a:lnTo>
                  <a:lnTo>
                    <a:pt x="493330" y="920230"/>
                  </a:lnTo>
                  <a:lnTo>
                    <a:pt x="492074" y="868159"/>
                  </a:lnTo>
                  <a:lnTo>
                    <a:pt x="1510055" y="868159"/>
                  </a:lnTo>
                  <a:lnTo>
                    <a:pt x="1509516" y="796801"/>
                  </a:lnTo>
                  <a:lnTo>
                    <a:pt x="1507764" y="731196"/>
                  </a:lnTo>
                  <a:lnTo>
                    <a:pt x="1504697" y="672070"/>
                  </a:lnTo>
                  <a:lnTo>
                    <a:pt x="1500079" y="617510"/>
                  </a:lnTo>
                  <a:lnTo>
                    <a:pt x="1495316" y="579704"/>
                  </a:lnTo>
                  <a:lnTo>
                    <a:pt x="497763" y="579704"/>
                  </a:lnTo>
                  <a:lnTo>
                    <a:pt x="500069" y="554915"/>
                  </a:lnTo>
                  <a:lnTo>
                    <a:pt x="511975" y="485679"/>
                  </a:lnTo>
                  <a:lnTo>
                    <a:pt x="523951" y="445916"/>
                  </a:lnTo>
                  <a:lnTo>
                    <a:pt x="541527" y="405845"/>
                  </a:lnTo>
                  <a:lnTo>
                    <a:pt x="565892" y="367809"/>
                  </a:lnTo>
                  <a:lnTo>
                    <a:pt x="598232" y="334148"/>
                  </a:lnTo>
                  <a:lnTo>
                    <a:pt x="639736" y="307206"/>
                  </a:lnTo>
                  <a:lnTo>
                    <a:pt x="691592" y="289323"/>
                  </a:lnTo>
                  <a:lnTo>
                    <a:pt x="754989" y="282841"/>
                  </a:lnTo>
                  <a:lnTo>
                    <a:pt x="1386240" y="282841"/>
                  </a:lnTo>
                  <a:lnTo>
                    <a:pt x="1371020" y="260068"/>
                  </a:lnTo>
                  <a:lnTo>
                    <a:pt x="1346757" y="228435"/>
                  </a:lnTo>
                  <a:lnTo>
                    <a:pt x="1320065" y="198215"/>
                  </a:lnTo>
                  <a:lnTo>
                    <a:pt x="1290792" y="169557"/>
                  </a:lnTo>
                  <a:lnTo>
                    <a:pt x="1258786" y="142610"/>
                  </a:lnTo>
                  <a:lnTo>
                    <a:pt x="1223895" y="117523"/>
                  </a:lnTo>
                  <a:lnTo>
                    <a:pt x="1185967" y="94445"/>
                  </a:lnTo>
                  <a:lnTo>
                    <a:pt x="1144851" y="73525"/>
                  </a:lnTo>
                  <a:lnTo>
                    <a:pt x="1100394" y="54911"/>
                  </a:lnTo>
                  <a:lnTo>
                    <a:pt x="1052444" y="38753"/>
                  </a:lnTo>
                  <a:lnTo>
                    <a:pt x="1000850" y="25198"/>
                  </a:lnTo>
                  <a:lnTo>
                    <a:pt x="945460" y="14397"/>
                  </a:lnTo>
                  <a:lnTo>
                    <a:pt x="886120" y="6498"/>
                  </a:lnTo>
                  <a:lnTo>
                    <a:pt x="822681" y="1649"/>
                  </a:lnTo>
                  <a:lnTo>
                    <a:pt x="754989" y="0"/>
                  </a:lnTo>
                  <a:close/>
                </a:path>
                <a:path w="1510665" h="1501775">
                  <a:moveTo>
                    <a:pt x="1501647" y="1006678"/>
                  </a:moveTo>
                  <a:lnTo>
                    <a:pt x="1006589" y="1006678"/>
                  </a:lnTo>
                  <a:lnTo>
                    <a:pt x="997911" y="1053723"/>
                  </a:lnTo>
                  <a:lnTo>
                    <a:pt x="982559" y="1095031"/>
                  </a:lnTo>
                  <a:lnTo>
                    <a:pt x="960770" y="1130436"/>
                  </a:lnTo>
                  <a:lnTo>
                    <a:pt x="932778" y="1159775"/>
                  </a:lnTo>
                  <a:lnTo>
                    <a:pt x="898819" y="1182881"/>
                  </a:lnTo>
                  <a:lnTo>
                    <a:pt x="859129" y="1199589"/>
                  </a:lnTo>
                  <a:lnTo>
                    <a:pt x="813944" y="1209736"/>
                  </a:lnTo>
                  <a:lnTo>
                    <a:pt x="763498" y="1213154"/>
                  </a:lnTo>
                  <a:lnTo>
                    <a:pt x="1433742" y="1213154"/>
                  </a:lnTo>
                  <a:lnTo>
                    <a:pt x="1448742" y="1187135"/>
                  </a:lnTo>
                  <a:lnTo>
                    <a:pt x="1467376" y="1146284"/>
                  </a:lnTo>
                  <a:lnTo>
                    <a:pt x="1482518" y="1102625"/>
                  </a:lnTo>
                  <a:lnTo>
                    <a:pt x="1493998" y="1056107"/>
                  </a:lnTo>
                  <a:lnTo>
                    <a:pt x="1501647" y="1006678"/>
                  </a:lnTo>
                  <a:close/>
                </a:path>
                <a:path w="1510665" h="1501775">
                  <a:moveTo>
                    <a:pt x="1386240" y="282841"/>
                  </a:moveTo>
                  <a:lnTo>
                    <a:pt x="754989" y="282841"/>
                  </a:lnTo>
                  <a:lnTo>
                    <a:pt x="818307" y="288939"/>
                  </a:lnTo>
                  <a:lnTo>
                    <a:pt x="869955" y="305841"/>
                  </a:lnTo>
                  <a:lnTo>
                    <a:pt x="911154" y="331462"/>
                  </a:lnTo>
                  <a:lnTo>
                    <a:pt x="943124" y="363716"/>
                  </a:lnTo>
                  <a:lnTo>
                    <a:pt x="967085" y="400516"/>
                  </a:lnTo>
                  <a:lnTo>
                    <a:pt x="984259" y="439777"/>
                  </a:lnTo>
                  <a:lnTo>
                    <a:pt x="995866" y="479412"/>
                  </a:lnTo>
                  <a:lnTo>
                    <a:pt x="1003125" y="517336"/>
                  </a:lnTo>
                  <a:lnTo>
                    <a:pt x="1009484" y="579704"/>
                  </a:lnTo>
                  <a:lnTo>
                    <a:pt x="1495316" y="579704"/>
                  </a:lnTo>
                  <a:lnTo>
                    <a:pt x="1485575" y="521025"/>
                  </a:lnTo>
                  <a:lnTo>
                    <a:pt x="1475350" y="477913"/>
                  </a:lnTo>
                  <a:lnTo>
                    <a:pt x="1462919" y="437428"/>
                  </a:lnTo>
                  <a:lnTo>
                    <a:pt x="1448111" y="398976"/>
                  </a:lnTo>
                  <a:lnTo>
                    <a:pt x="1430756" y="361962"/>
                  </a:lnTo>
                  <a:lnTo>
                    <a:pt x="1412868" y="326981"/>
                  </a:lnTo>
                  <a:lnTo>
                    <a:pt x="1393007" y="292967"/>
                  </a:lnTo>
                  <a:lnTo>
                    <a:pt x="1386240" y="282841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object 8">
              <a:extLst>
                <a:ext uri="{FF2B5EF4-FFF2-40B4-BE49-F238E27FC236}">
                  <a16:creationId xmlns:a16="http://schemas.microsoft.com/office/drawing/2014/main" id="{88758512-D2E0-7D46-B05D-B5E05D6CF01D}"/>
                </a:ext>
              </a:extLst>
            </p:cNvPr>
            <p:cNvSpPr/>
            <p:nvPr/>
          </p:nvSpPr>
          <p:spPr>
            <a:xfrm>
              <a:off x="15425933" y="8511292"/>
              <a:ext cx="176844" cy="175508"/>
            </a:xfrm>
            <a:custGeom>
              <a:avLst/>
              <a:gdLst/>
              <a:ahLst/>
              <a:cxnLst/>
              <a:rect l="l" t="t" r="r" b="b"/>
              <a:pathLst>
                <a:path w="1513204" h="1501775">
                  <a:moveTo>
                    <a:pt x="791743" y="0"/>
                  </a:moveTo>
                  <a:lnTo>
                    <a:pt x="747482" y="788"/>
                  </a:lnTo>
                  <a:lnTo>
                    <a:pt x="703385" y="3192"/>
                  </a:lnTo>
                  <a:lnTo>
                    <a:pt x="659573" y="7265"/>
                  </a:lnTo>
                  <a:lnTo>
                    <a:pt x="616161" y="13062"/>
                  </a:lnTo>
                  <a:lnTo>
                    <a:pt x="573270" y="20640"/>
                  </a:lnTo>
                  <a:lnTo>
                    <a:pt x="531015" y="30053"/>
                  </a:lnTo>
                  <a:lnTo>
                    <a:pt x="489516" y="41356"/>
                  </a:lnTo>
                  <a:lnTo>
                    <a:pt x="448891" y="54604"/>
                  </a:lnTo>
                  <a:lnTo>
                    <a:pt x="409257" y="69853"/>
                  </a:lnTo>
                  <a:lnTo>
                    <a:pt x="370734" y="87157"/>
                  </a:lnTo>
                  <a:lnTo>
                    <a:pt x="333437" y="106573"/>
                  </a:lnTo>
                  <a:lnTo>
                    <a:pt x="297487" y="128154"/>
                  </a:lnTo>
                  <a:lnTo>
                    <a:pt x="263000" y="151956"/>
                  </a:lnTo>
                  <a:lnTo>
                    <a:pt x="230096" y="178035"/>
                  </a:lnTo>
                  <a:lnTo>
                    <a:pt x="198891" y="206445"/>
                  </a:lnTo>
                  <a:lnTo>
                    <a:pt x="169504" y="237241"/>
                  </a:lnTo>
                  <a:lnTo>
                    <a:pt x="142054" y="270479"/>
                  </a:lnTo>
                  <a:lnTo>
                    <a:pt x="116657" y="306214"/>
                  </a:lnTo>
                  <a:lnTo>
                    <a:pt x="93433" y="344501"/>
                  </a:lnTo>
                  <a:lnTo>
                    <a:pt x="72498" y="385396"/>
                  </a:lnTo>
                  <a:lnTo>
                    <a:pt x="53972" y="428952"/>
                  </a:lnTo>
                  <a:lnTo>
                    <a:pt x="37972" y="475226"/>
                  </a:lnTo>
                  <a:lnTo>
                    <a:pt x="24617" y="524272"/>
                  </a:lnTo>
                  <a:lnTo>
                    <a:pt x="14024" y="576146"/>
                  </a:lnTo>
                  <a:lnTo>
                    <a:pt x="6311" y="630904"/>
                  </a:lnTo>
                  <a:lnTo>
                    <a:pt x="1597" y="688599"/>
                  </a:lnTo>
                  <a:lnTo>
                    <a:pt x="0" y="749287"/>
                  </a:lnTo>
                  <a:lnTo>
                    <a:pt x="1407" y="805034"/>
                  </a:lnTo>
                  <a:lnTo>
                    <a:pt x="5581" y="858558"/>
                  </a:lnTo>
                  <a:lnTo>
                    <a:pt x="12449" y="909868"/>
                  </a:lnTo>
                  <a:lnTo>
                    <a:pt x="21939" y="958973"/>
                  </a:lnTo>
                  <a:lnTo>
                    <a:pt x="33979" y="1005883"/>
                  </a:lnTo>
                  <a:lnTo>
                    <a:pt x="48496" y="1050607"/>
                  </a:lnTo>
                  <a:lnTo>
                    <a:pt x="65417" y="1093155"/>
                  </a:lnTo>
                  <a:lnTo>
                    <a:pt x="84671" y="1133536"/>
                  </a:lnTo>
                  <a:lnTo>
                    <a:pt x="106186" y="1171759"/>
                  </a:lnTo>
                  <a:lnTo>
                    <a:pt x="129888" y="1207834"/>
                  </a:lnTo>
                  <a:lnTo>
                    <a:pt x="155705" y="1241770"/>
                  </a:lnTo>
                  <a:lnTo>
                    <a:pt x="183565" y="1273576"/>
                  </a:lnTo>
                  <a:lnTo>
                    <a:pt x="213396" y="1303262"/>
                  </a:lnTo>
                  <a:lnTo>
                    <a:pt x="245126" y="1330838"/>
                  </a:lnTo>
                  <a:lnTo>
                    <a:pt x="278681" y="1356312"/>
                  </a:lnTo>
                  <a:lnTo>
                    <a:pt x="313990" y="1379695"/>
                  </a:lnTo>
                  <a:lnTo>
                    <a:pt x="350980" y="1400994"/>
                  </a:lnTo>
                  <a:lnTo>
                    <a:pt x="389579" y="1420221"/>
                  </a:lnTo>
                  <a:lnTo>
                    <a:pt x="429715" y="1437384"/>
                  </a:lnTo>
                  <a:lnTo>
                    <a:pt x="471314" y="1452493"/>
                  </a:lnTo>
                  <a:lnTo>
                    <a:pt x="514306" y="1465557"/>
                  </a:lnTo>
                  <a:lnTo>
                    <a:pt x="558617" y="1476585"/>
                  </a:lnTo>
                  <a:lnTo>
                    <a:pt x="604175" y="1485587"/>
                  </a:lnTo>
                  <a:lnTo>
                    <a:pt x="650908" y="1492572"/>
                  </a:lnTo>
                  <a:lnTo>
                    <a:pt x="698744" y="1497550"/>
                  </a:lnTo>
                  <a:lnTo>
                    <a:pt x="747609" y="1500529"/>
                  </a:lnTo>
                  <a:lnTo>
                    <a:pt x="797432" y="1501521"/>
                  </a:lnTo>
                  <a:lnTo>
                    <a:pt x="852665" y="1500229"/>
                  </a:lnTo>
                  <a:lnTo>
                    <a:pt x="906222" y="1496387"/>
                  </a:lnTo>
                  <a:lnTo>
                    <a:pt x="958027" y="1490045"/>
                  </a:lnTo>
                  <a:lnTo>
                    <a:pt x="1008008" y="1481250"/>
                  </a:lnTo>
                  <a:lnTo>
                    <a:pt x="1056091" y="1470051"/>
                  </a:lnTo>
                  <a:lnTo>
                    <a:pt x="1102202" y="1456499"/>
                  </a:lnTo>
                  <a:lnTo>
                    <a:pt x="1146266" y="1440641"/>
                  </a:lnTo>
                  <a:lnTo>
                    <a:pt x="1188211" y="1422526"/>
                  </a:lnTo>
                  <a:lnTo>
                    <a:pt x="1227961" y="1402204"/>
                  </a:lnTo>
                  <a:lnTo>
                    <a:pt x="1265445" y="1379724"/>
                  </a:lnTo>
                  <a:lnTo>
                    <a:pt x="1300586" y="1355135"/>
                  </a:lnTo>
                  <a:lnTo>
                    <a:pt x="1333313" y="1328484"/>
                  </a:lnTo>
                  <a:lnTo>
                    <a:pt x="1363550" y="1299823"/>
                  </a:lnTo>
                  <a:lnTo>
                    <a:pt x="1391225" y="1269199"/>
                  </a:lnTo>
                  <a:lnTo>
                    <a:pt x="1416262" y="1236661"/>
                  </a:lnTo>
                  <a:lnTo>
                    <a:pt x="1438589" y="1202258"/>
                  </a:lnTo>
                  <a:lnTo>
                    <a:pt x="1458131" y="1166040"/>
                  </a:lnTo>
                  <a:lnTo>
                    <a:pt x="1474815" y="1128055"/>
                  </a:lnTo>
                  <a:lnTo>
                    <a:pt x="1488566" y="1088353"/>
                  </a:lnTo>
                  <a:lnTo>
                    <a:pt x="1499312" y="1046982"/>
                  </a:lnTo>
                  <a:lnTo>
                    <a:pt x="1506977" y="1003991"/>
                  </a:lnTo>
                  <a:lnTo>
                    <a:pt x="1511489" y="959429"/>
                  </a:lnTo>
                  <a:lnTo>
                    <a:pt x="1512773" y="913345"/>
                  </a:lnTo>
                  <a:lnTo>
                    <a:pt x="975525" y="913345"/>
                  </a:lnTo>
                  <a:lnTo>
                    <a:pt x="974889" y="951528"/>
                  </a:lnTo>
                  <a:lnTo>
                    <a:pt x="972112" y="993069"/>
                  </a:lnTo>
                  <a:lnTo>
                    <a:pt x="965890" y="1035871"/>
                  </a:lnTo>
                  <a:lnTo>
                    <a:pt x="954921" y="1077838"/>
                  </a:lnTo>
                  <a:lnTo>
                    <a:pt x="937899" y="1116875"/>
                  </a:lnTo>
                  <a:lnTo>
                    <a:pt x="913522" y="1150886"/>
                  </a:lnTo>
                  <a:lnTo>
                    <a:pt x="880486" y="1177775"/>
                  </a:lnTo>
                  <a:lnTo>
                    <a:pt x="837487" y="1195445"/>
                  </a:lnTo>
                  <a:lnTo>
                    <a:pt x="783221" y="1201801"/>
                  </a:lnTo>
                  <a:lnTo>
                    <a:pt x="750703" y="1199917"/>
                  </a:lnTo>
                  <a:lnTo>
                    <a:pt x="690522" y="1182787"/>
                  </a:lnTo>
                  <a:lnTo>
                    <a:pt x="638455" y="1143265"/>
                  </a:lnTo>
                  <a:lnTo>
                    <a:pt x="596471" y="1075856"/>
                  </a:lnTo>
                  <a:lnTo>
                    <a:pt x="579876" y="1029978"/>
                  </a:lnTo>
                  <a:lnTo>
                    <a:pt x="566541" y="975069"/>
                  </a:lnTo>
                  <a:lnTo>
                    <a:pt x="556710" y="910441"/>
                  </a:lnTo>
                  <a:lnTo>
                    <a:pt x="550632" y="835410"/>
                  </a:lnTo>
                  <a:lnTo>
                    <a:pt x="548551" y="749287"/>
                  </a:lnTo>
                  <a:lnTo>
                    <a:pt x="549402" y="692832"/>
                  </a:lnTo>
                  <a:lnTo>
                    <a:pt x="552146" y="638587"/>
                  </a:lnTo>
                  <a:lnTo>
                    <a:pt x="557069" y="586953"/>
                  </a:lnTo>
                  <a:lnTo>
                    <a:pt x="564455" y="538331"/>
                  </a:lnTo>
                  <a:lnTo>
                    <a:pt x="574592" y="493123"/>
                  </a:lnTo>
                  <a:lnTo>
                    <a:pt x="587763" y="451730"/>
                  </a:lnTo>
                  <a:lnTo>
                    <a:pt x="604254" y="414554"/>
                  </a:lnTo>
                  <a:lnTo>
                    <a:pt x="624352" y="381996"/>
                  </a:lnTo>
                  <a:lnTo>
                    <a:pt x="676507" y="332340"/>
                  </a:lnTo>
                  <a:lnTo>
                    <a:pt x="746513" y="305973"/>
                  </a:lnTo>
                  <a:lnTo>
                    <a:pt x="788923" y="302526"/>
                  </a:lnTo>
                  <a:lnTo>
                    <a:pt x="836865" y="307527"/>
                  </a:lnTo>
                  <a:lnTo>
                    <a:pt x="877013" y="321842"/>
                  </a:lnTo>
                  <a:lnTo>
                    <a:pt x="909799" y="344444"/>
                  </a:lnTo>
                  <a:lnTo>
                    <a:pt x="935655" y="374302"/>
                  </a:lnTo>
                  <a:lnTo>
                    <a:pt x="955013" y="410388"/>
                  </a:lnTo>
                  <a:lnTo>
                    <a:pt x="968305" y="451672"/>
                  </a:lnTo>
                  <a:lnTo>
                    <a:pt x="975963" y="497125"/>
                  </a:lnTo>
                  <a:lnTo>
                    <a:pt x="978420" y="545719"/>
                  </a:lnTo>
                  <a:lnTo>
                    <a:pt x="1504264" y="545719"/>
                  </a:lnTo>
                  <a:lnTo>
                    <a:pt x="1497364" y="475948"/>
                  </a:lnTo>
                  <a:lnTo>
                    <a:pt x="1490057" y="435713"/>
                  </a:lnTo>
                  <a:lnTo>
                    <a:pt x="1478540" y="392661"/>
                  </a:lnTo>
                  <a:lnTo>
                    <a:pt x="1461587" y="347356"/>
                  </a:lnTo>
                  <a:lnTo>
                    <a:pt x="1437970" y="300359"/>
                  </a:lnTo>
                  <a:lnTo>
                    <a:pt x="1406461" y="252234"/>
                  </a:lnTo>
                  <a:lnTo>
                    <a:pt x="1365834" y="203542"/>
                  </a:lnTo>
                  <a:lnTo>
                    <a:pt x="1326409" y="165088"/>
                  </a:lnTo>
                  <a:lnTo>
                    <a:pt x="1284214" y="131709"/>
                  </a:lnTo>
                  <a:lnTo>
                    <a:pt x="1239789" y="103056"/>
                  </a:lnTo>
                  <a:lnTo>
                    <a:pt x="1193674" y="78781"/>
                  </a:lnTo>
                  <a:lnTo>
                    <a:pt x="1146410" y="58538"/>
                  </a:lnTo>
                  <a:lnTo>
                    <a:pt x="1098537" y="41979"/>
                  </a:lnTo>
                  <a:lnTo>
                    <a:pt x="1050594" y="28756"/>
                  </a:lnTo>
                  <a:lnTo>
                    <a:pt x="1003123" y="18520"/>
                  </a:lnTo>
                  <a:lnTo>
                    <a:pt x="956663" y="10926"/>
                  </a:lnTo>
                  <a:lnTo>
                    <a:pt x="911755" y="5624"/>
                  </a:lnTo>
                  <a:lnTo>
                    <a:pt x="868939" y="2268"/>
                  </a:lnTo>
                  <a:lnTo>
                    <a:pt x="828755" y="509"/>
                  </a:lnTo>
                  <a:lnTo>
                    <a:pt x="79174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object 9">
              <a:extLst>
                <a:ext uri="{FF2B5EF4-FFF2-40B4-BE49-F238E27FC236}">
                  <a16:creationId xmlns:a16="http://schemas.microsoft.com/office/drawing/2014/main" id="{566AD67A-D84B-C045-BC07-1D4871BA9E4D}"/>
                </a:ext>
              </a:extLst>
            </p:cNvPr>
            <p:cNvSpPr/>
            <p:nvPr/>
          </p:nvSpPr>
          <p:spPr>
            <a:xfrm>
              <a:off x="15618966" y="8448213"/>
              <a:ext cx="177512" cy="238587"/>
            </a:xfrm>
            <a:custGeom>
              <a:avLst/>
              <a:gdLst/>
              <a:ahLst/>
              <a:cxnLst/>
              <a:rect l="l" t="t" r="r" b="b"/>
              <a:pathLst>
                <a:path w="1518919" h="2041525">
                  <a:moveTo>
                    <a:pt x="537070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31545" y="2041525"/>
                  </a:lnTo>
                  <a:lnTo>
                    <a:pt x="531658" y="1331811"/>
                  </a:lnTo>
                  <a:lnTo>
                    <a:pt x="532449" y="1270577"/>
                  </a:lnTo>
                  <a:lnTo>
                    <a:pt x="534596" y="1215862"/>
                  </a:lnTo>
                  <a:lnTo>
                    <a:pt x="538776" y="1167524"/>
                  </a:lnTo>
                  <a:lnTo>
                    <a:pt x="545668" y="1125423"/>
                  </a:lnTo>
                  <a:lnTo>
                    <a:pt x="566503" y="1061420"/>
                  </a:lnTo>
                  <a:lnTo>
                    <a:pt x="586159" y="1023732"/>
                  </a:lnTo>
                  <a:lnTo>
                    <a:pt x="614417" y="987530"/>
                  </a:lnTo>
                  <a:lnTo>
                    <a:pt x="653109" y="956772"/>
                  </a:lnTo>
                  <a:lnTo>
                    <a:pt x="704068" y="935415"/>
                  </a:lnTo>
                  <a:lnTo>
                    <a:pt x="769124" y="927417"/>
                  </a:lnTo>
                  <a:lnTo>
                    <a:pt x="823946" y="932909"/>
                  </a:lnTo>
                  <a:lnTo>
                    <a:pt x="868830" y="948347"/>
                  </a:lnTo>
                  <a:lnTo>
                    <a:pt x="904771" y="972176"/>
                  </a:lnTo>
                  <a:lnTo>
                    <a:pt x="932761" y="1002840"/>
                  </a:lnTo>
                  <a:lnTo>
                    <a:pt x="953796" y="1038782"/>
                  </a:lnTo>
                  <a:lnTo>
                    <a:pt x="968868" y="1078447"/>
                  </a:lnTo>
                  <a:lnTo>
                    <a:pt x="978971" y="1120278"/>
                  </a:lnTo>
                  <a:lnTo>
                    <a:pt x="985099" y="1162720"/>
                  </a:lnTo>
                  <a:lnTo>
                    <a:pt x="988246" y="1204218"/>
                  </a:lnTo>
                  <a:lnTo>
                    <a:pt x="989405" y="1243214"/>
                  </a:lnTo>
                  <a:lnTo>
                    <a:pt x="989571" y="1278153"/>
                  </a:lnTo>
                  <a:lnTo>
                    <a:pt x="989571" y="2041525"/>
                  </a:lnTo>
                  <a:lnTo>
                    <a:pt x="1518475" y="2041525"/>
                  </a:lnTo>
                  <a:lnTo>
                    <a:pt x="1518369" y="1162974"/>
                  </a:lnTo>
                  <a:lnTo>
                    <a:pt x="1517625" y="1112078"/>
                  </a:lnTo>
                  <a:lnTo>
                    <a:pt x="1515606" y="1063157"/>
                  </a:lnTo>
                  <a:lnTo>
                    <a:pt x="1511675" y="1016148"/>
                  </a:lnTo>
                  <a:lnTo>
                    <a:pt x="1505194" y="970985"/>
                  </a:lnTo>
                  <a:lnTo>
                    <a:pt x="1495526" y="927606"/>
                  </a:lnTo>
                  <a:lnTo>
                    <a:pt x="1482032" y="885945"/>
                  </a:lnTo>
                  <a:lnTo>
                    <a:pt x="1464077" y="845938"/>
                  </a:lnTo>
                  <a:lnTo>
                    <a:pt x="1441021" y="807522"/>
                  </a:lnTo>
                  <a:lnTo>
                    <a:pt x="1412228" y="770631"/>
                  </a:lnTo>
                  <a:lnTo>
                    <a:pt x="1377061" y="735203"/>
                  </a:lnTo>
                  <a:lnTo>
                    <a:pt x="1337502" y="701957"/>
                  </a:lnTo>
                  <a:lnTo>
                    <a:pt x="1296297" y="673671"/>
                  </a:lnTo>
                  <a:lnTo>
                    <a:pt x="1253677" y="650064"/>
                  </a:lnTo>
                  <a:lnTo>
                    <a:pt x="1209872" y="630857"/>
                  </a:lnTo>
                  <a:lnTo>
                    <a:pt x="1165113" y="615769"/>
                  </a:lnTo>
                  <a:lnTo>
                    <a:pt x="1119631" y="604521"/>
                  </a:lnTo>
                  <a:lnTo>
                    <a:pt x="1073656" y="596834"/>
                  </a:lnTo>
                  <a:lnTo>
                    <a:pt x="1027419" y="592426"/>
                  </a:lnTo>
                  <a:lnTo>
                    <a:pt x="981151" y="591019"/>
                  </a:lnTo>
                  <a:lnTo>
                    <a:pt x="907719" y="594718"/>
                  </a:lnTo>
                  <a:lnTo>
                    <a:pt x="841598" y="604999"/>
                  </a:lnTo>
                  <a:lnTo>
                    <a:pt x="782464" y="620640"/>
                  </a:lnTo>
                  <a:lnTo>
                    <a:pt x="729994" y="640421"/>
                  </a:lnTo>
                  <a:lnTo>
                    <a:pt x="683868" y="663117"/>
                  </a:lnTo>
                  <a:lnTo>
                    <a:pt x="643760" y="687509"/>
                  </a:lnTo>
                  <a:lnTo>
                    <a:pt x="609349" y="712373"/>
                  </a:lnTo>
                  <a:lnTo>
                    <a:pt x="556327" y="758632"/>
                  </a:lnTo>
                  <a:lnTo>
                    <a:pt x="537070" y="777582"/>
                  </a:lnTo>
                  <a:lnTo>
                    <a:pt x="537070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9802591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 Sidebar (colo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F90EB-2814-DA4D-A8BC-BB29D74B400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2E19807-0DC2-5744-95C9-BD086093EE1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A7D36C-9E4E-B748-9152-AF47D0B0C83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8" name="object 22">
            <a:extLst>
              <a:ext uri="{FF2B5EF4-FFF2-40B4-BE49-F238E27FC236}">
                <a16:creationId xmlns:a16="http://schemas.microsoft.com/office/drawing/2014/main" id="{52F04BCB-EE9E-794F-8598-163D00F04A00}"/>
              </a:ext>
            </a:extLst>
          </p:cNvPr>
          <p:cNvSpPr/>
          <p:nvPr userDrawn="1"/>
        </p:nvSpPr>
        <p:spPr>
          <a:xfrm>
            <a:off x="11861800" y="0"/>
            <a:ext cx="4394200" cy="9144000"/>
          </a:xfrm>
          <a:custGeom>
            <a:avLst/>
            <a:gdLst/>
            <a:ahLst/>
            <a:cxnLst/>
            <a:rect l="l" t="t" r="r" b="b"/>
            <a:pathLst>
              <a:path w="4406900" h="9144000">
                <a:moveTo>
                  <a:pt x="4406887" y="0"/>
                </a:moveTo>
                <a:lnTo>
                  <a:pt x="0" y="0"/>
                </a:lnTo>
                <a:lnTo>
                  <a:pt x="0" y="9144000"/>
                </a:lnTo>
                <a:lnTo>
                  <a:pt x="4406887" y="9144000"/>
                </a:lnTo>
                <a:lnTo>
                  <a:pt x="4406887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txBody>
          <a:bodyPr wrap="square" lIns="0" tIns="0" rIns="0" bIns="0" rtlCol="0"/>
          <a:lstStyle/>
          <a:p>
            <a:endParaRPr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object 4">
            <a:extLst>
              <a:ext uri="{FF2B5EF4-FFF2-40B4-BE49-F238E27FC236}">
                <a16:creationId xmlns:a16="http://schemas.microsoft.com/office/drawing/2014/main" id="{EE91A468-1CE6-1D41-8A0C-66F324E7E3D2}"/>
              </a:ext>
            </a:extLst>
          </p:cNvPr>
          <p:cNvSpPr/>
          <p:nvPr userDrawn="1"/>
        </p:nvSpPr>
        <p:spPr>
          <a:xfrm>
            <a:off x="12166600" y="-32572"/>
            <a:ext cx="4025833" cy="8795254"/>
          </a:xfrm>
          <a:custGeom>
            <a:avLst/>
            <a:gdLst>
              <a:gd name="connsiteX0" fmla="*/ 1729422 w 3920887"/>
              <a:gd name="connsiteY0" fmla="*/ 6954290 h 8683674"/>
              <a:gd name="connsiteX1" fmla="*/ 25 w 3920887"/>
              <a:gd name="connsiteY1" fmla="*/ 6954290 h 8683674"/>
              <a:gd name="connsiteX2" fmla="*/ 25 w 3920887"/>
              <a:gd name="connsiteY2" fmla="*/ 8683674 h 8683674"/>
              <a:gd name="connsiteX3" fmla="*/ 1729422 w 3920887"/>
              <a:gd name="connsiteY3" fmla="*/ 8683674 h 8683674"/>
              <a:gd name="connsiteX4" fmla="*/ 1729422 w 3920887"/>
              <a:gd name="connsiteY4" fmla="*/ 6954290 h 8683674"/>
              <a:gd name="connsiteX0" fmla="*/ 3920887 w 3920887"/>
              <a:gd name="connsiteY0" fmla="*/ 0 h 8683674"/>
              <a:gd name="connsiteX1" fmla="*/ 0 w 3920887"/>
              <a:gd name="connsiteY1" fmla="*/ 462012 h 8683674"/>
              <a:gd name="connsiteX2" fmla="*/ 0 w 3920887"/>
              <a:gd name="connsiteY2" fmla="*/ 6954303 h 8683674"/>
              <a:gd name="connsiteX3" fmla="*/ 3920887 w 3920887"/>
              <a:gd name="connsiteY3" fmla="*/ 0 h 8683674"/>
              <a:gd name="connsiteX0" fmla="*/ 1729422 w 3920887"/>
              <a:gd name="connsiteY0" fmla="*/ 6954290 h 8683674"/>
              <a:gd name="connsiteX1" fmla="*/ 25 w 3920887"/>
              <a:gd name="connsiteY1" fmla="*/ 6954290 h 8683674"/>
              <a:gd name="connsiteX2" fmla="*/ 25 w 3920887"/>
              <a:gd name="connsiteY2" fmla="*/ 8683674 h 8683674"/>
              <a:gd name="connsiteX3" fmla="*/ 1729422 w 3920887"/>
              <a:gd name="connsiteY3" fmla="*/ 8683674 h 8683674"/>
              <a:gd name="connsiteX4" fmla="*/ 1729422 w 3920887"/>
              <a:gd name="connsiteY4" fmla="*/ 6954290 h 8683674"/>
              <a:gd name="connsiteX0" fmla="*/ 3920887 w 3920887"/>
              <a:gd name="connsiteY0" fmla="*/ 0 h 8683674"/>
              <a:gd name="connsiteX1" fmla="*/ 0 w 3920887"/>
              <a:gd name="connsiteY1" fmla="*/ 9624 h 8683674"/>
              <a:gd name="connsiteX2" fmla="*/ 0 w 3920887"/>
              <a:gd name="connsiteY2" fmla="*/ 6954303 h 8683674"/>
              <a:gd name="connsiteX3" fmla="*/ 3920887 w 3920887"/>
              <a:gd name="connsiteY3" fmla="*/ 0 h 8683674"/>
              <a:gd name="connsiteX0" fmla="*/ 1729422 w 3920887"/>
              <a:gd name="connsiteY0" fmla="*/ 9165655 h 10895039"/>
              <a:gd name="connsiteX1" fmla="*/ 25 w 3920887"/>
              <a:gd name="connsiteY1" fmla="*/ 9165655 h 10895039"/>
              <a:gd name="connsiteX2" fmla="*/ 25 w 3920887"/>
              <a:gd name="connsiteY2" fmla="*/ 10895039 h 10895039"/>
              <a:gd name="connsiteX3" fmla="*/ 1729422 w 3920887"/>
              <a:gd name="connsiteY3" fmla="*/ 10895039 h 10895039"/>
              <a:gd name="connsiteX4" fmla="*/ 1729422 w 3920887"/>
              <a:gd name="connsiteY4" fmla="*/ 9165655 h 10895039"/>
              <a:gd name="connsiteX0" fmla="*/ 3920887 w 3920887"/>
              <a:gd name="connsiteY0" fmla="*/ 2211365 h 10895039"/>
              <a:gd name="connsiteX1" fmla="*/ 0 w 3920887"/>
              <a:gd name="connsiteY1" fmla="*/ 0 h 10895039"/>
              <a:gd name="connsiteX2" fmla="*/ 0 w 3920887"/>
              <a:gd name="connsiteY2" fmla="*/ 9165668 h 10895039"/>
              <a:gd name="connsiteX3" fmla="*/ 3920887 w 3920887"/>
              <a:gd name="connsiteY3" fmla="*/ 2211365 h 10895039"/>
              <a:gd name="connsiteX0" fmla="*/ 1729422 w 4986962"/>
              <a:gd name="connsiteY0" fmla="*/ 9165655 h 10895039"/>
              <a:gd name="connsiteX1" fmla="*/ 25 w 4986962"/>
              <a:gd name="connsiteY1" fmla="*/ 9165655 h 10895039"/>
              <a:gd name="connsiteX2" fmla="*/ 25 w 4986962"/>
              <a:gd name="connsiteY2" fmla="*/ 10895039 h 10895039"/>
              <a:gd name="connsiteX3" fmla="*/ 1729422 w 4986962"/>
              <a:gd name="connsiteY3" fmla="*/ 10895039 h 10895039"/>
              <a:gd name="connsiteX4" fmla="*/ 1729422 w 4986962"/>
              <a:gd name="connsiteY4" fmla="*/ 9165655 h 10895039"/>
              <a:gd name="connsiteX0" fmla="*/ 4986962 w 4986962"/>
              <a:gd name="connsiteY0" fmla="*/ 12586 h 10895039"/>
              <a:gd name="connsiteX1" fmla="*/ 0 w 4986962"/>
              <a:gd name="connsiteY1" fmla="*/ 0 h 10895039"/>
              <a:gd name="connsiteX2" fmla="*/ 0 w 4986962"/>
              <a:gd name="connsiteY2" fmla="*/ 9165668 h 10895039"/>
              <a:gd name="connsiteX3" fmla="*/ 4986962 w 4986962"/>
              <a:gd name="connsiteY3" fmla="*/ 12586 h 108950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86962" h="10895039">
                <a:moveTo>
                  <a:pt x="1729422" y="9165655"/>
                </a:moveTo>
                <a:lnTo>
                  <a:pt x="25" y="9165655"/>
                </a:lnTo>
                <a:lnTo>
                  <a:pt x="25" y="10895039"/>
                </a:lnTo>
                <a:lnTo>
                  <a:pt x="1729422" y="10895039"/>
                </a:lnTo>
                <a:lnTo>
                  <a:pt x="1729422" y="9165655"/>
                </a:lnTo>
                <a:close/>
              </a:path>
              <a:path w="4986962" h="10895039">
                <a:moveTo>
                  <a:pt x="4986962" y="12586"/>
                </a:moveTo>
                <a:lnTo>
                  <a:pt x="0" y="0"/>
                </a:lnTo>
                <a:lnTo>
                  <a:pt x="0" y="9165668"/>
                </a:lnTo>
                <a:lnTo>
                  <a:pt x="4986962" y="12586"/>
                </a:lnTo>
                <a:close/>
              </a:path>
            </a:pathLst>
          </a:custGeom>
          <a:solidFill>
            <a:schemeClr val="bg2"/>
          </a:solidFill>
        </p:spPr>
        <p:txBody>
          <a:bodyPr wrap="square" lIns="0" tIns="0" rIns="0" bIns="0" rtlCol="0"/>
          <a:lstStyle/>
          <a:p>
            <a:endParaRPr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 Placeholder 2">
            <a:extLst>
              <a:ext uri="{FF2B5EF4-FFF2-40B4-BE49-F238E27FC236}">
                <a16:creationId xmlns:a16="http://schemas.microsoft.com/office/drawing/2014/main" id="{27FDAB9B-57F9-CE46-9362-0F53FC6A64DD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12166601" y="1600200"/>
            <a:ext cx="3581400" cy="5410200"/>
          </a:xfrm>
          <a:prstGeom prst="rect">
            <a:avLst/>
          </a:prstGeom>
        </p:spPr>
        <p:txBody>
          <a:bodyPr lIns="0" tIns="0" rIns="0" bIns="0"/>
          <a:lstStyle>
            <a:lvl1pPr marL="12700" marR="508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200" b="1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2700" marR="508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3200" b="1" spc="-5" dirty="0">
                <a:latin typeface="Arial"/>
                <a:cs typeface="Arial"/>
              </a:rPr>
              <a:t>Type your quote here to highlight the importance </a:t>
            </a:r>
            <a:br>
              <a:rPr lang="en-US" sz="3200" b="1" spc="-5" dirty="0">
                <a:latin typeface="Arial"/>
                <a:cs typeface="Arial"/>
              </a:rPr>
            </a:br>
            <a:r>
              <a:rPr lang="en-US" sz="3200" b="1" spc="-5" dirty="0">
                <a:latin typeface="Arial"/>
                <a:cs typeface="Arial"/>
              </a:rPr>
              <a:t>of the content </a:t>
            </a:r>
            <a:br>
              <a:rPr lang="en-US" sz="3200" b="1" spc="-5" dirty="0">
                <a:latin typeface="Arial"/>
                <a:cs typeface="Arial"/>
              </a:rPr>
            </a:br>
            <a:r>
              <a:rPr lang="en-US" sz="3200" b="1" spc="-5" dirty="0">
                <a:latin typeface="Arial"/>
                <a:cs typeface="Arial"/>
              </a:rPr>
              <a:t>on the left side</a:t>
            </a:r>
          </a:p>
        </p:txBody>
      </p:sp>
      <p:sp>
        <p:nvSpPr>
          <p:cNvPr id="21" name="Picture Placeholder 13">
            <a:extLst>
              <a:ext uri="{FF2B5EF4-FFF2-40B4-BE49-F238E27FC236}">
                <a16:creationId xmlns:a16="http://schemas.microsoft.com/office/drawing/2014/main" id="{EFAF03F3-E44E-D244-9607-17D00D0C8AE8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12166600" y="7391400"/>
            <a:ext cx="1371600" cy="1371600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bg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 </a:t>
            </a:r>
            <a:endParaRPr lang="ru-RU" dirty="0"/>
          </a:p>
        </p:txBody>
      </p:sp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5C021512-43DD-BF40-8AFB-2F47ECB73C17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13690600" y="7391400"/>
            <a:ext cx="2057400" cy="13716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14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,  Occupatio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9FAA520-23E1-8D49-8A62-A516E9BDAB64}"/>
              </a:ext>
            </a:extLst>
          </p:cNvPr>
          <p:cNvSpPr txBox="1"/>
          <p:nvPr userDrawn="1"/>
        </p:nvSpPr>
        <p:spPr>
          <a:xfrm>
            <a:off x="12166600" y="339804"/>
            <a:ext cx="1066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’</a:t>
            </a:r>
            <a:endParaRPr lang="ru-RU" sz="6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019BF98-9B0F-7B4C-AD3B-55A4030FA95D}"/>
              </a:ext>
            </a:extLst>
          </p:cNvPr>
          <p:cNvGrpSpPr/>
          <p:nvPr userDrawn="1"/>
        </p:nvGrpSpPr>
        <p:grpSpPr>
          <a:xfrm>
            <a:off x="14452600" y="8547494"/>
            <a:ext cx="1295400" cy="215506"/>
            <a:chOff x="14294536" y="8436933"/>
            <a:chExt cx="1501942" cy="249867"/>
          </a:xfrm>
          <a:solidFill>
            <a:schemeClr val="bg1"/>
          </a:solidFill>
        </p:grpSpPr>
        <p:sp>
          <p:nvSpPr>
            <p:cNvPr id="12" name="object 2">
              <a:extLst>
                <a:ext uri="{FF2B5EF4-FFF2-40B4-BE49-F238E27FC236}">
                  <a16:creationId xmlns:a16="http://schemas.microsoft.com/office/drawing/2014/main" id="{8FD7241F-6D7D-FE45-B8B1-5425B80DBED9}"/>
                </a:ext>
              </a:extLst>
            </p:cNvPr>
            <p:cNvSpPr/>
            <p:nvPr/>
          </p:nvSpPr>
          <p:spPr>
            <a:xfrm>
              <a:off x="14294536" y="8436933"/>
              <a:ext cx="210239" cy="249867"/>
            </a:xfrm>
            <a:custGeom>
              <a:avLst/>
              <a:gdLst/>
              <a:ahLst/>
              <a:cxnLst/>
              <a:rect l="l" t="t" r="r" b="b"/>
              <a:pathLst>
                <a:path w="1798954" h="2138045">
                  <a:moveTo>
                    <a:pt x="893597" y="0"/>
                  </a:moveTo>
                  <a:lnTo>
                    <a:pt x="824723" y="1351"/>
                  </a:lnTo>
                  <a:lnTo>
                    <a:pt x="759023" y="5341"/>
                  </a:lnTo>
                  <a:lnTo>
                    <a:pt x="696458" y="11872"/>
                  </a:lnTo>
                  <a:lnTo>
                    <a:pt x="636988" y="20846"/>
                  </a:lnTo>
                  <a:lnTo>
                    <a:pt x="580577" y="32166"/>
                  </a:lnTo>
                  <a:lnTo>
                    <a:pt x="527185" y="45734"/>
                  </a:lnTo>
                  <a:lnTo>
                    <a:pt x="476773" y="61452"/>
                  </a:lnTo>
                  <a:lnTo>
                    <a:pt x="429303" y="79224"/>
                  </a:lnTo>
                  <a:lnTo>
                    <a:pt x="384737" y="98951"/>
                  </a:lnTo>
                  <a:lnTo>
                    <a:pt x="343035" y="120537"/>
                  </a:lnTo>
                  <a:lnTo>
                    <a:pt x="304160" y="143882"/>
                  </a:lnTo>
                  <a:lnTo>
                    <a:pt x="268072" y="168891"/>
                  </a:lnTo>
                  <a:lnTo>
                    <a:pt x="234734" y="195465"/>
                  </a:lnTo>
                  <a:lnTo>
                    <a:pt x="204106" y="223507"/>
                  </a:lnTo>
                  <a:lnTo>
                    <a:pt x="176149" y="252919"/>
                  </a:lnTo>
                  <a:lnTo>
                    <a:pt x="150827" y="283605"/>
                  </a:lnTo>
                  <a:lnTo>
                    <a:pt x="128099" y="315465"/>
                  </a:lnTo>
                  <a:lnTo>
                    <a:pt x="107927" y="348403"/>
                  </a:lnTo>
                  <a:lnTo>
                    <a:pt x="90273" y="382321"/>
                  </a:lnTo>
                  <a:lnTo>
                    <a:pt x="62363" y="452708"/>
                  </a:lnTo>
                  <a:lnTo>
                    <a:pt x="44061" y="525845"/>
                  </a:lnTo>
                  <a:lnTo>
                    <a:pt x="35058" y="600952"/>
                  </a:lnTo>
                  <a:lnTo>
                    <a:pt x="33947" y="639000"/>
                  </a:lnTo>
                  <a:lnTo>
                    <a:pt x="36891" y="703709"/>
                  </a:lnTo>
                  <a:lnTo>
                    <a:pt x="45383" y="763158"/>
                  </a:lnTo>
                  <a:lnTo>
                    <a:pt x="58908" y="817583"/>
                  </a:lnTo>
                  <a:lnTo>
                    <a:pt x="76950" y="867222"/>
                  </a:lnTo>
                  <a:lnTo>
                    <a:pt x="98997" y="912313"/>
                  </a:lnTo>
                  <a:lnTo>
                    <a:pt x="124533" y="953093"/>
                  </a:lnTo>
                  <a:lnTo>
                    <a:pt x="153045" y="989798"/>
                  </a:lnTo>
                  <a:lnTo>
                    <a:pt x="184018" y="1022668"/>
                  </a:lnTo>
                  <a:lnTo>
                    <a:pt x="216938" y="1051938"/>
                  </a:lnTo>
                  <a:lnTo>
                    <a:pt x="251290" y="1077847"/>
                  </a:lnTo>
                  <a:lnTo>
                    <a:pt x="286560" y="1100632"/>
                  </a:lnTo>
                  <a:lnTo>
                    <a:pt x="322235" y="1120530"/>
                  </a:lnTo>
                  <a:lnTo>
                    <a:pt x="357799" y="1137778"/>
                  </a:lnTo>
                  <a:lnTo>
                    <a:pt x="426539" y="1165278"/>
                  </a:lnTo>
                  <a:lnTo>
                    <a:pt x="488667" y="1185028"/>
                  </a:lnTo>
                  <a:lnTo>
                    <a:pt x="1040638" y="1329004"/>
                  </a:lnTo>
                  <a:lnTo>
                    <a:pt x="1100708" y="1349747"/>
                  </a:lnTo>
                  <a:lnTo>
                    <a:pt x="1146350" y="1375286"/>
                  </a:lnTo>
                  <a:lnTo>
                    <a:pt x="1179128" y="1405696"/>
                  </a:lnTo>
                  <a:lnTo>
                    <a:pt x="1200605" y="1441053"/>
                  </a:lnTo>
                  <a:lnTo>
                    <a:pt x="1212344" y="1481431"/>
                  </a:lnTo>
                  <a:lnTo>
                    <a:pt x="1215910" y="1526908"/>
                  </a:lnTo>
                  <a:lnTo>
                    <a:pt x="1209946" y="1584569"/>
                  </a:lnTo>
                  <a:lnTo>
                    <a:pt x="1193440" y="1631778"/>
                  </a:lnTo>
                  <a:lnTo>
                    <a:pt x="1168470" y="1669580"/>
                  </a:lnTo>
                  <a:lnTo>
                    <a:pt x="1137113" y="1699020"/>
                  </a:lnTo>
                  <a:lnTo>
                    <a:pt x="1101447" y="1721144"/>
                  </a:lnTo>
                  <a:lnTo>
                    <a:pt x="1063550" y="1736996"/>
                  </a:lnTo>
                  <a:lnTo>
                    <a:pt x="1025501" y="1747623"/>
                  </a:lnTo>
                  <a:lnTo>
                    <a:pt x="957255" y="1757378"/>
                  </a:lnTo>
                  <a:lnTo>
                    <a:pt x="913333" y="1758772"/>
                  </a:lnTo>
                  <a:lnTo>
                    <a:pt x="841399" y="1754783"/>
                  </a:lnTo>
                  <a:lnTo>
                    <a:pt x="780321" y="1743521"/>
                  </a:lnTo>
                  <a:lnTo>
                    <a:pt x="729200" y="1726045"/>
                  </a:lnTo>
                  <a:lnTo>
                    <a:pt x="687140" y="1703411"/>
                  </a:lnTo>
                  <a:lnTo>
                    <a:pt x="653245" y="1676677"/>
                  </a:lnTo>
                  <a:lnTo>
                    <a:pt x="626617" y="1646900"/>
                  </a:lnTo>
                  <a:lnTo>
                    <a:pt x="591576" y="1582450"/>
                  </a:lnTo>
                  <a:lnTo>
                    <a:pt x="574842" y="1518521"/>
                  </a:lnTo>
                  <a:lnTo>
                    <a:pt x="569242" y="1463572"/>
                  </a:lnTo>
                  <a:lnTo>
                    <a:pt x="568375" y="1442110"/>
                  </a:lnTo>
                  <a:lnTo>
                    <a:pt x="0" y="1442110"/>
                  </a:lnTo>
                  <a:lnTo>
                    <a:pt x="2894" y="1507095"/>
                  </a:lnTo>
                  <a:lnTo>
                    <a:pt x="6534" y="1547515"/>
                  </a:lnTo>
                  <a:lnTo>
                    <a:pt x="12816" y="1592021"/>
                  </a:lnTo>
                  <a:lnTo>
                    <a:pt x="22621" y="1639714"/>
                  </a:lnTo>
                  <a:lnTo>
                    <a:pt x="36835" y="1689694"/>
                  </a:lnTo>
                  <a:lnTo>
                    <a:pt x="56341" y="1741061"/>
                  </a:lnTo>
                  <a:lnTo>
                    <a:pt x="82022" y="1792917"/>
                  </a:lnTo>
                  <a:lnTo>
                    <a:pt x="114763" y="1844362"/>
                  </a:lnTo>
                  <a:lnTo>
                    <a:pt x="155447" y="1894497"/>
                  </a:lnTo>
                  <a:lnTo>
                    <a:pt x="192206" y="1931723"/>
                  </a:lnTo>
                  <a:lnTo>
                    <a:pt x="232189" y="1965043"/>
                  </a:lnTo>
                  <a:lnTo>
                    <a:pt x="274978" y="1994666"/>
                  </a:lnTo>
                  <a:lnTo>
                    <a:pt x="320156" y="2020799"/>
                  </a:lnTo>
                  <a:lnTo>
                    <a:pt x="367305" y="2043649"/>
                  </a:lnTo>
                  <a:lnTo>
                    <a:pt x="416005" y="2063423"/>
                  </a:lnTo>
                  <a:lnTo>
                    <a:pt x="465839" y="2080330"/>
                  </a:lnTo>
                  <a:lnTo>
                    <a:pt x="516389" y="2094576"/>
                  </a:lnTo>
                  <a:lnTo>
                    <a:pt x="567237" y="2106369"/>
                  </a:lnTo>
                  <a:lnTo>
                    <a:pt x="617965" y="2115916"/>
                  </a:lnTo>
                  <a:lnTo>
                    <a:pt x="668155" y="2123426"/>
                  </a:lnTo>
                  <a:lnTo>
                    <a:pt x="717387" y="2129104"/>
                  </a:lnTo>
                  <a:lnTo>
                    <a:pt x="765246" y="2133160"/>
                  </a:lnTo>
                  <a:lnTo>
                    <a:pt x="811311" y="2135800"/>
                  </a:lnTo>
                  <a:lnTo>
                    <a:pt x="855165" y="2137232"/>
                  </a:lnTo>
                  <a:lnTo>
                    <a:pt x="896391" y="2137664"/>
                  </a:lnTo>
                  <a:lnTo>
                    <a:pt x="950751" y="2136883"/>
                  </a:lnTo>
                  <a:lnTo>
                    <a:pt x="1004108" y="2134531"/>
                  </a:lnTo>
                  <a:lnTo>
                    <a:pt x="1056387" y="2130595"/>
                  </a:lnTo>
                  <a:lnTo>
                    <a:pt x="1107515" y="2125063"/>
                  </a:lnTo>
                  <a:lnTo>
                    <a:pt x="1157418" y="2117920"/>
                  </a:lnTo>
                  <a:lnTo>
                    <a:pt x="1206024" y="2109153"/>
                  </a:lnTo>
                  <a:lnTo>
                    <a:pt x="1253258" y="2098750"/>
                  </a:lnTo>
                  <a:lnTo>
                    <a:pt x="1299048" y="2086697"/>
                  </a:lnTo>
                  <a:lnTo>
                    <a:pt x="1343320" y="2072982"/>
                  </a:lnTo>
                  <a:lnTo>
                    <a:pt x="1386000" y="2057590"/>
                  </a:lnTo>
                  <a:lnTo>
                    <a:pt x="1427016" y="2040508"/>
                  </a:lnTo>
                  <a:lnTo>
                    <a:pt x="1466293" y="2021724"/>
                  </a:lnTo>
                  <a:lnTo>
                    <a:pt x="1503759" y="2001225"/>
                  </a:lnTo>
                  <a:lnTo>
                    <a:pt x="1539340" y="1978996"/>
                  </a:lnTo>
                  <a:lnTo>
                    <a:pt x="1572962" y="1955025"/>
                  </a:lnTo>
                  <a:lnTo>
                    <a:pt x="1604552" y="1929299"/>
                  </a:lnTo>
                  <a:lnTo>
                    <a:pt x="1634036" y="1901805"/>
                  </a:lnTo>
                  <a:lnTo>
                    <a:pt x="1661342" y="1872529"/>
                  </a:lnTo>
                  <a:lnTo>
                    <a:pt x="1686396" y="1841458"/>
                  </a:lnTo>
                  <a:lnTo>
                    <a:pt x="1709125" y="1808579"/>
                  </a:lnTo>
                  <a:lnTo>
                    <a:pt x="1729454" y="1773879"/>
                  </a:lnTo>
                  <a:lnTo>
                    <a:pt x="1747311" y="1737344"/>
                  </a:lnTo>
                  <a:lnTo>
                    <a:pt x="1762622" y="1698962"/>
                  </a:lnTo>
                  <a:lnTo>
                    <a:pt x="1775314" y="1658719"/>
                  </a:lnTo>
                  <a:lnTo>
                    <a:pt x="1785313" y="1616602"/>
                  </a:lnTo>
                  <a:lnTo>
                    <a:pt x="1792546" y="1572598"/>
                  </a:lnTo>
                  <a:lnTo>
                    <a:pt x="1796940" y="1526694"/>
                  </a:lnTo>
                  <a:lnTo>
                    <a:pt x="1798421" y="1478876"/>
                  </a:lnTo>
                  <a:lnTo>
                    <a:pt x="1796269" y="1419396"/>
                  </a:lnTo>
                  <a:lnTo>
                    <a:pt x="1789973" y="1364433"/>
                  </a:lnTo>
                  <a:lnTo>
                    <a:pt x="1779776" y="1313770"/>
                  </a:lnTo>
                  <a:lnTo>
                    <a:pt x="1765919" y="1267192"/>
                  </a:lnTo>
                  <a:lnTo>
                    <a:pt x="1748644" y="1224481"/>
                  </a:lnTo>
                  <a:lnTo>
                    <a:pt x="1728192" y="1185423"/>
                  </a:lnTo>
                  <a:lnTo>
                    <a:pt x="1704805" y="1149800"/>
                  </a:lnTo>
                  <a:lnTo>
                    <a:pt x="1678725" y="1117397"/>
                  </a:lnTo>
                  <a:lnTo>
                    <a:pt x="1650194" y="1087996"/>
                  </a:lnTo>
                  <a:lnTo>
                    <a:pt x="1619454" y="1061382"/>
                  </a:lnTo>
                  <a:lnTo>
                    <a:pt x="1586745" y="1037339"/>
                  </a:lnTo>
                  <a:lnTo>
                    <a:pt x="1552310" y="1015650"/>
                  </a:lnTo>
                  <a:lnTo>
                    <a:pt x="1516390" y="996099"/>
                  </a:lnTo>
                  <a:lnTo>
                    <a:pt x="1479228" y="978469"/>
                  </a:lnTo>
                  <a:lnTo>
                    <a:pt x="1441064" y="962545"/>
                  </a:lnTo>
                  <a:lnTo>
                    <a:pt x="1402141" y="948110"/>
                  </a:lnTo>
                  <a:lnTo>
                    <a:pt x="1362700" y="934948"/>
                  </a:lnTo>
                  <a:lnTo>
                    <a:pt x="1322984" y="922842"/>
                  </a:lnTo>
                  <a:lnTo>
                    <a:pt x="1283233" y="911576"/>
                  </a:lnTo>
                  <a:lnTo>
                    <a:pt x="1243689" y="900935"/>
                  </a:lnTo>
                  <a:lnTo>
                    <a:pt x="822883" y="791692"/>
                  </a:lnTo>
                  <a:lnTo>
                    <a:pt x="785624" y="780842"/>
                  </a:lnTo>
                  <a:lnTo>
                    <a:pt x="746092" y="766536"/>
                  </a:lnTo>
                  <a:lnTo>
                    <a:pt x="707204" y="747039"/>
                  </a:lnTo>
                  <a:lnTo>
                    <a:pt x="671879" y="720618"/>
                  </a:lnTo>
                  <a:lnTo>
                    <a:pt x="643035" y="685539"/>
                  </a:lnTo>
                  <a:lnTo>
                    <a:pt x="623588" y="640068"/>
                  </a:lnTo>
                  <a:lnTo>
                    <a:pt x="616457" y="582472"/>
                  </a:lnTo>
                  <a:lnTo>
                    <a:pt x="621275" y="538331"/>
                  </a:lnTo>
                  <a:lnTo>
                    <a:pt x="635372" y="497607"/>
                  </a:lnTo>
                  <a:lnTo>
                    <a:pt x="658216" y="461061"/>
                  </a:lnTo>
                  <a:lnTo>
                    <a:pt x="689275" y="429453"/>
                  </a:lnTo>
                  <a:lnTo>
                    <a:pt x="728016" y="403545"/>
                  </a:lnTo>
                  <a:lnTo>
                    <a:pt x="773908" y="384098"/>
                  </a:lnTo>
                  <a:lnTo>
                    <a:pt x="826417" y="371871"/>
                  </a:lnTo>
                  <a:lnTo>
                    <a:pt x="885012" y="367626"/>
                  </a:lnTo>
                  <a:lnTo>
                    <a:pt x="952469" y="372810"/>
                  </a:lnTo>
                  <a:lnTo>
                    <a:pt x="1007577" y="387221"/>
                  </a:lnTo>
                  <a:lnTo>
                    <a:pt x="1051583" y="409153"/>
                  </a:lnTo>
                  <a:lnTo>
                    <a:pt x="1085735" y="436895"/>
                  </a:lnTo>
                  <a:lnTo>
                    <a:pt x="1111283" y="468742"/>
                  </a:lnTo>
                  <a:lnTo>
                    <a:pt x="1129475" y="502983"/>
                  </a:lnTo>
                  <a:lnTo>
                    <a:pt x="1148785" y="571818"/>
                  </a:lnTo>
                  <a:lnTo>
                    <a:pt x="1153654" y="629735"/>
                  </a:lnTo>
                  <a:lnTo>
                    <a:pt x="1153795" y="650328"/>
                  </a:lnTo>
                  <a:lnTo>
                    <a:pt x="1727708" y="650328"/>
                  </a:lnTo>
                  <a:lnTo>
                    <a:pt x="1726442" y="602432"/>
                  </a:lnTo>
                  <a:lnTo>
                    <a:pt x="1722847" y="549677"/>
                  </a:lnTo>
                  <a:lnTo>
                    <a:pt x="1715481" y="493337"/>
                  </a:lnTo>
                  <a:lnTo>
                    <a:pt x="1702903" y="434687"/>
                  </a:lnTo>
                  <a:lnTo>
                    <a:pt x="1683671" y="375002"/>
                  </a:lnTo>
                  <a:lnTo>
                    <a:pt x="1656345" y="315556"/>
                  </a:lnTo>
                  <a:lnTo>
                    <a:pt x="1619483" y="257623"/>
                  </a:lnTo>
                  <a:lnTo>
                    <a:pt x="1571644" y="202477"/>
                  </a:lnTo>
                  <a:lnTo>
                    <a:pt x="1543158" y="176348"/>
                  </a:lnTo>
                  <a:lnTo>
                    <a:pt x="1511387" y="151394"/>
                  </a:lnTo>
                  <a:lnTo>
                    <a:pt x="1476151" y="127774"/>
                  </a:lnTo>
                  <a:lnTo>
                    <a:pt x="1437271" y="105648"/>
                  </a:lnTo>
                  <a:lnTo>
                    <a:pt x="1394565" y="85174"/>
                  </a:lnTo>
                  <a:lnTo>
                    <a:pt x="1347854" y="66512"/>
                  </a:lnTo>
                  <a:lnTo>
                    <a:pt x="1296957" y="49822"/>
                  </a:lnTo>
                  <a:lnTo>
                    <a:pt x="1241695" y="35262"/>
                  </a:lnTo>
                  <a:lnTo>
                    <a:pt x="1181888" y="22992"/>
                  </a:lnTo>
                  <a:lnTo>
                    <a:pt x="1117354" y="13172"/>
                  </a:lnTo>
                  <a:lnTo>
                    <a:pt x="1047915" y="5960"/>
                  </a:lnTo>
                  <a:lnTo>
                    <a:pt x="973389" y="1516"/>
                  </a:lnTo>
                  <a:lnTo>
                    <a:pt x="89359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object 3">
              <a:extLst>
                <a:ext uri="{FF2B5EF4-FFF2-40B4-BE49-F238E27FC236}">
                  <a16:creationId xmlns:a16="http://schemas.microsoft.com/office/drawing/2014/main" id="{E44C908B-3892-D149-9E6F-7A2FE63CFEA7}"/>
                </a:ext>
              </a:extLst>
            </p:cNvPr>
            <p:cNvSpPr/>
            <p:nvPr/>
          </p:nvSpPr>
          <p:spPr>
            <a:xfrm>
              <a:off x="14543672" y="8448213"/>
              <a:ext cx="194655" cy="238587"/>
            </a:xfrm>
            <a:custGeom>
              <a:avLst/>
              <a:gdLst/>
              <a:ahLst/>
              <a:cxnLst/>
              <a:rect l="l" t="t" r="r" b="b"/>
              <a:pathLst>
                <a:path w="1665604" h="2041525">
                  <a:moveTo>
                    <a:pt x="520319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20319" y="2041525"/>
                  </a:lnTo>
                  <a:lnTo>
                    <a:pt x="520319" y="1252639"/>
                  </a:lnTo>
                  <a:lnTo>
                    <a:pt x="1026413" y="2041525"/>
                  </a:lnTo>
                  <a:lnTo>
                    <a:pt x="1665516" y="2041525"/>
                  </a:lnTo>
                  <a:lnTo>
                    <a:pt x="1111250" y="1221574"/>
                  </a:lnTo>
                  <a:lnTo>
                    <a:pt x="1594802" y="622084"/>
                  </a:lnTo>
                  <a:lnTo>
                    <a:pt x="1006678" y="622084"/>
                  </a:lnTo>
                  <a:lnTo>
                    <a:pt x="520319" y="1249870"/>
                  </a:lnTo>
                  <a:lnTo>
                    <a:pt x="520319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object 4">
              <a:extLst>
                <a:ext uri="{FF2B5EF4-FFF2-40B4-BE49-F238E27FC236}">
                  <a16:creationId xmlns:a16="http://schemas.microsoft.com/office/drawing/2014/main" id="{9B307AEB-2049-BA4D-9CE1-5305B2896D07}"/>
                </a:ext>
              </a:extLst>
            </p:cNvPr>
            <p:cNvSpPr/>
            <p:nvPr/>
          </p:nvSpPr>
          <p:spPr>
            <a:xfrm>
              <a:off x="14745615" y="8511292"/>
              <a:ext cx="193022" cy="175508"/>
            </a:xfrm>
            <a:custGeom>
              <a:avLst/>
              <a:gdLst/>
              <a:ahLst/>
              <a:cxnLst/>
              <a:rect l="l" t="t" r="r" b="b"/>
              <a:pathLst>
                <a:path w="1651634" h="1501775">
                  <a:moveTo>
                    <a:pt x="831316" y="0"/>
                  </a:moveTo>
                  <a:lnTo>
                    <a:pt x="772161" y="1202"/>
                  </a:lnTo>
                  <a:lnTo>
                    <a:pt x="715248" y="4774"/>
                  </a:lnTo>
                  <a:lnTo>
                    <a:pt x="660571" y="10662"/>
                  </a:lnTo>
                  <a:lnTo>
                    <a:pt x="608122" y="18811"/>
                  </a:lnTo>
                  <a:lnTo>
                    <a:pt x="557895" y="29167"/>
                  </a:lnTo>
                  <a:lnTo>
                    <a:pt x="509882" y="41676"/>
                  </a:lnTo>
                  <a:lnTo>
                    <a:pt x="464077" y="56285"/>
                  </a:lnTo>
                  <a:lnTo>
                    <a:pt x="420473" y="72938"/>
                  </a:lnTo>
                  <a:lnTo>
                    <a:pt x="379063" y="91583"/>
                  </a:lnTo>
                  <a:lnTo>
                    <a:pt x="339841" y="112164"/>
                  </a:lnTo>
                  <a:lnTo>
                    <a:pt x="302798" y="134628"/>
                  </a:lnTo>
                  <a:lnTo>
                    <a:pt x="267929" y="158921"/>
                  </a:lnTo>
                  <a:lnTo>
                    <a:pt x="235227" y="184989"/>
                  </a:lnTo>
                  <a:lnTo>
                    <a:pt x="204684" y="212777"/>
                  </a:lnTo>
                  <a:lnTo>
                    <a:pt x="176294" y="242232"/>
                  </a:lnTo>
                  <a:lnTo>
                    <a:pt x="150050" y="273299"/>
                  </a:lnTo>
                  <a:lnTo>
                    <a:pt x="125945" y="305924"/>
                  </a:lnTo>
                  <a:lnTo>
                    <a:pt x="103972" y="340054"/>
                  </a:lnTo>
                  <a:lnTo>
                    <a:pt x="84124" y="375634"/>
                  </a:lnTo>
                  <a:lnTo>
                    <a:pt x="66395" y="412611"/>
                  </a:lnTo>
                  <a:lnTo>
                    <a:pt x="50777" y="450929"/>
                  </a:lnTo>
                  <a:lnTo>
                    <a:pt x="37265" y="490536"/>
                  </a:lnTo>
                  <a:lnTo>
                    <a:pt x="25849" y="531376"/>
                  </a:lnTo>
                  <a:lnTo>
                    <a:pt x="16525" y="573396"/>
                  </a:lnTo>
                  <a:lnTo>
                    <a:pt x="9285" y="616542"/>
                  </a:lnTo>
                  <a:lnTo>
                    <a:pt x="4122" y="660760"/>
                  </a:lnTo>
                  <a:lnTo>
                    <a:pt x="1029" y="705996"/>
                  </a:lnTo>
                  <a:lnTo>
                    <a:pt x="0" y="752195"/>
                  </a:lnTo>
                  <a:lnTo>
                    <a:pt x="873" y="796084"/>
                  </a:lnTo>
                  <a:lnTo>
                    <a:pt x="3690" y="841289"/>
                  </a:lnTo>
                  <a:lnTo>
                    <a:pt x="8746" y="887475"/>
                  </a:lnTo>
                  <a:lnTo>
                    <a:pt x="16335" y="934309"/>
                  </a:lnTo>
                  <a:lnTo>
                    <a:pt x="26753" y="981457"/>
                  </a:lnTo>
                  <a:lnTo>
                    <a:pt x="40293" y="1028584"/>
                  </a:lnTo>
                  <a:lnTo>
                    <a:pt x="57252" y="1075356"/>
                  </a:lnTo>
                  <a:lnTo>
                    <a:pt x="77923" y="1121439"/>
                  </a:lnTo>
                  <a:lnTo>
                    <a:pt x="102602" y="1166499"/>
                  </a:lnTo>
                  <a:lnTo>
                    <a:pt x="131583" y="1210201"/>
                  </a:lnTo>
                  <a:lnTo>
                    <a:pt x="165161" y="1252213"/>
                  </a:lnTo>
                  <a:lnTo>
                    <a:pt x="203631" y="1292199"/>
                  </a:lnTo>
                  <a:lnTo>
                    <a:pt x="234343" y="1319807"/>
                  </a:lnTo>
                  <a:lnTo>
                    <a:pt x="267141" y="1345642"/>
                  </a:lnTo>
                  <a:lnTo>
                    <a:pt x="302125" y="1369661"/>
                  </a:lnTo>
                  <a:lnTo>
                    <a:pt x="339395" y="1391819"/>
                  </a:lnTo>
                  <a:lnTo>
                    <a:pt x="379049" y="1412074"/>
                  </a:lnTo>
                  <a:lnTo>
                    <a:pt x="421187" y="1430382"/>
                  </a:lnTo>
                  <a:lnTo>
                    <a:pt x="465909" y="1446699"/>
                  </a:lnTo>
                  <a:lnTo>
                    <a:pt x="513313" y="1460982"/>
                  </a:lnTo>
                  <a:lnTo>
                    <a:pt x="563500" y="1473187"/>
                  </a:lnTo>
                  <a:lnTo>
                    <a:pt x="616569" y="1483271"/>
                  </a:lnTo>
                  <a:lnTo>
                    <a:pt x="672619" y="1491190"/>
                  </a:lnTo>
                  <a:lnTo>
                    <a:pt x="731749" y="1496900"/>
                  </a:lnTo>
                  <a:lnTo>
                    <a:pt x="794060" y="1500358"/>
                  </a:lnTo>
                  <a:lnTo>
                    <a:pt x="859650" y="1501521"/>
                  </a:lnTo>
                  <a:lnTo>
                    <a:pt x="924832" y="1499990"/>
                  </a:lnTo>
                  <a:lnTo>
                    <a:pt x="986060" y="1495508"/>
                  </a:lnTo>
                  <a:lnTo>
                    <a:pt x="1043495" y="1488236"/>
                  </a:lnTo>
                  <a:lnTo>
                    <a:pt x="1097300" y="1478338"/>
                  </a:lnTo>
                  <a:lnTo>
                    <a:pt x="1147637" y="1465976"/>
                  </a:lnTo>
                  <a:lnTo>
                    <a:pt x="1194669" y="1451313"/>
                  </a:lnTo>
                  <a:lnTo>
                    <a:pt x="1238558" y="1434511"/>
                  </a:lnTo>
                  <a:lnTo>
                    <a:pt x="1279467" y="1415733"/>
                  </a:lnTo>
                  <a:lnTo>
                    <a:pt x="1317558" y="1395142"/>
                  </a:lnTo>
                  <a:lnTo>
                    <a:pt x="1352994" y="1372901"/>
                  </a:lnTo>
                  <a:lnTo>
                    <a:pt x="1385936" y="1349172"/>
                  </a:lnTo>
                  <a:lnTo>
                    <a:pt x="1416549" y="1324118"/>
                  </a:lnTo>
                  <a:lnTo>
                    <a:pt x="1444993" y="1297901"/>
                  </a:lnTo>
                  <a:lnTo>
                    <a:pt x="1479937" y="1259886"/>
                  </a:lnTo>
                  <a:lnTo>
                    <a:pt x="1511329" y="1219505"/>
                  </a:lnTo>
                  <a:lnTo>
                    <a:pt x="1521124" y="1204595"/>
                  </a:lnTo>
                  <a:lnTo>
                    <a:pt x="825792" y="1204595"/>
                  </a:lnTo>
                  <a:lnTo>
                    <a:pt x="791826" y="1203143"/>
                  </a:lnTo>
                  <a:lnTo>
                    <a:pt x="750244" y="1195717"/>
                  </a:lnTo>
                  <a:lnTo>
                    <a:pt x="704996" y="1177706"/>
                  </a:lnTo>
                  <a:lnTo>
                    <a:pt x="660028" y="1144499"/>
                  </a:lnTo>
                  <a:lnTo>
                    <a:pt x="619290" y="1091488"/>
                  </a:lnTo>
                  <a:lnTo>
                    <a:pt x="596863" y="1044787"/>
                  </a:lnTo>
                  <a:lnTo>
                    <a:pt x="579923" y="995323"/>
                  </a:lnTo>
                  <a:lnTo>
                    <a:pt x="567728" y="944480"/>
                  </a:lnTo>
                  <a:lnTo>
                    <a:pt x="559535" y="893640"/>
                  </a:lnTo>
                  <a:lnTo>
                    <a:pt x="554603" y="844186"/>
                  </a:lnTo>
                  <a:lnTo>
                    <a:pt x="552188" y="797499"/>
                  </a:lnTo>
                  <a:lnTo>
                    <a:pt x="551548" y="754964"/>
                  </a:lnTo>
                  <a:lnTo>
                    <a:pt x="552291" y="709182"/>
                  </a:lnTo>
                  <a:lnTo>
                    <a:pt x="554730" y="663124"/>
                  </a:lnTo>
                  <a:lnTo>
                    <a:pt x="559182" y="617376"/>
                  </a:lnTo>
                  <a:lnTo>
                    <a:pt x="565962" y="572527"/>
                  </a:lnTo>
                  <a:lnTo>
                    <a:pt x="575386" y="529162"/>
                  </a:lnTo>
                  <a:lnTo>
                    <a:pt x="587770" y="487870"/>
                  </a:lnTo>
                  <a:lnTo>
                    <a:pt x="603430" y="449237"/>
                  </a:lnTo>
                  <a:lnTo>
                    <a:pt x="622683" y="413850"/>
                  </a:lnTo>
                  <a:lnTo>
                    <a:pt x="645843" y="382296"/>
                  </a:lnTo>
                  <a:lnTo>
                    <a:pt x="673226" y="355163"/>
                  </a:lnTo>
                  <a:lnTo>
                    <a:pt x="705149" y="333037"/>
                  </a:lnTo>
                  <a:lnTo>
                    <a:pt x="741928" y="316506"/>
                  </a:lnTo>
                  <a:lnTo>
                    <a:pt x="783879" y="306157"/>
                  </a:lnTo>
                  <a:lnTo>
                    <a:pt x="831316" y="302577"/>
                  </a:lnTo>
                  <a:lnTo>
                    <a:pt x="1528453" y="302577"/>
                  </a:lnTo>
                  <a:lnTo>
                    <a:pt x="1516669" y="285651"/>
                  </a:lnTo>
                  <a:lnTo>
                    <a:pt x="1489959" y="252519"/>
                  </a:lnTo>
                  <a:lnTo>
                    <a:pt x="1461157" y="221488"/>
                  </a:lnTo>
                  <a:lnTo>
                    <a:pt x="1430340" y="192546"/>
                  </a:lnTo>
                  <a:lnTo>
                    <a:pt x="1397586" y="165682"/>
                  </a:lnTo>
                  <a:lnTo>
                    <a:pt x="1362976" y="140883"/>
                  </a:lnTo>
                  <a:lnTo>
                    <a:pt x="1326586" y="118138"/>
                  </a:lnTo>
                  <a:lnTo>
                    <a:pt x="1288495" y="97433"/>
                  </a:lnTo>
                  <a:lnTo>
                    <a:pt x="1248783" y="78758"/>
                  </a:lnTo>
                  <a:lnTo>
                    <a:pt x="1207526" y="62100"/>
                  </a:lnTo>
                  <a:lnTo>
                    <a:pt x="1164804" y="47446"/>
                  </a:lnTo>
                  <a:lnTo>
                    <a:pt x="1120696" y="34786"/>
                  </a:lnTo>
                  <a:lnTo>
                    <a:pt x="1075279" y="24107"/>
                  </a:lnTo>
                  <a:lnTo>
                    <a:pt x="1028632" y="15396"/>
                  </a:lnTo>
                  <a:lnTo>
                    <a:pt x="980834" y="8642"/>
                  </a:lnTo>
                  <a:lnTo>
                    <a:pt x="931963" y="3832"/>
                  </a:lnTo>
                  <a:lnTo>
                    <a:pt x="882098" y="956"/>
                  </a:lnTo>
                  <a:lnTo>
                    <a:pt x="831316" y="0"/>
                  </a:lnTo>
                  <a:close/>
                </a:path>
                <a:path w="1651634" h="1501775">
                  <a:moveTo>
                    <a:pt x="1528453" y="302577"/>
                  </a:moveTo>
                  <a:lnTo>
                    <a:pt x="831316" y="302577"/>
                  </a:lnTo>
                  <a:lnTo>
                    <a:pt x="877597" y="306166"/>
                  </a:lnTo>
                  <a:lnTo>
                    <a:pt x="918711" y="316628"/>
                  </a:lnTo>
                  <a:lnTo>
                    <a:pt x="954913" y="333507"/>
                  </a:lnTo>
                  <a:lnTo>
                    <a:pt x="986458" y="356348"/>
                  </a:lnTo>
                  <a:lnTo>
                    <a:pt x="1013600" y="384694"/>
                  </a:lnTo>
                  <a:lnTo>
                    <a:pt x="1036595" y="418090"/>
                  </a:lnTo>
                  <a:lnTo>
                    <a:pt x="1055696" y="456081"/>
                  </a:lnTo>
                  <a:lnTo>
                    <a:pt x="1071160" y="498209"/>
                  </a:lnTo>
                  <a:lnTo>
                    <a:pt x="1083241" y="544019"/>
                  </a:lnTo>
                  <a:lnTo>
                    <a:pt x="1092193" y="593056"/>
                  </a:lnTo>
                  <a:lnTo>
                    <a:pt x="1098272" y="644862"/>
                  </a:lnTo>
                  <a:lnTo>
                    <a:pt x="1101733" y="698984"/>
                  </a:lnTo>
                  <a:lnTo>
                    <a:pt x="1102829" y="754964"/>
                  </a:lnTo>
                  <a:lnTo>
                    <a:pt x="1101962" y="801468"/>
                  </a:lnTo>
                  <a:lnTo>
                    <a:pt x="1099102" y="849043"/>
                  </a:lnTo>
                  <a:lnTo>
                    <a:pt x="1093864" y="896854"/>
                  </a:lnTo>
                  <a:lnTo>
                    <a:pt x="1085862" y="944070"/>
                  </a:lnTo>
                  <a:lnTo>
                    <a:pt x="1074709" y="989855"/>
                  </a:lnTo>
                  <a:lnTo>
                    <a:pt x="1060021" y="1033376"/>
                  </a:lnTo>
                  <a:lnTo>
                    <a:pt x="1041412" y="1073799"/>
                  </a:lnTo>
                  <a:lnTo>
                    <a:pt x="1018495" y="1110290"/>
                  </a:lnTo>
                  <a:lnTo>
                    <a:pt x="990884" y="1142016"/>
                  </a:lnTo>
                  <a:lnTo>
                    <a:pt x="958194" y="1168144"/>
                  </a:lnTo>
                  <a:lnTo>
                    <a:pt x="920040" y="1187838"/>
                  </a:lnTo>
                  <a:lnTo>
                    <a:pt x="876034" y="1200267"/>
                  </a:lnTo>
                  <a:lnTo>
                    <a:pt x="825792" y="1204595"/>
                  </a:lnTo>
                  <a:lnTo>
                    <a:pt x="1521124" y="1204595"/>
                  </a:lnTo>
                  <a:lnTo>
                    <a:pt x="1563844" y="1132546"/>
                  </a:lnTo>
                  <a:lnTo>
                    <a:pt x="1585164" y="1086421"/>
                  </a:lnTo>
                  <a:lnTo>
                    <a:pt x="1603324" y="1038833"/>
                  </a:lnTo>
                  <a:lnTo>
                    <a:pt x="1618457" y="989855"/>
                  </a:lnTo>
                  <a:lnTo>
                    <a:pt x="1630552" y="940169"/>
                  </a:lnTo>
                  <a:lnTo>
                    <a:pt x="1639817" y="889545"/>
                  </a:lnTo>
                  <a:lnTo>
                    <a:pt x="1646314" y="838361"/>
                  </a:lnTo>
                  <a:lnTo>
                    <a:pt x="1650140" y="786843"/>
                  </a:lnTo>
                  <a:lnTo>
                    <a:pt x="1651393" y="735215"/>
                  </a:lnTo>
                  <a:lnTo>
                    <a:pt x="1649928" y="680404"/>
                  </a:lnTo>
                  <a:lnTo>
                    <a:pt x="1645586" y="627814"/>
                  </a:lnTo>
                  <a:lnTo>
                    <a:pt x="1638444" y="577435"/>
                  </a:lnTo>
                  <a:lnTo>
                    <a:pt x="1628557" y="529162"/>
                  </a:lnTo>
                  <a:lnTo>
                    <a:pt x="1616078" y="483259"/>
                  </a:lnTo>
                  <a:lnTo>
                    <a:pt x="1601009" y="439438"/>
                  </a:lnTo>
                  <a:lnTo>
                    <a:pt x="1583456" y="397779"/>
                  </a:lnTo>
                  <a:lnTo>
                    <a:pt x="1563496" y="358269"/>
                  </a:lnTo>
                  <a:lnTo>
                    <a:pt x="1541208" y="320897"/>
                  </a:lnTo>
                  <a:lnTo>
                    <a:pt x="1528453" y="302577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object 5">
              <a:extLst>
                <a:ext uri="{FF2B5EF4-FFF2-40B4-BE49-F238E27FC236}">
                  <a16:creationId xmlns:a16="http://schemas.microsoft.com/office/drawing/2014/main" id="{3086EB01-6F4F-4149-9D12-33FFDEB24F62}"/>
                </a:ext>
              </a:extLst>
            </p:cNvPr>
            <p:cNvSpPr/>
            <p:nvPr/>
          </p:nvSpPr>
          <p:spPr>
            <a:xfrm>
              <a:off x="14976246" y="8448139"/>
              <a:ext cx="62189" cy="238661"/>
            </a:xfrm>
            <a:custGeom>
              <a:avLst/>
              <a:gdLst/>
              <a:ahLst/>
              <a:cxnLst/>
              <a:rect l="l" t="t" r="r" b="b"/>
              <a:pathLst>
                <a:path w="532129" h="2042160">
                  <a:moveTo>
                    <a:pt x="531622" y="0"/>
                  </a:moveTo>
                  <a:lnTo>
                    <a:pt x="0" y="0"/>
                  </a:lnTo>
                  <a:lnTo>
                    <a:pt x="0" y="2041613"/>
                  </a:lnTo>
                  <a:lnTo>
                    <a:pt x="531622" y="2041613"/>
                  </a:lnTo>
                  <a:lnTo>
                    <a:pt x="531622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object 6">
              <a:extLst>
                <a:ext uri="{FF2B5EF4-FFF2-40B4-BE49-F238E27FC236}">
                  <a16:creationId xmlns:a16="http://schemas.microsoft.com/office/drawing/2014/main" id="{AE11F3B5-EBF2-774C-A940-15602B568464}"/>
                </a:ext>
              </a:extLst>
            </p:cNvPr>
            <p:cNvSpPr/>
            <p:nvPr/>
          </p:nvSpPr>
          <p:spPr>
            <a:xfrm>
              <a:off x="15067761" y="8469289"/>
              <a:ext cx="131576" cy="217511"/>
            </a:xfrm>
            <a:custGeom>
              <a:avLst/>
              <a:gdLst/>
              <a:ahLst/>
              <a:cxnLst/>
              <a:rect l="l" t="t" r="r" b="b"/>
              <a:pathLst>
                <a:path w="1125854" h="1861185">
                  <a:moveTo>
                    <a:pt x="789025" y="0"/>
                  </a:moveTo>
                  <a:lnTo>
                    <a:pt x="277126" y="203530"/>
                  </a:lnTo>
                  <a:lnTo>
                    <a:pt x="277126" y="424078"/>
                  </a:lnTo>
                  <a:lnTo>
                    <a:pt x="0" y="424078"/>
                  </a:lnTo>
                  <a:lnTo>
                    <a:pt x="0" y="763447"/>
                  </a:lnTo>
                  <a:lnTo>
                    <a:pt x="268706" y="763447"/>
                  </a:lnTo>
                  <a:lnTo>
                    <a:pt x="268706" y="1444879"/>
                  </a:lnTo>
                  <a:lnTo>
                    <a:pt x="269639" y="1491885"/>
                  </a:lnTo>
                  <a:lnTo>
                    <a:pt x="272643" y="1536128"/>
                  </a:lnTo>
                  <a:lnTo>
                    <a:pt x="278031" y="1577597"/>
                  </a:lnTo>
                  <a:lnTo>
                    <a:pt x="286112" y="1616280"/>
                  </a:lnTo>
                  <a:lnTo>
                    <a:pt x="311598" y="1685246"/>
                  </a:lnTo>
                  <a:lnTo>
                    <a:pt x="351590" y="1742938"/>
                  </a:lnTo>
                  <a:lnTo>
                    <a:pt x="408572" y="1789267"/>
                  </a:lnTo>
                  <a:lnTo>
                    <a:pt x="444211" y="1808143"/>
                  </a:lnTo>
                  <a:lnTo>
                    <a:pt x="485031" y="1824145"/>
                  </a:lnTo>
                  <a:lnTo>
                    <a:pt x="531341" y="1837262"/>
                  </a:lnTo>
                  <a:lnTo>
                    <a:pt x="583454" y="1847484"/>
                  </a:lnTo>
                  <a:lnTo>
                    <a:pt x="641679" y="1854799"/>
                  </a:lnTo>
                  <a:lnTo>
                    <a:pt x="706327" y="1859196"/>
                  </a:lnTo>
                  <a:lnTo>
                    <a:pt x="777709" y="1860664"/>
                  </a:lnTo>
                  <a:lnTo>
                    <a:pt x="850061" y="1859843"/>
                  </a:lnTo>
                  <a:lnTo>
                    <a:pt x="912828" y="1857580"/>
                  </a:lnTo>
                  <a:lnTo>
                    <a:pt x="967143" y="1854173"/>
                  </a:lnTo>
                  <a:lnTo>
                    <a:pt x="1014140" y="1849918"/>
                  </a:lnTo>
                  <a:lnTo>
                    <a:pt x="1054954" y="1845114"/>
                  </a:lnTo>
                  <a:lnTo>
                    <a:pt x="1122565" y="1835048"/>
                  </a:lnTo>
                  <a:lnTo>
                    <a:pt x="1122565" y="1501470"/>
                  </a:lnTo>
                  <a:lnTo>
                    <a:pt x="1080377" y="1506330"/>
                  </a:lnTo>
                  <a:lnTo>
                    <a:pt x="1047702" y="1508826"/>
                  </a:lnTo>
                  <a:lnTo>
                    <a:pt x="1019270" y="1509746"/>
                  </a:lnTo>
                  <a:lnTo>
                    <a:pt x="989812" y="1509877"/>
                  </a:lnTo>
                  <a:lnTo>
                    <a:pt x="929175" y="1506923"/>
                  </a:lnTo>
                  <a:lnTo>
                    <a:pt x="881927" y="1497967"/>
                  </a:lnTo>
                  <a:lnTo>
                    <a:pt x="846370" y="1482869"/>
                  </a:lnTo>
                  <a:lnTo>
                    <a:pt x="803533" y="1433679"/>
                  </a:lnTo>
                  <a:lnTo>
                    <a:pt x="787073" y="1358226"/>
                  </a:lnTo>
                  <a:lnTo>
                    <a:pt x="784487" y="1310298"/>
                  </a:lnTo>
                  <a:lnTo>
                    <a:pt x="783399" y="1255382"/>
                  </a:lnTo>
                  <a:lnTo>
                    <a:pt x="783399" y="763447"/>
                  </a:lnTo>
                  <a:lnTo>
                    <a:pt x="1125448" y="763447"/>
                  </a:lnTo>
                  <a:lnTo>
                    <a:pt x="1125448" y="424078"/>
                  </a:lnTo>
                  <a:lnTo>
                    <a:pt x="789025" y="424078"/>
                  </a:lnTo>
                  <a:lnTo>
                    <a:pt x="789025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object 7">
              <a:extLst>
                <a:ext uri="{FF2B5EF4-FFF2-40B4-BE49-F238E27FC236}">
                  <a16:creationId xmlns:a16="http://schemas.microsoft.com/office/drawing/2014/main" id="{68FFE3D3-F5D5-754B-BC86-175F1626BAFC}"/>
                </a:ext>
              </a:extLst>
            </p:cNvPr>
            <p:cNvSpPr/>
            <p:nvPr/>
          </p:nvSpPr>
          <p:spPr>
            <a:xfrm>
              <a:off x="15222399" y="8511292"/>
              <a:ext cx="176547" cy="175508"/>
            </a:xfrm>
            <a:custGeom>
              <a:avLst/>
              <a:gdLst/>
              <a:ahLst/>
              <a:cxnLst/>
              <a:rect l="l" t="t" r="r" b="b"/>
              <a:pathLst>
                <a:path w="1510665" h="1501775">
                  <a:moveTo>
                    <a:pt x="754989" y="0"/>
                  </a:moveTo>
                  <a:lnTo>
                    <a:pt x="698067" y="1261"/>
                  </a:lnTo>
                  <a:lnTo>
                    <a:pt x="643524" y="5016"/>
                  </a:lnTo>
                  <a:lnTo>
                    <a:pt x="591340" y="11222"/>
                  </a:lnTo>
                  <a:lnTo>
                    <a:pt x="541498" y="19835"/>
                  </a:lnTo>
                  <a:lnTo>
                    <a:pt x="493980" y="30813"/>
                  </a:lnTo>
                  <a:lnTo>
                    <a:pt x="448767" y="44113"/>
                  </a:lnTo>
                  <a:lnTo>
                    <a:pt x="405843" y="59690"/>
                  </a:lnTo>
                  <a:lnTo>
                    <a:pt x="365188" y="77503"/>
                  </a:lnTo>
                  <a:lnTo>
                    <a:pt x="326785" y="97508"/>
                  </a:lnTo>
                  <a:lnTo>
                    <a:pt x="290615" y="119662"/>
                  </a:lnTo>
                  <a:lnTo>
                    <a:pt x="256661" y="143922"/>
                  </a:lnTo>
                  <a:lnTo>
                    <a:pt x="224904" y="170244"/>
                  </a:lnTo>
                  <a:lnTo>
                    <a:pt x="195328" y="198586"/>
                  </a:lnTo>
                  <a:lnTo>
                    <a:pt x="167912" y="228904"/>
                  </a:lnTo>
                  <a:lnTo>
                    <a:pt x="142640" y="261156"/>
                  </a:lnTo>
                  <a:lnTo>
                    <a:pt x="119493" y="295298"/>
                  </a:lnTo>
                  <a:lnTo>
                    <a:pt x="98366" y="331462"/>
                  </a:lnTo>
                  <a:lnTo>
                    <a:pt x="79504" y="369080"/>
                  </a:lnTo>
                  <a:lnTo>
                    <a:pt x="62626" y="408634"/>
                  </a:lnTo>
                  <a:lnTo>
                    <a:pt x="47800" y="449906"/>
                  </a:lnTo>
                  <a:lnTo>
                    <a:pt x="35010" y="492853"/>
                  </a:lnTo>
                  <a:lnTo>
                    <a:pt x="24237" y="537431"/>
                  </a:lnTo>
                  <a:lnTo>
                    <a:pt x="15464" y="583597"/>
                  </a:lnTo>
                  <a:lnTo>
                    <a:pt x="8671" y="631309"/>
                  </a:lnTo>
                  <a:lnTo>
                    <a:pt x="3841" y="680523"/>
                  </a:lnTo>
                  <a:lnTo>
                    <a:pt x="957" y="731196"/>
                  </a:lnTo>
                  <a:lnTo>
                    <a:pt x="0" y="783285"/>
                  </a:lnTo>
                  <a:lnTo>
                    <a:pt x="1177" y="836479"/>
                  </a:lnTo>
                  <a:lnTo>
                    <a:pt x="4703" y="887704"/>
                  </a:lnTo>
                  <a:lnTo>
                    <a:pt x="10563" y="936951"/>
                  </a:lnTo>
                  <a:lnTo>
                    <a:pt x="18745" y="984211"/>
                  </a:lnTo>
                  <a:lnTo>
                    <a:pt x="29236" y="1029473"/>
                  </a:lnTo>
                  <a:lnTo>
                    <a:pt x="42025" y="1072727"/>
                  </a:lnTo>
                  <a:lnTo>
                    <a:pt x="57097" y="1113966"/>
                  </a:lnTo>
                  <a:lnTo>
                    <a:pt x="74441" y="1153178"/>
                  </a:lnTo>
                  <a:lnTo>
                    <a:pt x="94043" y="1190354"/>
                  </a:lnTo>
                  <a:lnTo>
                    <a:pt x="115892" y="1225485"/>
                  </a:lnTo>
                  <a:lnTo>
                    <a:pt x="139974" y="1258561"/>
                  </a:lnTo>
                  <a:lnTo>
                    <a:pt x="166277" y="1289573"/>
                  </a:lnTo>
                  <a:lnTo>
                    <a:pt x="194787" y="1318510"/>
                  </a:lnTo>
                  <a:lnTo>
                    <a:pt x="225494" y="1345364"/>
                  </a:lnTo>
                  <a:lnTo>
                    <a:pt x="258383" y="1370125"/>
                  </a:lnTo>
                  <a:lnTo>
                    <a:pt x="293442" y="1392782"/>
                  </a:lnTo>
                  <a:lnTo>
                    <a:pt x="330658" y="1413328"/>
                  </a:lnTo>
                  <a:lnTo>
                    <a:pt x="370020" y="1431751"/>
                  </a:lnTo>
                  <a:lnTo>
                    <a:pt x="411513" y="1448043"/>
                  </a:lnTo>
                  <a:lnTo>
                    <a:pt x="455126" y="1462194"/>
                  </a:lnTo>
                  <a:lnTo>
                    <a:pt x="500846" y="1474194"/>
                  </a:lnTo>
                  <a:lnTo>
                    <a:pt x="548659" y="1484033"/>
                  </a:lnTo>
                  <a:lnTo>
                    <a:pt x="598555" y="1491703"/>
                  </a:lnTo>
                  <a:lnTo>
                    <a:pt x="650519" y="1497193"/>
                  </a:lnTo>
                  <a:lnTo>
                    <a:pt x="704539" y="1500494"/>
                  </a:lnTo>
                  <a:lnTo>
                    <a:pt x="760602" y="1501597"/>
                  </a:lnTo>
                  <a:lnTo>
                    <a:pt x="812866" y="1500645"/>
                  </a:lnTo>
                  <a:lnTo>
                    <a:pt x="864499" y="1497757"/>
                  </a:lnTo>
                  <a:lnTo>
                    <a:pt x="915332" y="1492880"/>
                  </a:lnTo>
                  <a:lnTo>
                    <a:pt x="965196" y="1485964"/>
                  </a:lnTo>
                  <a:lnTo>
                    <a:pt x="1013925" y="1476956"/>
                  </a:lnTo>
                  <a:lnTo>
                    <a:pt x="1061348" y="1465807"/>
                  </a:lnTo>
                  <a:lnTo>
                    <a:pt x="1107298" y="1452465"/>
                  </a:lnTo>
                  <a:lnTo>
                    <a:pt x="1151607" y="1436878"/>
                  </a:lnTo>
                  <a:lnTo>
                    <a:pt x="1194106" y="1418995"/>
                  </a:lnTo>
                  <a:lnTo>
                    <a:pt x="1234627" y="1398765"/>
                  </a:lnTo>
                  <a:lnTo>
                    <a:pt x="1273001" y="1376137"/>
                  </a:lnTo>
                  <a:lnTo>
                    <a:pt x="1309060" y="1351059"/>
                  </a:lnTo>
                  <a:lnTo>
                    <a:pt x="1342636" y="1323481"/>
                  </a:lnTo>
                  <a:lnTo>
                    <a:pt x="1373561" y="1293351"/>
                  </a:lnTo>
                  <a:lnTo>
                    <a:pt x="1401666" y="1260617"/>
                  </a:lnTo>
                  <a:lnTo>
                    <a:pt x="1426782" y="1225229"/>
                  </a:lnTo>
                  <a:lnTo>
                    <a:pt x="1433742" y="1213154"/>
                  </a:lnTo>
                  <a:lnTo>
                    <a:pt x="763498" y="1213154"/>
                  </a:lnTo>
                  <a:lnTo>
                    <a:pt x="701140" y="1207825"/>
                  </a:lnTo>
                  <a:lnTo>
                    <a:pt x="649148" y="1192902"/>
                  </a:lnTo>
                  <a:lnTo>
                    <a:pt x="606581" y="1169988"/>
                  </a:lnTo>
                  <a:lnTo>
                    <a:pt x="572496" y="1140681"/>
                  </a:lnTo>
                  <a:lnTo>
                    <a:pt x="545950" y="1106583"/>
                  </a:lnTo>
                  <a:lnTo>
                    <a:pt x="526002" y="1069293"/>
                  </a:lnTo>
                  <a:lnTo>
                    <a:pt x="511708" y="1030413"/>
                  </a:lnTo>
                  <a:lnTo>
                    <a:pt x="502126" y="991542"/>
                  </a:lnTo>
                  <a:lnTo>
                    <a:pt x="493330" y="920230"/>
                  </a:lnTo>
                  <a:lnTo>
                    <a:pt x="492074" y="868159"/>
                  </a:lnTo>
                  <a:lnTo>
                    <a:pt x="1510055" y="868159"/>
                  </a:lnTo>
                  <a:lnTo>
                    <a:pt x="1509516" y="796801"/>
                  </a:lnTo>
                  <a:lnTo>
                    <a:pt x="1507764" y="731196"/>
                  </a:lnTo>
                  <a:lnTo>
                    <a:pt x="1504697" y="672070"/>
                  </a:lnTo>
                  <a:lnTo>
                    <a:pt x="1500079" y="617510"/>
                  </a:lnTo>
                  <a:lnTo>
                    <a:pt x="1495316" y="579704"/>
                  </a:lnTo>
                  <a:lnTo>
                    <a:pt x="497763" y="579704"/>
                  </a:lnTo>
                  <a:lnTo>
                    <a:pt x="500069" y="554915"/>
                  </a:lnTo>
                  <a:lnTo>
                    <a:pt x="511975" y="485679"/>
                  </a:lnTo>
                  <a:lnTo>
                    <a:pt x="523951" y="445916"/>
                  </a:lnTo>
                  <a:lnTo>
                    <a:pt x="541527" y="405845"/>
                  </a:lnTo>
                  <a:lnTo>
                    <a:pt x="565892" y="367809"/>
                  </a:lnTo>
                  <a:lnTo>
                    <a:pt x="598232" y="334148"/>
                  </a:lnTo>
                  <a:lnTo>
                    <a:pt x="639736" y="307206"/>
                  </a:lnTo>
                  <a:lnTo>
                    <a:pt x="691592" y="289323"/>
                  </a:lnTo>
                  <a:lnTo>
                    <a:pt x="754989" y="282841"/>
                  </a:lnTo>
                  <a:lnTo>
                    <a:pt x="1386240" y="282841"/>
                  </a:lnTo>
                  <a:lnTo>
                    <a:pt x="1371020" y="260068"/>
                  </a:lnTo>
                  <a:lnTo>
                    <a:pt x="1346757" y="228435"/>
                  </a:lnTo>
                  <a:lnTo>
                    <a:pt x="1320065" y="198215"/>
                  </a:lnTo>
                  <a:lnTo>
                    <a:pt x="1290792" y="169557"/>
                  </a:lnTo>
                  <a:lnTo>
                    <a:pt x="1258786" y="142610"/>
                  </a:lnTo>
                  <a:lnTo>
                    <a:pt x="1223895" y="117523"/>
                  </a:lnTo>
                  <a:lnTo>
                    <a:pt x="1185967" y="94445"/>
                  </a:lnTo>
                  <a:lnTo>
                    <a:pt x="1144851" y="73525"/>
                  </a:lnTo>
                  <a:lnTo>
                    <a:pt x="1100394" y="54911"/>
                  </a:lnTo>
                  <a:lnTo>
                    <a:pt x="1052444" y="38753"/>
                  </a:lnTo>
                  <a:lnTo>
                    <a:pt x="1000850" y="25198"/>
                  </a:lnTo>
                  <a:lnTo>
                    <a:pt x="945460" y="14397"/>
                  </a:lnTo>
                  <a:lnTo>
                    <a:pt x="886120" y="6498"/>
                  </a:lnTo>
                  <a:lnTo>
                    <a:pt x="822681" y="1649"/>
                  </a:lnTo>
                  <a:lnTo>
                    <a:pt x="754989" y="0"/>
                  </a:lnTo>
                  <a:close/>
                </a:path>
                <a:path w="1510665" h="1501775">
                  <a:moveTo>
                    <a:pt x="1501647" y="1006678"/>
                  </a:moveTo>
                  <a:lnTo>
                    <a:pt x="1006589" y="1006678"/>
                  </a:lnTo>
                  <a:lnTo>
                    <a:pt x="997911" y="1053723"/>
                  </a:lnTo>
                  <a:lnTo>
                    <a:pt x="982559" y="1095031"/>
                  </a:lnTo>
                  <a:lnTo>
                    <a:pt x="960770" y="1130436"/>
                  </a:lnTo>
                  <a:lnTo>
                    <a:pt x="932778" y="1159775"/>
                  </a:lnTo>
                  <a:lnTo>
                    <a:pt x="898819" y="1182881"/>
                  </a:lnTo>
                  <a:lnTo>
                    <a:pt x="859129" y="1199589"/>
                  </a:lnTo>
                  <a:lnTo>
                    <a:pt x="813944" y="1209736"/>
                  </a:lnTo>
                  <a:lnTo>
                    <a:pt x="763498" y="1213154"/>
                  </a:lnTo>
                  <a:lnTo>
                    <a:pt x="1433742" y="1213154"/>
                  </a:lnTo>
                  <a:lnTo>
                    <a:pt x="1448742" y="1187135"/>
                  </a:lnTo>
                  <a:lnTo>
                    <a:pt x="1467376" y="1146284"/>
                  </a:lnTo>
                  <a:lnTo>
                    <a:pt x="1482518" y="1102625"/>
                  </a:lnTo>
                  <a:lnTo>
                    <a:pt x="1493998" y="1056107"/>
                  </a:lnTo>
                  <a:lnTo>
                    <a:pt x="1501647" y="1006678"/>
                  </a:lnTo>
                  <a:close/>
                </a:path>
                <a:path w="1510665" h="1501775">
                  <a:moveTo>
                    <a:pt x="1386240" y="282841"/>
                  </a:moveTo>
                  <a:lnTo>
                    <a:pt x="754989" y="282841"/>
                  </a:lnTo>
                  <a:lnTo>
                    <a:pt x="818307" y="288939"/>
                  </a:lnTo>
                  <a:lnTo>
                    <a:pt x="869955" y="305841"/>
                  </a:lnTo>
                  <a:lnTo>
                    <a:pt x="911154" y="331462"/>
                  </a:lnTo>
                  <a:lnTo>
                    <a:pt x="943124" y="363716"/>
                  </a:lnTo>
                  <a:lnTo>
                    <a:pt x="967085" y="400516"/>
                  </a:lnTo>
                  <a:lnTo>
                    <a:pt x="984259" y="439777"/>
                  </a:lnTo>
                  <a:lnTo>
                    <a:pt x="995866" y="479412"/>
                  </a:lnTo>
                  <a:lnTo>
                    <a:pt x="1003125" y="517336"/>
                  </a:lnTo>
                  <a:lnTo>
                    <a:pt x="1009484" y="579704"/>
                  </a:lnTo>
                  <a:lnTo>
                    <a:pt x="1495316" y="579704"/>
                  </a:lnTo>
                  <a:lnTo>
                    <a:pt x="1485575" y="521025"/>
                  </a:lnTo>
                  <a:lnTo>
                    <a:pt x="1475350" y="477913"/>
                  </a:lnTo>
                  <a:lnTo>
                    <a:pt x="1462919" y="437428"/>
                  </a:lnTo>
                  <a:lnTo>
                    <a:pt x="1448111" y="398976"/>
                  </a:lnTo>
                  <a:lnTo>
                    <a:pt x="1430756" y="361962"/>
                  </a:lnTo>
                  <a:lnTo>
                    <a:pt x="1412868" y="326981"/>
                  </a:lnTo>
                  <a:lnTo>
                    <a:pt x="1393007" y="292967"/>
                  </a:lnTo>
                  <a:lnTo>
                    <a:pt x="1386240" y="282841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object 8">
              <a:extLst>
                <a:ext uri="{FF2B5EF4-FFF2-40B4-BE49-F238E27FC236}">
                  <a16:creationId xmlns:a16="http://schemas.microsoft.com/office/drawing/2014/main" id="{65CBBDEE-7B4B-A944-BB1E-B22E8F65181A}"/>
                </a:ext>
              </a:extLst>
            </p:cNvPr>
            <p:cNvSpPr/>
            <p:nvPr/>
          </p:nvSpPr>
          <p:spPr>
            <a:xfrm>
              <a:off x="15425933" y="8511292"/>
              <a:ext cx="176844" cy="175508"/>
            </a:xfrm>
            <a:custGeom>
              <a:avLst/>
              <a:gdLst/>
              <a:ahLst/>
              <a:cxnLst/>
              <a:rect l="l" t="t" r="r" b="b"/>
              <a:pathLst>
                <a:path w="1513204" h="1501775">
                  <a:moveTo>
                    <a:pt x="791743" y="0"/>
                  </a:moveTo>
                  <a:lnTo>
                    <a:pt x="747482" y="788"/>
                  </a:lnTo>
                  <a:lnTo>
                    <a:pt x="703385" y="3192"/>
                  </a:lnTo>
                  <a:lnTo>
                    <a:pt x="659573" y="7265"/>
                  </a:lnTo>
                  <a:lnTo>
                    <a:pt x="616161" y="13062"/>
                  </a:lnTo>
                  <a:lnTo>
                    <a:pt x="573270" y="20640"/>
                  </a:lnTo>
                  <a:lnTo>
                    <a:pt x="531015" y="30053"/>
                  </a:lnTo>
                  <a:lnTo>
                    <a:pt x="489516" y="41356"/>
                  </a:lnTo>
                  <a:lnTo>
                    <a:pt x="448891" y="54604"/>
                  </a:lnTo>
                  <a:lnTo>
                    <a:pt x="409257" y="69853"/>
                  </a:lnTo>
                  <a:lnTo>
                    <a:pt x="370734" y="87157"/>
                  </a:lnTo>
                  <a:lnTo>
                    <a:pt x="333437" y="106573"/>
                  </a:lnTo>
                  <a:lnTo>
                    <a:pt x="297487" y="128154"/>
                  </a:lnTo>
                  <a:lnTo>
                    <a:pt x="263000" y="151956"/>
                  </a:lnTo>
                  <a:lnTo>
                    <a:pt x="230096" y="178035"/>
                  </a:lnTo>
                  <a:lnTo>
                    <a:pt x="198891" y="206445"/>
                  </a:lnTo>
                  <a:lnTo>
                    <a:pt x="169504" y="237241"/>
                  </a:lnTo>
                  <a:lnTo>
                    <a:pt x="142054" y="270479"/>
                  </a:lnTo>
                  <a:lnTo>
                    <a:pt x="116657" y="306214"/>
                  </a:lnTo>
                  <a:lnTo>
                    <a:pt x="93433" y="344501"/>
                  </a:lnTo>
                  <a:lnTo>
                    <a:pt x="72498" y="385396"/>
                  </a:lnTo>
                  <a:lnTo>
                    <a:pt x="53972" y="428952"/>
                  </a:lnTo>
                  <a:lnTo>
                    <a:pt x="37972" y="475226"/>
                  </a:lnTo>
                  <a:lnTo>
                    <a:pt x="24617" y="524272"/>
                  </a:lnTo>
                  <a:lnTo>
                    <a:pt x="14024" y="576146"/>
                  </a:lnTo>
                  <a:lnTo>
                    <a:pt x="6311" y="630904"/>
                  </a:lnTo>
                  <a:lnTo>
                    <a:pt x="1597" y="688599"/>
                  </a:lnTo>
                  <a:lnTo>
                    <a:pt x="0" y="749287"/>
                  </a:lnTo>
                  <a:lnTo>
                    <a:pt x="1407" y="805034"/>
                  </a:lnTo>
                  <a:lnTo>
                    <a:pt x="5581" y="858558"/>
                  </a:lnTo>
                  <a:lnTo>
                    <a:pt x="12449" y="909868"/>
                  </a:lnTo>
                  <a:lnTo>
                    <a:pt x="21939" y="958973"/>
                  </a:lnTo>
                  <a:lnTo>
                    <a:pt x="33979" y="1005883"/>
                  </a:lnTo>
                  <a:lnTo>
                    <a:pt x="48496" y="1050607"/>
                  </a:lnTo>
                  <a:lnTo>
                    <a:pt x="65417" y="1093155"/>
                  </a:lnTo>
                  <a:lnTo>
                    <a:pt x="84671" y="1133536"/>
                  </a:lnTo>
                  <a:lnTo>
                    <a:pt x="106186" y="1171759"/>
                  </a:lnTo>
                  <a:lnTo>
                    <a:pt x="129888" y="1207834"/>
                  </a:lnTo>
                  <a:lnTo>
                    <a:pt x="155705" y="1241770"/>
                  </a:lnTo>
                  <a:lnTo>
                    <a:pt x="183565" y="1273576"/>
                  </a:lnTo>
                  <a:lnTo>
                    <a:pt x="213396" y="1303262"/>
                  </a:lnTo>
                  <a:lnTo>
                    <a:pt x="245126" y="1330838"/>
                  </a:lnTo>
                  <a:lnTo>
                    <a:pt x="278681" y="1356312"/>
                  </a:lnTo>
                  <a:lnTo>
                    <a:pt x="313990" y="1379695"/>
                  </a:lnTo>
                  <a:lnTo>
                    <a:pt x="350980" y="1400994"/>
                  </a:lnTo>
                  <a:lnTo>
                    <a:pt x="389579" y="1420221"/>
                  </a:lnTo>
                  <a:lnTo>
                    <a:pt x="429715" y="1437384"/>
                  </a:lnTo>
                  <a:lnTo>
                    <a:pt x="471314" y="1452493"/>
                  </a:lnTo>
                  <a:lnTo>
                    <a:pt x="514306" y="1465557"/>
                  </a:lnTo>
                  <a:lnTo>
                    <a:pt x="558617" y="1476585"/>
                  </a:lnTo>
                  <a:lnTo>
                    <a:pt x="604175" y="1485587"/>
                  </a:lnTo>
                  <a:lnTo>
                    <a:pt x="650908" y="1492572"/>
                  </a:lnTo>
                  <a:lnTo>
                    <a:pt x="698744" y="1497550"/>
                  </a:lnTo>
                  <a:lnTo>
                    <a:pt x="747609" y="1500529"/>
                  </a:lnTo>
                  <a:lnTo>
                    <a:pt x="797432" y="1501521"/>
                  </a:lnTo>
                  <a:lnTo>
                    <a:pt x="852665" y="1500229"/>
                  </a:lnTo>
                  <a:lnTo>
                    <a:pt x="906222" y="1496387"/>
                  </a:lnTo>
                  <a:lnTo>
                    <a:pt x="958027" y="1490045"/>
                  </a:lnTo>
                  <a:lnTo>
                    <a:pt x="1008008" y="1481250"/>
                  </a:lnTo>
                  <a:lnTo>
                    <a:pt x="1056091" y="1470051"/>
                  </a:lnTo>
                  <a:lnTo>
                    <a:pt x="1102202" y="1456499"/>
                  </a:lnTo>
                  <a:lnTo>
                    <a:pt x="1146266" y="1440641"/>
                  </a:lnTo>
                  <a:lnTo>
                    <a:pt x="1188211" y="1422526"/>
                  </a:lnTo>
                  <a:lnTo>
                    <a:pt x="1227961" y="1402204"/>
                  </a:lnTo>
                  <a:lnTo>
                    <a:pt x="1265445" y="1379724"/>
                  </a:lnTo>
                  <a:lnTo>
                    <a:pt x="1300586" y="1355135"/>
                  </a:lnTo>
                  <a:lnTo>
                    <a:pt x="1333313" y="1328484"/>
                  </a:lnTo>
                  <a:lnTo>
                    <a:pt x="1363550" y="1299823"/>
                  </a:lnTo>
                  <a:lnTo>
                    <a:pt x="1391225" y="1269199"/>
                  </a:lnTo>
                  <a:lnTo>
                    <a:pt x="1416262" y="1236661"/>
                  </a:lnTo>
                  <a:lnTo>
                    <a:pt x="1438589" y="1202258"/>
                  </a:lnTo>
                  <a:lnTo>
                    <a:pt x="1458131" y="1166040"/>
                  </a:lnTo>
                  <a:lnTo>
                    <a:pt x="1474815" y="1128055"/>
                  </a:lnTo>
                  <a:lnTo>
                    <a:pt x="1488566" y="1088353"/>
                  </a:lnTo>
                  <a:lnTo>
                    <a:pt x="1499312" y="1046982"/>
                  </a:lnTo>
                  <a:lnTo>
                    <a:pt x="1506977" y="1003991"/>
                  </a:lnTo>
                  <a:lnTo>
                    <a:pt x="1511489" y="959429"/>
                  </a:lnTo>
                  <a:lnTo>
                    <a:pt x="1512773" y="913345"/>
                  </a:lnTo>
                  <a:lnTo>
                    <a:pt x="975525" y="913345"/>
                  </a:lnTo>
                  <a:lnTo>
                    <a:pt x="974889" y="951528"/>
                  </a:lnTo>
                  <a:lnTo>
                    <a:pt x="972112" y="993069"/>
                  </a:lnTo>
                  <a:lnTo>
                    <a:pt x="965890" y="1035871"/>
                  </a:lnTo>
                  <a:lnTo>
                    <a:pt x="954921" y="1077838"/>
                  </a:lnTo>
                  <a:lnTo>
                    <a:pt x="937899" y="1116875"/>
                  </a:lnTo>
                  <a:lnTo>
                    <a:pt x="913522" y="1150886"/>
                  </a:lnTo>
                  <a:lnTo>
                    <a:pt x="880486" y="1177775"/>
                  </a:lnTo>
                  <a:lnTo>
                    <a:pt x="837487" y="1195445"/>
                  </a:lnTo>
                  <a:lnTo>
                    <a:pt x="783221" y="1201801"/>
                  </a:lnTo>
                  <a:lnTo>
                    <a:pt x="750703" y="1199917"/>
                  </a:lnTo>
                  <a:lnTo>
                    <a:pt x="690522" y="1182787"/>
                  </a:lnTo>
                  <a:lnTo>
                    <a:pt x="638455" y="1143265"/>
                  </a:lnTo>
                  <a:lnTo>
                    <a:pt x="596471" y="1075856"/>
                  </a:lnTo>
                  <a:lnTo>
                    <a:pt x="579876" y="1029978"/>
                  </a:lnTo>
                  <a:lnTo>
                    <a:pt x="566541" y="975069"/>
                  </a:lnTo>
                  <a:lnTo>
                    <a:pt x="556710" y="910441"/>
                  </a:lnTo>
                  <a:lnTo>
                    <a:pt x="550632" y="835410"/>
                  </a:lnTo>
                  <a:lnTo>
                    <a:pt x="548551" y="749287"/>
                  </a:lnTo>
                  <a:lnTo>
                    <a:pt x="549402" y="692832"/>
                  </a:lnTo>
                  <a:lnTo>
                    <a:pt x="552146" y="638587"/>
                  </a:lnTo>
                  <a:lnTo>
                    <a:pt x="557069" y="586953"/>
                  </a:lnTo>
                  <a:lnTo>
                    <a:pt x="564455" y="538331"/>
                  </a:lnTo>
                  <a:lnTo>
                    <a:pt x="574592" y="493123"/>
                  </a:lnTo>
                  <a:lnTo>
                    <a:pt x="587763" y="451730"/>
                  </a:lnTo>
                  <a:lnTo>
                    <a:pt x="604254" y="414554"/>
                  </a:lnTo>
                  <a:lnTo>
                    <a:pt x="624352" y="381996"/>
                  </a:lnTo>
                  <a:lnTo>
                    <a:pt x="676507" y="332340"/>
                  </a:lnTo>
                  <a:lnTo>
                    <a:pt x="746513" y="305973"/>
                  </a:lnTo>
                  <a:lnTo>
                    <a:pt x="788923" y="302526"/>
                  </a:lnTo>
                  <a:lnTo>
                    <a:pt x="836865" y="307527"/>
                  </a:lnTo>
                  <a:lnTo>
                    <a:pt x="877013" y="321842"/>
                  </a:lnTo>
                  <a:lnTo>
                    <a:pt x="909799" y="344444"/>
                  </a:lnTo>
                  <a:lnTo>
                    <a:pt x="935655" y="374302"/>
                  </a:lnTo>
                  <a:lnTo>
                    <a:pt x="955013" y="410388"/>
                  </a:lnTo>
                  <a:lnTo>
                    <a:pt x="968305" y="451672"/>
                  </a:lnTo>
                  <a:lnTo>
                    <a:pt x="975963" y="497125"/>
                  </a:lnTo>
                  <a:lnTo>
                    <a:pt x="978420" y="545719"/>
                  </a:lnTo>
                  <a:lnTo>
                    <a:pt x="1504264" y="545719"/>
                  </a:lnTo>
                  <a:lnTo>
                    <a:pt x="1497364" y="475948"/>
                  </a:lnTo>
                  <a:lnTo>
                    <a:pt x="1490057" y="435713"/>
                  </a:lnTo>
                  <a:lnTo>
                    <a:pt x="1478540" y="392661"/>
                  </a:lnTo>
                  <a:lnTo>
                    <a:pt x="1461587" y="347356"/>
                  </a:lnTo>
                  <a:lnTo>
                    <a:pt x="1437970" y="300359"/>
                  </a:lnTo>
                  <a:lnTo>
                    <a:pt x="1406461" y="252234"/>
                  </a:lnTo>
                  <a:lnTo>
                    <a:pt x="1365834" y="203542"/>
                  </a:lnTo>
                  <a:lnTo>
                    <a:pt x="1326409" y="165088"/>
                  </a:lnTo>
                  <a:lnTo>
                    <a:pt x="1284214" y="131709"/>
                  </a:lnTo>
                  <a:lnTo>
                    <a:pt x="1239789" y="103056"/>
                  </a:lnTo>
                  <a:lnTo>
                    <a:pt x="1193674" y="78781"/>
                  </a:lnTo>
                  <a:lnTo>
                    <a:pt x="1146410" y="58538"/>
                  </a:lnTo>
                  <a:lnTo>
                    <a:pt x="1098537" y="41979"/>
                  </a:lnTo>
                  <a:lnTo>
                    <a:pt x="1050594" y="28756"/>
                  </a:lnTo>
                  <a:lnTo>
                    <a:pt x="1003123" y="18520"/>
                  </a:lnTo>
                  <a:lnTo>
                    <a:pt x="956663" y="10926"/>
                  </a:lnTo>
                  <a:lnTo>
                    <a:pt x="911755" y="5624"/>
                  </a:lnTo>
                  <a:lnTo>
                    <a:pt x="868939" y="2268"/>
                  </a:lnTo>
                  <a:lnTo>
                    <a:pt x="828755" y="509"/>
                  </a:lnTo>
                  <a:lnTo>
                    <a:pt x="79174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object 9">
              <a:extLst>
                <a:ext uri="{FF2B5EF4-FFF2-40B4-BE49-F238E27FC236}">
                  <a16:creationId xmlns:a16="http://schemas.microsoft.com/office/drawing/2014/main" id="{F4E0663C-6185-BC49-90DF-CC746D2E9912}"/>
                </a:ext>
              </a:extLst>
            </p:cNvPr>
            <p:cNvSpPr/>
            <p:nvPr/>
          </p:nvSpPr>
          <p:spPr>
            <a:xfrm>
              <a:off x="15618966" y="8448213"/>
              <a:ext cx="177512" cy="238587"/>
            </a:xfrm>
            <a:custGeom>
              <a:avLst/>
              <a:gdLst/>
              <a:ahLst/>
              <a:cxnLst/>
              <a:rect l="l" t="t" r="r" b="b"/>
              <a:pathLst>
                <a:path w="1518919" h="2041525">
                  <a:moveTo>
                    <a:pt x="537070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31545" y="2041525"/>
                  </a:lnTo>
                  <a:lnTo>
                    <a:pt x="531658" y="1331811"/>
                  </a:lnTo>
                  <a:lnTo>
                    <a:pt x="532449" y="1270577"/>
                  </a:lnTo>
                  <a:lnTo>
                    <a:pt x="534596" y="1215862"/>
                  </a:lnTo>
                  <a:lnTo>
                    <a:pt x="538776" y="1167524"/>
                  </a:lnTo>
                  <a:lnTo>
                    <a:pt x="545668" y="1125423"/>
                  </a:lnTo>
                  <a:lnTo>
                    <a:pt x="566503" y="1061420"/>
                  </a:lnTo>
                  <a:lnTo>
                    <a:pt x="586159" y="1023732"/>
                  </a:lnTo>
                  <a:lnTo>
                    <a:pt x="614417" y="987530"/>
                  </a:lnTo>
                  <a:lnTo>
                    <a:pt x="653109" y="956772"/>
                  </a:lnTo>
                  <a:lnTo>
                    <a:pt x="704068" y="935415"/>
                  </a:lnTo>
                  <a:lnTo>
                    <a:pt x="769124" y="927417"/>
                  </a:lnTo>
                  <a:lnTo>
                    <a:pt x="823946" y="932909"/>
                  </a:lnTo>
                  <a:lnTo>
                    <a:pt x="868830" y="948347"/>
                  </a:lnTo>
                  <a:lnTo>
                    <a:pt x="904771" y="972176"/>
                  </a:lnTo>
                  <a:lnTo>
                    <a:pt x="932761" y="1002840"/>
                  </a:lnTo>
                  <a:lnTo>
                    <a:pt x="953796" y="1038782"/>
                  </a:lnTo>
                  <a:lnTo>
                    <a:pt x="968868" y="1078447"/>
                  </a:lnTo>
                  <a:lnTo>
                    <a:pt x="978971" y="1120278"/>
                  </a:lnTo>
                  <a:lnTo>
                    <a:pt x="985099" y="1162720"/>
                  </a:lnTo>
                  <a:lnTo>
                    <a:pt x="988246" y="1204218"/>
                  </a:lnTo>
                  <a:lnTo>
                    <a:pt x="989405" y="1243214"/>
                  </a:lnTo>
                  <a:lnTo>
                    <a:pt x="989571" y="1278153"/>
                  </a:lnTo>
                  <a:lnTo>
                    <a:pt x="989571" y="2041525"/>
                  </a:lnTo>
                  <a:lnTo>
                    <a:pt x="1518475" y="2041525"/>
                  </a:lnTo>
                  <a:lnTo>
                    <a:pt x="1518369" y="1162974"/>
                  </a:lnTo>
                  <a:lnTo>
                    <a:pt x="1517625" y="1112078"/>
                  </a:lnTo>
                  <a:lnTo>
                    <a:pt x="1515606" y="1063157"/>
                  </a:lnTo>
                  <a:lnTo>
                    <a:pt x="1511675" y="1016148"/>
                  </a:lnTo>
                  <a:lnTo>
                    <a:pt x="1505194" y="970985"/>
                  </a:lnTo>
                  <a:lnTo>
                    <a:pt x="1495526" y="927606"/>
                  </a:lnTo>
                  <a:lnTo>
                    <a:pt x="1482032" y="885945"/>
                  </a:lnTo>
                  <a:lnTo>
                    <a:pt x="1464077" y="845938"/>
                  </a:lnTo>
                  <a:lnTo>
                    <a:pt x="1441021" y="807522"/>
                  </a:lnTo>
                  <a:lnTo>
                    <a:pt x="1412228" y="770631"/>
                  </a:lnTo>
                  <a:lnTo>
                    <a:pt x="1377061" y="735203"/>
                  </a:lnTo>
                  <a:lnTo>
                    <a:pt x="1337502" y="701957"/>
                  </a:lnTo>
                  <a:lnTo>
                    <a:pt x="1296297" y="673671"/>
                  </a:lnTo>
                  <a:lnTo>
                    <a:pt x="1253677" y="650064"/>
                  </a:lnTo>
                  <a:lnTo>
                    <a:pt x="1209872" y="630857"/>
                  </a:lnTo>
                  <a:lnTo>
                    <a:pt x="1165113" y="615769"/>
                  </a:lnTo>
                  <a:lnTo>
                    <a:pt x="1119631" y="604521"/>
                  </a:lnTo>
                  <a:lnTo>
                    <a:pt x="1073656" y="596834"/>
                  </a:lnTo>
                  <a:lnTo>
                    <a:pt x="1027419" y="592426"/>
                  </a:lnTo>
                  <a:lnTo>
                    <a:pt x="981151" y="591019"/>
                  </a:lnTo>
                  <a:lnTo>
                    <a:pt x="907719" y="594718"/>
                  </a:lnTo>
                  <a:lnTo>
                    <a:pt x="841598" y="604999"/>
                  </a:lnTo>
                  <a:lnTo>
                    <a:pt x="782464" y="620640"/>
                  </a:lnTo>
                  <a:lnTo>
                    <a:pt x="729994" y="640421"/>
                  </a:lnTo>
                  <a:lnTo>
                    <a:pt x="683868" y="663117"/>
                  </a:lnTo>
                  <a:lnTo>
                    <a:pt x="643760" y="687509"/>
                  </a:lnTo>
                  <a:lnTo>
                    <a:pt x="609349" y="712373"/>
                  </a:lnTo>
                  <a:lnTo>
                    <a:pt x="556327" y="758632"/>
                  </a:lnTo>
                  <a:lnTo>
                    <a:pt x="537070" y="777582"/>
                  </a:lnTo>
                  <a:lnTo>
                    <a:pt x="537070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2322287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 Sidebar (basic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F90EB-2814-DA4D-A8BC-BB29D74B400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2E19807-0DC2-5744-95C9-BD086093EE1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A7D36C-9E4E-B748-9152-AF47D0B0C83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9" name="object 4">
            <a:extLst>
              <a:ext uri="{FF2B5EF4-FFF2-40B4-BE49-F238E27FC236}">
                <a16:creationId xmlns:a16="http://schemas.microsoft.com/office/drawing/2014/main" id="{EE91A468-1CE6-1D41-8A0C-66F324E7E3D2}"/>
              </a:ext>
            </a:extLst>
          </p:cNvPr>
          <p:cNvSpPr/>
          <p:nvPr userDrawn="1"/>
        </p:nvSpPr>
        <p:spPr>
          <a:xfrm>
            <a:off x="12166600" y="-32572"/>
            <a:ext cx="4025833" cy="8795254"/>
          </a:xfrm>
          <a:custGeom>
            <a:avLst/>
            <a:gdLst>
              <a:gd name="connsiteX0" fmla="*/ 1729422 w 3920887"/>
              <a:gd name="connsiteY0" fmla="*/ 6954290 h 8683674"/>
              <a:gd name="connsiteX1" fmla="*/ 25 w 3920887"/>
              <a:gd name="connsiteY1" fmla="*/ 6954290 h 8683674"/>
              <a:gd name="connsiteX2" fmla="*/ 25 w 3920887"/>
              <a:gd name="connsiteY2" fmla="*/ 8683674 h 8683674"/>
              <a:gd name="connsiteX3" fmla="*/ 1729422 w 3920887"/>
              <a:gd name="connsiteY3" fmla="*/ 8683674 h 8683674"/>
              <a:gd name="connsiteX4" fmla="*/ 1729422 w 3920887"/>
              <a:gd name="connsiteY4" fmla="*/ 6954290 h 8683674"/>
              <a:gd name="connsiteX0" fmla="*/ 3920887 w 3920887"/>
              <a:gd name="connsiteY0" fmla="*/ 0 h 8683674"/>
              <a:gd name="connsiteX1" fmla="*/ 0 w 3920887"/>
              <a:gd name="connsiteY1" fmla="*/ 462012 h 8683674"/>
              <a:gd name="connsiteX2" fmla="*/ 0 w 3920887"/>
              <a:gd name="connsiteY2" fmla="*/ 6954303 h 8683674"/>
              <a:gd name="connsiteX3" fmla="*/ 3920887 w 3920887"/>
              <a:gd name="connsiteY3" fmla="*/ 0 h 8683674"/>
              <a:gd name="connsiteX0" fmla="*/ 1729422 w 3920887"/>
              <a:gd name="connsiteY0" fmla="*/ 6954290 h 8683674"/>
              <a:gd name="connsiteX1" fmla="*/ 25 w 3920887"/>
              <a:gd name="connsiteY1" fmla="*/ 6954290 h 8683674"/>
              <a:gd name="connsiteX2" fmla="*/ 25 w 3920887"/>
              <a:gd name="connsiteY2" fmla="*/ 8683674 h 8683674"/>
              <a:gd name="connsiteX3" fmla="*/ 1729422 w 3920887"/>
              <a:gd name="connsiteY3" fmla="*/ 8683674 h 8683674"/>
              <a:gd name="connsiteX4" fmla="*/ 1729422 w 3920887"/>
              <a:gd name="connsiteY4" fmla="*/ 6954290 h 8683674"/>
              <a:gd name="connsiteX0" fmla="*/ 3920887 w 3920887"/>
              <a:gd name="connsiteY0" fmla="*/ 0 h 8683674"/>
              <a:gd name="connsiteX1" fmla="*/ 0 w 3920887"/>
              <a:gd name="connsiteY1" fmla="*/ 9624 h 8683674"/>
              <a:gd name="connsiteX2" fmla="*/ 0 w 3920887"/>
              <a:gd name="connsiteY2" fmla="*/ 6954303 h 8683674"/>
              <a:gd name="connsiteX3" fmla="*/ 3920887 w 3920887"/>
              <a:gd name="connsiteY3" fmla="*/ 0 h 8683674"/>
              <a:gd name="connsiteX0" fmla="*/ 1729422 w 3920887"/>
              <a:gd name="connsiteY0" fmla="*/ 9165655 h 10895039"/>
              <a:gd name="connsiteX1" fmla="*/ 25 w 3920887"/>
              <a:gd name="connsiteY1" fmla="*/ 9165655 h 10895039"/>
              <a:gd name="connsiteX2" fmla="*/ 25 w 3920887"/>
              <a:gd name="connsiteY2" fmla="*/ 10895039 h 10895039"/>
              <a:gd name="connsiteX3" fmla="*/ 1729422 w 3920887"/>
              <a:gd name="connsiteY3" fmla="*/ 10895039 h 10895039"/>
              <a:gd name="connsiteX4" fmla="*/ 1729422 w 3920887"/>
              <a:gd name="connsiteY4" fmla="*/ 9165655 h 10895039"/>
              <a:gd name="connsiteX0" fmla="*/ 3920887 w 3920887"/>
              <a:gd name="connsiteY0" fmla="*/ 2211365 h 10895039"/>
              <a:gd name="connsiteX1" fmla="*/ 0 w 3920887"/>
              <a:gd name="connsiteY1" fmla="*/ 0 h 10895039"/>
              <a:gd name="connsiteX2" fmla="*/ 0 w 3920887"/>
              <a:gd name="connsiteY2" fmla="*/ 9165668 h 10895039"/>
              <a:gd name="connsiteX3" fmla="*/ 3920887 w 3920887"/>
              <a:gd name="connsiteY3" fmla="*/ 2211365 h 10895039"/>
              <a:gd name="connsiteX0" fmla="*/ 1729422 w 4986962"/>
              <a:gd name="connsiteY0" fmla="*/ 9165655 h 10895039"/>
              <a:gd name="connsiteX1" fmla="*/ 25 w 4986962"/>
              <a:gd name="connsiteY1" fmla="*/ 9165655 h 10895039"/>
              <a:gd name="connsiteX2" fmla="*/ 25 w 4986962"/>
              <a:gd name="connsiteY2" fmla="*/ 10895039 h 10895039"/>
              <a:gd name="connsiteX3" fmla="*/ 1729422 w 4986962"/>
              <a:gd name="connsiteY3" fmla="*/ 10895039 h 10895039"/>
              <a:gd name="connsiteX4" fmla="*/ 1729422 w 4986962"/>
              <a:gd name="connsiteY4" fmla="*/ 9165655 h 10895039"/>
              <a:gd name="connsiteX0" fmla="*/ 4986962 w 4986962"/>
              <a:gd name="connsiteY0" fmla="*/ 12586 h 10895039"/>
              <a:gd name="connsiteX1" fmla="*/ 0 w 4986962"/>
              <a:gd name="connsiteY1" fmla="*/ 0 h 10895039"/>
              <a:gd name="connsiteX2" fmla="*/ 0 w 4986962"/>
              <a:gd name="connsiteY2" fmla="*/ 9165668 h 10895039"/>
              <a:gd name="connsiteX3" fmla="*/ 4986962 w 4986962"/>
              <a:gd name="connsiteY3" fmla="*/ 12586 h 108950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86962" h="10895039">
                <a:moveTo>
                  <a:pt x="1729422" y="9165655"/>
                </a:moveTo>
                <a:lnTo>
                  <a:pt x="25" y="9165655"/>
                </a:lnTo>
                <a:lnTo>
                  <a:pt x="25" y="10895039"/>
                </a:lnTo>
                <a:lnTo>
                  <a:pt x="1729422" y="10895039"/>
                </a:lnTo>
                <a:lnTo>
                  <a:pt x="1729422" y="9165655"/>
                </a:lnTo>
                <a:close/>
              </a:path>
              <a:path w="4986962" h="10895039">
                <a:moveTo>
                  <a:pt x="4986962" y="12586"/>
                </a:moveTo>
                <a:lnTo>
                  <a:pt x="0" y="0"/>
                </a:lnTo>
                <a:lnTo>
                  <a:pt x="0" y="9165668"/>
                </a:lnTo>
                <a:lnTo>
                  <a:pt x="4986962" y="12586"/>
                </a:lnTo>
                <a:close/>
              </a:path>
            </a:pathLst>
          </a:custGeom>
          <a:solidFill>
            <a:schemeClr val="bg2"/>
          </a:solidFill>
        </p:spPr>
        <p:txBody>
          <a:bodyPr wrap="square" lIns="0" tIns="0" rIns="0" bIns="0" rtlCol="0"/>
          <a:lstStyle/>
          <a:p>
            <a:endParaRPr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 Placeholder 2">
            <a:extLst>
              <a:ext uri="{FF2B5EF4-FFF2-40B4-BE49-F238E27FC236}">
                <a16:creationId xmlns:a16="http://schemas.microsoft.com/office/drawing/2014/main" id="{27FDAB9B-57F9-CE46-9362-0F53FC6A64DD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12166601" y="1600200"/>
            <a:ext cx="3581400" cy="5410200"/>
          </a:xfrm>
          <a:prstGeom prst="rect">
            <a:avLst/>
          </a:prstGeom>
        </p:spPr>
        <p:txBody>
          <a:bodyPr lIns="0" tIns="0" rIns="0" bIns="0"/>
          <a:lstStyle>
            <a:lvl1pPr marL="12700" marR="508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3200" b="1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2700" marR="508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3200" b="1" spc="-5" dirty="0">
                <a:latin typeface="Arial"/>
                <a:cs typeface="Arial"/>
              </a:rPr>
              <a:t>Type your quote here to highlight the importance </a:t>
            </a:r>
            <a:br>
              <a:rPr lang="en-US" sz="3200" b="1" spc="-5" dirty="0">
                <a:latin typeface="Arial"/>
                <a:cs typeface="Arial"/>
              </a:rPr>
            </a:br>
            <a:r>
              <a:rPr lang="en-US" sz="3200" b="1" spc="-5" dirty="0">
                <a:latin typeface="Arial"/>
                <a:cs typeface="Arial"/>
              </a:rPr>
              <a:t>of the content </a:t>
            </a:r>
            <a:br>
              <a:rPr lang="en-US" sz="3200" b="1" spc="-5" dirty="0">
                <a:latin typeface="Arial"/>
                <a:cs typeface="Arial"/>
              </a:rPr>
            </a:br>
            <a:r>
              <a:rPr lang="en-US" sz="3200" b="1" spc="-5" dirty="0">
                <a:latin typeface="Arial"/>
                <a:cs typeface="Arial"/>
              </a:rPr>
              <a:t>on the left side</a:t>
            </a:r>
          </a:p>
        </p:txBody>
      </p:sp>
      <p:sp>
        <p:nvSpPr>
          <p:cNvPr id="21" name="Picture Placeholder 13">
            <a:extLst>
              <a:ext uri="{FF2B5EF4-FFF2-40B4-BE49-F238E27FC236}">
                <a16:creationId xmlns:a16="http://schemas.microsoft.com/office/drawing/2014/main" id="{EFAF03F3-E44E-D244-9607-17D00D0C8AE8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12166600" y="7391400"/>
            <a:ext cx="1371600" cy="1371600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bg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 </a:t>
            </a:r>
            <a:endParaRPr lang="ru-RU" dirty="0"/>
          </a:p>
        </p:txBody>
      </p:sp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5C021512-43DD-BF40-8AFB-2F47ECB73C17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13690600" y="7391400"/>
            <a:ext cx="2057400" cy="13716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spcBef>
                <a:spcPts val="0"/>
              </a:spcBef>
              <a:buNone/>
              <a:defRPr sz="14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Name Surname,  Occupatio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9FAA520-23E1-8D49-8A62-A516E9BDAB64}"/>
              </a:ext>
            </a:extLst>
          </p:cNvPr>
          <p:cNvSpPr txBox="1"/>
          <p:nvPr userDrawn="1"/>
        </p:nvSpPr>
        <p:spPr>
          <a:xfrm>
            <a:off x="12166600" y="339804"/>
            <a:ext cx="1066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’</a:t>
            </a:r>
            <a:endParaRPr lang="ru-RU" sz="6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29542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F90EB-2814-DA4D-A8BC-BB29D74B400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2E19807-0DC2-5744-95C9-BD086093EE1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A7D36C-9E4E-B748-9152-AF47D0B0C83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2D985AF-17E3-B947-B906-611532AC40F7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508000" y="2209800"/>
            <a:ext cx="2286000" cy="1143000"/>
          </a:xfrm>
          <a:prstGeom prst="rect">
            <a:avLst/>
          </a:prstGeom>
          <a:noFill/>
          <a:effectLst>
            <a:innerShdw blurRad="177800" dir="13500000">
              <a:prstClr val="black">
                <a:alpha val="61000"/>
              </a:prstClr>
            </a:innerShdw>
          </a:effectLst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  <p:sp>
        <p:nvSpPr>
          <p:cNvPr id="13" name="Picture Placeholder 5">
            <a:extLst>
              <a:ext uri="{FF2B5EF4-FFF2-40B4-BE49-F238E27FC236}">
                <a16:creationId xmlns:a16="http://schemas.microsoft.com/office/drawing/2014/main" id="{E22E9A3C-4C91-2347-9608-1908764196C0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3116020" y="2209800"/>
            <a:ext cx="2268780" cy="11430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  <p:sp>
        <p:nvSpPr>
          <p:cNvPr id="14" name="Picture Placeholder 5">
            <a:extLst>
              <a:ext uri="{FF2B5EF4-FFF2-40B4-BE49-F238E27FC236}">
                <a16:creationId xmlns:a16="http://schemas.microsoft.com/office/drawing/2014/main" id="{519A2F4D-E69F-734D-9397-44783666B986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5706820" y="2209800"/>
            <a:ext cx="2268780" cy="11430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  <p:sp>
        <p:nvSpPr>
          <p:cNvPr id="15" name="Picture Placeholder 5">
            <a:extLst>
              <a:ext uri="{FF2B5EF4-FFF2-40B4-BE49-F238E27FC236}">
                <a16:creationId xmlns:a16="http://schemas.microsoft.com/office/drawing/2014/main" id="{575D8BEA-F8F0-1D4D-8576-B9F72FAC5839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8280400" y="2209800"/>
            <a:ext cx="2286000" cy="11430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  <p:sp>
        <p:nvSpPr>
          <p:cNvPr id="16" name="Picture Placeholder 5">
            <a:extLst>
              <a:ext uri="{FF2B5EF4-FFF2-40B4-BE49-F238E27FC236}">
                <a16:creationId xmlns:a16="http://schemas.microsoft.com/office/drawing/2014/main" id="{56035B6D-5B74-E04E-AA83-0421ADFF77B9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10888420" y="2209800"/>
            <a:ext cx="2268780" cy="11430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  <p:sp>
        <p:nvSpPr>
          <p:cNvPr id="17" name="Picture Placeholder 5">
            <a:extLst>
              <a:ext uri="{FF2B5EF4-FFF2-40B4-BE49-F238E27FC236}">
                <a16:creationId xmlns:a16="http://schemas.microsoft.com/office/drawing/2014/main" id="{BE0FDF4A-C58B-9D45-A244-627031720A7F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13479220" y="2209800"/>
            <a:ext cx="2268780" cy="11430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  <p:sp>
        <p:nvSpPr>
          <p:cNvPr id="18" name="Picture Placeholder 5">
            <a:extLst>
              <a:ext uri="{FF2B5EF4-FFF2-40B4-BE49-F238E27FC236}">
                <a16:creationId xmlns:a16="http://schemas.microsoft.com/office/drawing/2014/main" id="{8E942B66-0C55-A649-A4BD-0E476901D24A}"/>
              </a:ext>
            </a:extLst>
          </p:cNvPr>
          <p:cNvSpPr>
            <a:spLocks noGrp="1"/>
          </p:cNvSpPr>
          <p:nvPr>
            <p:ph type="pic" sz="quarter" idx="18" hasCustomPrompt="1"/>
          </p:nvPr>
        </p:nvSpPr>
        <p:spPr>
          <a:xfrm>
            <a:off x="508000" y="3657600"/>
            <a:ext cx="2286000" cy="11430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  <p:sp>
        <p:nvSpPr>
          <p:cNvPr id="24" name="Picture Placeholder 5">
            <a:extLst>
              <a:ext uri="{FF2B5EF4-FFF2-40B4-BE49-F238E27FC236}">
                <a16:creationId xmlns:a16="http://schemas.microsoft.com/office/drawing/2014/main" id="{8CF8F47A-352A-F74C-92D0-39B51F0E1DCE}"/>
              </a:ext>
            </a:extLst>
          </p:cNvPr>
          <p:cNvSpPr>
            <a:spLocks noGrp="1"/>
          </p:cNvSpPr>
          <p:nvPr>
            <p:ph type="pic" sz="quarter" idx="19" hasCustomPrompt="1"/>
          </p:nvPr>
        </p:nvSpPr>
        <p:spPr>
          <a:xfrm>
            <a:off x="3116020" y="3657600"/>
            <a:ext cx="2268780" cy="11430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  <p:sp>
        <p:nvSpPr>
          <p:cNvPr id="25" name="Picture Placeholder 5">
            <a:extLst>
              <a:ext uri="{FF2B5EF4-FFF2-40B4-BE49-F238E27FC236}">
                <a16:creationId xmlns:a16="http://schemas.microsoft.com/office/drawing/2014/main" id="{2D4CEE01-52CC-BA4B-BE4F-7D7360C38818}"/>
              </a:ext>
            </a:extLst>
          </p:cNvPr>
          <p:cNvSpPr>
            <a:spLocks noGrp="1"/>
          </p:cNvSpPr>
          <p:nvPr>
            <p:ph type="pic" sz="quarter" idx="20" hasCustomPrompt="1"/>
          </p:nvPr>
        </p:nvSpPr>
        <p:spPr>
          <a:xfrm>
            <a:off x="5706820" y="3657600"/>
            <a:ext cx="2268780" cy="11430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  <p:sp>
        <p:nvSpPr>
          <p:cNvPr id="26" name="Picture Placeholder 5">
            <a:extLst>
              <a:ext uri="{FF2B5EF4-FFF2-40B4-BE49-F238E27FC236}">
                <a16:creationId xmlns:a16="http://schemas.microsoft.com/office/drawing/2014/main" id="{976287E5-D16A-0D48-94D5-6C8AD74E4F16}"/>
              </a:ext>
            </a:extLst>
          </p:cNvPr>
          <p:cNvSpPr>
            <a:spLocks noGrp="1"/>
          </p:cNvSpPr>
          <p:nvPr>
            <p:ph type="pic" sz="quarter" idx="21" hasCustomPrompt="1"/>
          </p:nvPr>
        </p:nvSpPr>
        <p:spPr>
          <a:xfrm>
            <a:off x="8280400" y="3657600"/>
            <a:ext cx="2286000" cy="11430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  <p:sp>
        <p:nvSpPr>
          <p:cNvPr id="27" name="Picture Placeholder 5">
            <a:extLst>
              <a:ext uri="{FF2B5EF4-FFF2-40B4-BE49-F238E27FC236}">
                <a16:creationId xmlns:a16="http://schemas.microsoft.com/office/drawing/2014/main" id="{3341FEE4-5BB0-9F4B-A4CE-9016D9326E5E}"/>
              </a:ext>
            </a:extLst>
          </p:cNvPr>
          <p:cNvSpPr>
            <a:spLocks noGrp="1"/>
          </p:cNvSpPr>
          <p:nvPr>
            <p:ph type="pic" sz="quarter" idx="22" hasCustomPrompt="1"/>
          </p:nvPr>
        </p:nvSpPr>
        <p:spPr>
          <a:xfrm>
            <a:off x="10888420" y="3657600"/>
            <a:ext cx="2268780" cy="11430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  <p:sp>
        <p:nvSpPr>
          <p:cNvPr id="28" name="Picture Placeholder 5">
            <a:extLst>
              <a:ext uri="{FF2B5EF4-FFF2-40B4-BE49-F238E27FC236}">
                <a16:creationId xmlns:a16="http://schemas.microsoft.com/office/drawing/2014/main" id="{CC9DB942-B2B9-2742-A789-A04C1798F68D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13479220" y="3657600"/>
            <a:ext cx="2268780" cy="11430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  <p:sp>
        <p:nvSpPr>
          <p:cNvPr id="30" name="Picture Placeholder 5">
            <a:extLst>
              <a:ext uri="{FF2B5EF4-FFF2-40B4-BE49-F238E27FC236}">
                <a16:creationId xmlns:a16="http://schemas.microsoft.com/office/drawing/2014/main" id="{912262C2-ECC9-5348-8A4A-D5E1A7BE416F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508000" y="5111262"/>
            <a:ext cx="2286000" cy="1143000"/>
          </a:xfrm>
          <a:prstGeom prst="rect">
            <a:avLst/>
          </a:prstGeom>
          <a:noFill/>
          <a:effectLst>
            <a:innerShdw blurRad="177800" dir="13500000">
              <a:prstClr val="black">
                <a:alpha val="61000"/>
              </a:prstClr>
            </a:innerShdw>
          </a:effectLst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  <p:sp>
        <p:nvSpPr>
          <p:cNvPr id="31" name="Picture Placeholder 5">
            <a:extLst>
              <a:ext uri="{FF2B5EF4-FFF2-40B4-BE49-F238E27FC236}">
                <a16:creationId xmlns:a16="http://schemas.microsoft.com/office/drawing/2014/main" id="{1FFA4A4D-D633-6C4A-92EA-E047088A4EDE}"/>
              </a:ext>
            </a:extLst>
          </p:cNvPr>
          <p:cNvSpPr>
            <a:spLocks noGrp="1"/>
          </p:cNvSpPr>
          <p:nvPr>
            <p:ph type="pic" sz="quarter" idx="25" hasCustomPrompt="1"/>
          </p:nvPr>
        </p:nvSpPr>
        <p:spPr>
          <a:xfrm>
            <a:off x="3116020" y="5111262"/>
            <a:ext cx="2268780" cy="11430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  <p:sp>
        <p:nvSpPr>
          <p:cNvPr id="32" name="Picture Placeholder 5">
            <a:extLst>
              <a:ext uri="{FF2B5EF4-FFF2-40B4-BE49-F238E27FC236}">
                <a16:creationId xmlns:a16="http://schemas.microsoft.com/office/drawing/2014/main" id="{FEF460DB-701A-9B4B-A4EC-543069FF6B1E}"/>
              </a:ext>
            </a:extLst>
          </p:cNvPr>
          <p:cNvSpPr>
            <a:spLocks noGrp="1"/>
          </p:cNvSpPr>
          <p:nvPr>
            <p:ph type="pic" sz="quarter" idx="26" hasCustomPrompt="1"/>
          </p:nvPr>
        </p:nvSpPr>
        <p:spPr>
          <a:xfrm>
            <a:off x="5706820" y="5111262"/>
            <a:ext cx="2268780" cy="11430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  <p:sp>
        <p:nvSpPr>
          <p:cNvPr id="33" name="Picture Placeholder 5">
            <a:extLst>
              <a:ext uri="{FF2B5EF4-FFF2-40B4-BE49-F238E27FC236}">
                <a16:creationId xmlns:a16="http://schemas.microsoft.com/office/drawing/2014/main" id="{119C14F0-B4BA-014E-B7A4-6C37B77CC76C}"/>
              </a:ext>
            </a:extLst>
          </p:cNvPr>
          <p:cNvSpPr>
            <a:spLocks noGrp="1"/>
          </p:cNvSpPr>
          <p:nvPr>
            <p:ph type="pic" sz="quarter" idx="27" hasCustomPrompt="1"/>
          </p:nvPr>
        </p:nvSpPr>
        <p:spPr>
          <a:xfrm>
            <a:off x="8280400" y="5111262"/>
            <a:ext cx="2286000" cy="11430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  <p:sp>
        <p:nvSpPr>
          <p:cNvPr id="34" name="Picture Placeholder 5">
            <a:extLst>
              <a:ext uri="{FF2B5EF4-FFF2-40B4-BE49-F238E27FC236}">
                <a16:creationId xmlns:a16="http://schemas.microsoft.com/office/drawing/2014/main" id="{848AD83C-C9B2-F244-8609-A9D9CFD2630B}"/>
              </a:ext>
            </a:extLst>
          </p:cNvPr>
          <p:cNvSpPr>
            <a:spLocks noGrp="1"/>
          </p:cNvSpPr>
          <p:nvPr>
            <p:ph type="pic" sz="quarter" idx="28" hasCustomPrompt="1"/>
          </p:nvPr>
        </p:nvSpPr>
        <p:spPr>
          <a:xfrm>
            <a:off x="10888420" y="5111262"/>
            <a:ext cx="2268780" cy="11430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  <p:sp>
        <p:nvSpPr>
          <p:cNvPr id="35" name="Picture Placeholder 5">
            <a:extLst>
              <a:ext uri="{FF2B5EF4-FFF2-40B4-BE49-F238E27FC236}">
                <a16:creationId xmlns:a16="http://schemas.microsoft.com/office/drawing/2014/main" id="{930FA6B5-6202-E541-9E85-AC12192A447B}"/>
              </a:ext>
            </a:extLst>
          </p:cNvPr>
          <p:cNvSpPr>
            <a:spLocks noGrp="1"/>
          </p:cNvSpPr>
          <p:nvPr>
            <p:ph type="pic" sz="quarter" idx="29" hasCustomPrompt="1"/>
          </p:nvPr>
        </p:nvSpPr>
        <p:spPr>
          <a:xfrm>
            <a:off x="13479220" y="5111262"/>
            <a:ext cx="2268780" cy="11430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  <p:sp>
        <p:nvSpPr>
          <p:cNvPr id="36" name="Picture Placeholder 5">
            <a:extLst>
              <a:ext uri="{FF2B5EF4-FFF2-40B4-BE49-F238E27FC236}">
                <a16:creationId xmlns:a16="http://schemas.microsoft.com/office/drawing/2014/main" id="{CA00B98D-E009-8141-BAD2-C502C84B8E63}"/>
              </a:ext>
            </a:extLst>
          </p:cNvPr>
          <p:cNvSpPr>
            <a:spLocks noGrp="1"/>
          </p:cNvSpPr>
          <p:nvPr>
            <p:ph type="pic" sz="quarter" idx="30" hasCustomPrompt="1"/>
          </p:nvPr>
        </p:nvSpPr>
        <p:spPr>
          <a:xfrm>
            <a:off x="508000" y="6559062"/>
            <a:ext cx="2286000" cy="11430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  <p:sp>
        <p:nvSpPr>
          <p:cNvPr id="37" name="Picture Placeholder 5">
            <a:extLst>
              <a:ext uri="{FF2B5EF4-FFF2-40B4-BE49-F238E27FC236}">
                <a16:creationId xmlns:a16="http://schemas.microsoft.com/office/drawing/2014/main" id="{130A5659-1636-2C4F-9199-5871A21B0030}"/>
              </a:ext>
            </a:extLst>
          </p:cNvPr>
          <p:cNvSpPr>
            <a:spLocks noGrp="1"/>
          </p:cNvSpPr>
          <p:nvPr>
            <p:ph type="pic" sz="quarter" idx="31" hasCustomPrompt="1"/>
          </p:nvPr>
        </p:nvSpPr>
        <p:spPr>
          <a:xfrm>
            <a:off x="3116020" y="6559062"/>
            <a:ext cx="2268780" cy="11430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  <p:sp>
        <p:nvSpPr>
          <p:cNvPr id="38" name="Picture Placeholder 5">
            <a:extLst>
              <a:ext uri="{FF2B5EF4-FFF2-40B4-BE49-F238E27FC236}">
                <a16:creationId xmlns:a16="http://schemas.microsoft.com/office/drawing/2014/main" id="{FC71F615-AAB5-1847-80F7-B2E2C75D5D90}"/>
              </a:ext>
            </a:extLst>
          </p:cNvPr>
          <p:cNvSpPr>
            <a:spLocks noGrp="1"/>
          </p:cNvSpPr>
          <p:nvPr>
            <p:ph type="pic" sz="quarter" idx="32" hasCustomPrompt="1"/>
          </p:nvPr>
        </p:nvSpPr>
        <p:spPr>
          <a:xfrm>
            <a:off x="5706820" y="6559062"/>
            <a:ext cx="2268780" cy="11430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  <p:sp>
        <p:nvSpPr>
          <p:cNvPr id="39" name="Picture Placeholder 5">
            <a:extLst>
              <a:ext uri="{FF2B5EF4-FFF2-40B4-BE49-F238E27FC236}">
                <a16:creationId xmlns:a16="http://schemas.microsoft.com/office/drawing/2014/main" id="{612DBB07-9B31-354C-A9C5-3A0A1342AF46}"/>
              </a:ext>
            </a:extLst>
          </p:cNvPr>
          <p:cNvSpPr>
            <a:spLocks noGrp="1"/>
          </p:cNvSpPr>
          <p:nvPr>
            <p:ph type="pic" sz="quarter" idx="33" hasCustomPrompt="1"/>
          </p:nvPr>
        </p:nvSpPr>
        <p:spPr>
          <a:xfrm>
            <a:off x="8280400" y="6559062"/>
            <a:ext cx="2286000" cy="11430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  <p:sp>
        <p:nvSpPr>
          <p:cNvPr id="40" name="Picture Placeholder 5">
            <a:extLst>
              <a:ext uri="{FF2B5EF4-FFF2-40B4-BE49-F238E27FC236}">
                <a16:creationId xmlns:a16="http://schemas.microsoft.com/office/drawing/2014/main" id="{6E579139-7F47-BA41-A7CE-1FE20AC35DA6}"/>
              </a:ext>
            </a:extLst>
          </p:cNvPr>
          <p:cNvSpPr>
            <a:spLocks noGrp="1"/>
          </p:cNvSpPr>
          <p:nvPr>
            <p:ph type="pic" sz="quarter" idx="34" hasCustomPrompt="1"/>
          </p:nvPr>
        </p:nvSpPr>
        <p:spPr>
          <a:xfrm>
            <a:off x="10888420" y="6559062"/>
            <a:ext cx="2268780" cy="11430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  <p:sp>
        <p:nvSpPr>
          <p:cNvPr id="41" name="Picture Placeholder 5">
            <a:extLst>
              <a:ext uri="{FF2B5EF4-FFF2-40B4-BE49-F238E27FC236}">
                <a16:creationId xmlns:a16="http://schemas.microsoft.com/office/drawing/2014/main" id="{8C2A31B3-827E-974F-87B5-F57070E8D767}"/>
              </a:ext>
            </a:extLst>
          </p:cNvPr>
          <p:cNvSpPr>
            <a:spLocks noGrp="1"/>
          </p:cNvSpPr>
          <p:nvPr>
            <p:ph type="pic" sz="quarter" idx="35" hasCustomPrompt="1"/>
          </p:nvPr>
        </p:nvSpPr>
        <p:spPr>
          <a:xfrm>
            <a:off x="13479220" y="6559062"/>
            <a:ext cx="2268780" cy="11430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83298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Cle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C755A1-EA3D-D54A-AE76-83C33BC434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3758B5-2C9D-4841-9AEE-D7F71A46ABF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41F453-8F69-8C43-AD24-04213CEC600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918389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ant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E41FAE-3B55-8C42-9E77-D80DD5A1385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BE80F0-B8C8-FC4B-8B42-9CD20870D85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69B4EB7-AFB1-BD4C-B0CF-E5AFCB9E466B}"/>
              </a:ext>
            </a:extLst>
          </p:cNvPr>
          <p:cNvSpPr/>
          <p:nvPr userDrawn="1"/>
        </p:nvSpPr>
        <p:spPr>
          <a:xfrm>
            <a:off x="508000" y="7362301"/>
            <a:ext cx="10058400" cy="469551"/>
          </a:xfrm>
          <a:prstGeom prst="rect">
            <a:avLst/>
          </a:prstGeom>
          <a:solidFill>
            <a:srgbClr val="E6E6E6">
              <a:alpha val="8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b="0" i="0">
              <a:solidFill>
                <a:schemeClr val="bg1"/>
              </a:solidFill>
              <a:latin typeface="Arial Regular"/>
            </a:endParaRP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BFD01189-A657-9144-A735-C4622EFE883D}"/>
              </a:ext>
            </a:extLst>
          </p:cNvPr>
          <p:cNvSpPr>
            <a:spLocks noGrp="1"/>
          </p:cNvSpPr>
          <p:nvPr>
            <p:ph type="body" sz="quarter" idx="105" hasCustomPrompt="1"/>
          </p:nvPr>
        </p:nvSpPr>
        <p:spPr>
          <a:xfrm>
            <a:off x="508000" y="7377712"/>
            <a:ext cx="2480542" cy="454140"/>
          </a:xfrm>
          <a:prstGeom prst="rect">
            <a:avLst/>
          </a:prstGeom>
          <a:solidFill>
            <a:schemeClr val="tx2">
              <a:alpha val="90000"/>
            </a:schemeClr>
          </a:solidFill>
        </p:spPr>
        <p:txBody>
          <a:bodyPr anchor="t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3A043B1-9273-3A4C-BF71-51D86CCE7642}"/>
              </a:ext>
            </a:extLst>
          </p:cNvPr>
          <p:cNvCxnSpPr>
            <a:cxnSpLocks/>
          </p:cNvCxnSpPr>
          <p:nvPr userDrawn="1"/>
        </p:nvCxnSpPr>
        <p:spPr>
          <a:xfrm>
            <a:off x="3098800" y="2209800"/>
            <a:ext cx="0" cy="5715000"/>
          </a:xfrm>
          <a:prstGeom prst="line">
            <a:avLst/>
          </a:prstGeom>
          <a:ln w="9525">
            <a:solidFill>
              <a:srgbClr val="C7C7C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1E71F0F-A1E6-BB41-93AE-204C10E1C8BB}"/>
              </a:ext>
            </a:extLst>
          </p:cNvPr>
          <p:cNvCxnSpPr>
            <a:cxnSpLocks/>
          </p:cNvCxnSpPr>
          <p:nvPr userDrawn="1"/>
        </p:nvCxnSpPr>
        <p:spPr>
          <a:xfrm>
            <a:off x="508000" y="2209800"/>
            <a:ext cx="0" cy="5715000"/>
          </a:xfrm>
          <a:prstGeom prst="line">
            <a:avLst/>
          </a:prstGeom>
          <a:ln w="9525">
            <a:solidFill>
              <a:srgbClr val="C7C7C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721CEA5-2A4E-3641-9335-9695738391EF}"/>
              </a:ext>
            </a:extLst>
          </p:cNvPr>
          <p:cNvCxnSpPr>
            <a:cxnSpLocks/>
          </p:cNvCxnSpPr>
          <p:nvPr userDrawn="1"/>
        </p:nvCxnSpPr>
        <p:spPr>
          <a:xfrm>
            <a:off x="5689600" y="2209800"/>
            <a:ext cx="0" cy="5715000"/>
          </a:xfrm>
          <a:prstGeom prst="line">
            <a:avLst/>
          </a:prstGeom>
          <a:ln w="9525">
            <a:solidFill>
              <a:srgbClr val="C7C7C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866AEE4-E23F-6545-85B0-05186A887D08}"/>
              </a:ext>
            </a:extLst>
          </p:cNvPr>
          <p:cNvCxnSpPr>
            <a:cxnSpLocks/>
          </p:cNvCxnSpPr>
          <p:nvPr userDrawn="1"/>
        </p:nvCxnSpPr>
        <p:spPr>
          <a:xfrm>
            <a:off x="8294303" y="2209800"/>
            <a:ext cx="0" cy="5715000"/>
          </a:xfrm>
          <a:prstGeom prst="line">
            <a:avLst/>
          </a:prstGeom>
          <a:ln w="9525">
            <a:solidFill>
              <a:srgbClr val="C7C7C7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5355CECE-21E9-514F-9897-9F26643002B4}"/>
              </a:ext>
            </a:extLst>
          </p:cNvPr>
          <p:cNvSpPr/>
          <p:nvPr userDrawn="1"/>
        </p:nvSpPr>
        <p:spPr>
          <a:xfrm>
            <a:off x="508000" y="6536452"/>
            <a:ext cx="10058400" cy="469551"/>
          </a:xfrm>
          <a:prstGeom prst="rect">
            <a:avLst/>
          </a:prstGeom>
          <a:solidFill>
            <a:srgbClr val="E6E6E6">
              <a:alpha val="8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b="0" i="0">
              <a:solidFill>
                <a:schemeClr val="bg1"/>
              </a:solidFill>
              <a:latin typeface="Arial Regular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ECFE339-B4F9-4544-8EBC-A362561AD737}"/>
              </a:ext>
            </a:extLst>
          </p:cNvPr>
          <p:cNvSpPr/>
          <p:nvPr userDrawn="1"/>
        </p:nvSpPr>
        <p:spPr>
          <a:xfrm>
            <a:off x="508000" y="5698252"/>
            <a:ext cx="10058400" cy="469551"/>
          </a:xfrm>
          <a:prstGeom prst="rect">
            <a:avLst/>
          </a:prstGeom>
          <a:solidFill>
            <a:srgbClr val="E6E6E6">
              <a:alpha val="8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b="0" i="0">
              <a:solidFill>
                <a:schemeClr val="bg1"/>
              </a:solidFill>
              <a:latin typeface="Arial Regular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F16711-9C0B-AA4F-AD71-7790A7924006}"/>
              </a:ext>
            </a:extLst>
          </p:cNvPr>
          <p:cNvSpPr/>
          <p:nvPr userDrawn="1"/>
        </p:nvSpPr>
        <p:spPr>
          <a:xfrm>
            <a:off x="508000" y="4860052"/>
            <a:ext cx="10058400" cy="469551"/>
          </a:xfrm>
          <a:prstGeom prst="rect">
            <a:avLst/>
          </a:prstGeom>
          <a:solidFill>
            <a:srgbClr val="E6E6E6">
              <a:alpha val="8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b="0" i="0">
              <a:solidFill>
                <a:schemeClr val="bg1"/>
              </a:solidFill>
              <a:latin typeface="Arial Regular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6042D89-1B5B-FB4C-87D6-B692BA01E589}"/>
              </a:ext>
            </a:extLst>
          </p:cNvPr>
          <p:cNvSpPr/>
          <p:nvPr userDrawn="1"/>
        </p:nvSpPr>
        <p:spPr>
          <a:xfrm>
            <a:off x="508000" y="3945652"/>
            <a:ext cx="10058400" cy="469551"/>
          </a:xfrm>
          <a:prstGeom prst="rect">
            <a:avLst/>
          </a:prstGeom>
          <a:solidFill>
            <a:srgbClr val="E6E6E6">
              <a:alpha val="8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b="0" i="0">
              <a:solidFill>
                <a:schemeClr val="bg1"/>
              </a:solidFill>
              <a:latin typeface="Arial Regular"/>
            </a:endParaRP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22F70925-1811-2E4A-B10E-C0C401B51DEC}"/>
              </a:ext>
            </a:extLst>
          </p:cNvPr>
          <p:cNvSpPr>
            <a:spLocks noGrp="1"/>
          </p:cNvSpPr>
          <p:nvPr>
            <p:ph type="body" sz="quarter" idx="84" hasCustomPrompt="1"/>
          </p:nvPr>
        </p:nvSpPr>
        <p:spPr>
          <a:xfrm>
            <a:off x="10871201" y="3945652"/>
            <a:ext cx="4876800" cy="454140"/>
          </a:xfrm>
          <a:prstGeom prst="rect">
            <a:avLst/>
          </a:prstGeom>
        </p:spPr>
        <p:txBody>
          <a:bodyPr lIns="0" tIns="0" rIns="0" bIns="0" anchor="t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0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18" name="Text Placeholder 2">
            <a:extLst>
              <a:ext uri="{FF2B5EF4-FFF2-40B4-BE49-F238E27FC236}">
                <a16:creationId xmlns:a16="http://schemas.microsoft.com/office/drawing/2014/main" id="{26F2E677-C6B1-2247-8199-0E3ED4FEB677}"/>
              </a:ext>
            </a:extLst>
          </p:cNvPr>
          <p:cNvSpPr>
            <a:spLocks noGrp="1"/>
          </p:cNvSpPr>
          <p:nvPr>
            <p:ph type="body" sz="quarter" idx="85" hasCustomPrompt="1"/>
          </p:nvPr>
        </p:nvSpPr>
        <p:spPr>
          <a:xfrm>
            <a:off x="10871201" y="4860052"/>
            <a:ext cx="4876800" cy="454140"/>
          </a:xfrm>
          <a:prstGeom prst="rect">
            <a:avLst/>
          </a:prstGeom>
        </p:spPr>
        <p:txBody>
          <a:bodyPr lIns="0" tIns="0" rIns="0" bIns="0" anchor="t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0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19" name="Text Placeholder 2">
            <a:extLst>
              <a:ext uri="{FF2B5EF4-FFF2-40B4-BE49-F238E27FC236}">
                <a16:creationId xmlns:a16="http://schemas.microsoft.com/office/drawing/2014/main" id="{3382F709-B901-944A-9DA1-368583FF5251}"/>
              </a:ext>
            </a:extLst>
          </p:cNvPr>
          <p:cNvSpPr>
            <a:spLocks noGrp="1"/>
          </p:cNvSpPr>
          <p:nvPr>
            <p:ph type="body" sz="quarter" idx="86" hasCustomPrompt="1"/>
          </p:nvPr>
        </p:nvSpPr>
        <p:spPr>
          <a:xfrm>
            <a:off x="10871201" y="5698252"/>
            <a:ext cx="4876800" cy="454140"/>
          </a:xfrm>
          <a:prstGeom prst="rect">
            <a:avLst/>
          </a:prstGeom>
        </p:spPr>
        <p:txBody>
          <a:bodyPr lIns="0" tIns="0" rIns="0" bIns="0" anchor="t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0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20" name="Text Placeholder 2">
            <a:extLst>
              <a:ext uri="{FF2B5EF4-FFF2-40B4-BE49-F238E27FC236}">
                <a16:creationId xmlns:a16="http://schemas.microsoft.com/office/drawing/2014/main" id="{E3A0579F-EAA1-4D4B-8085-FDD540EA73E5}"/>
              </a:ext>
            </a:extLst>
          </p:cNvPr>
          <p:cNvSpPr>
            <a:spLocks noGrp="1"/>
          </p:cNvSpPr>
          <p:nvPr>
            <p:ph type="body" sz="quarter" idx="87" hasCustomPrompt="1"/>
          </p:nvPr>
        </p:nvSpPr>
        <p:spPr>
          <a:xfrm>
            <a:off x="10871201" y="6536452"/>
            <a:ext cx="4876800" cy="454140"/>
          </a:xfrm>
          <a:prstGeom prst="rect">
            <a:avLst/>
          </a:prstGeom>
        </p:spPr>
        <p:txBody>
          <a:bodyPr lIns="0" tIns="0" rIns="0" bIns="0" anchor="t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0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8286C07-3A95-1848-99EC-22C821DAC81F}"/>
              </a:ext>
            </a:extLst>
          </p:cNvPr>
          <p:cNvSpPr txBox="1"/>
          <p:nvPr userDrawn="1"/>
        </p:nvSpPr>
        <p:spPr>
          <a:xfrm>
            <a:off x="12128500" y="737465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x-none" b="0" i="0" dirty="0">
              <a:solidFill>
                <a:schemeClr val="tx1"/>
              </a:solidFill>
              <a:latin typeface="Arial Regular"/>
            </a:endParaRPr>
          </a:p>
        </p:txBody>
      </p:sp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B7ECE868-DFFE-BF44-8081-233A56314D09}"/>
              </a:ext>
            </a:extLst>
          </p:cNvPr>
          <p:cNvSpPr>
            <a:spLocks noGrp="1"/>
          </p:cNvSpPr>
          <p:nvPr>
            <p:ph type="body" sz="quarter" idx="89" hasCustomPrompt="1"/>
          </p:nvPr>
        </p:nvSpPr>
        <p:spPr>
          <a:xfrm>
            <a:off x="508000" y="3961063"/>
            <a:ext cx="8338958" cy="454140"/>
          </a:xfrm>
          <a:prstGeom prst="rect">
            <a:avLst/>
          </a:prstGeom>
          <a:solidFill>
            <a:schemeClr val="tx2">
              <a:alpha val="90000"/>
            </a:schemeClr>
          </a:solidFill>
        </p:spPr>
        <p:txBody>
          <a:bodyPr anchor="t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</a:t>
            </a:r>
          </a:p>
        </p:txBody>
      </p:sp>
      <p:sp>
        <p:nvSpPr>
          <p:cNvPr id="23" name="Text Placeholder 2">
            <a:extLst>
              <a:ext uri="{FF2B5EF4-FFF2-40B4-BE49-F238E27FC236}">
                <a16:creationId xmlns:a16="http://schemas.microsoft.com/office/drawing/2014/main" id="{FC548632-BC47-404C-893B-3D60058EB426}"/>
              </a:ext>
            </a:extLst>
          </p:cNvPr>
          <p:cNvSpPr>
            <a:spLocks noGrp="1"/>
          </p:cNvSpPr>
          <p:nvPr>
            <p:ph type="body" sz="quarter" idx="91" hasCustomPrompt="1"/>
          </p:nvPr>
        </p:nvSpPr>
        <p:spPr>
          <a:xfrm>
            <a:off x="507999" y="4860052"/>
            <a:ext cx="7223991" cy="454140"/>
          </a:xfrm>
          <a:prstGeom prst="rect">
            <a:avLst/>
          </a:prstGeom>
          <a:solidFill>
            <a:schemeClr val="tx2">
              <a:alpha val="90000"/>
            </a:schemeClr>
          </a:solidFill>
        </p:spPr>
        <p:txBody>
          <a:bodyPr anchor="t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</a:t>
            </a:r>
          </a:p>
        </p:txBody>
      </p:sp>
      <p:sp>
        <p:nvSpPr>
          <p:cNvPr id="24" name="Text Placeholder 2">
            <a:extLst>
              <a:ext uri="{FF2B5EF4-FFF2-40B4-BE49-F238E27FC236}">
                <a16:creationId xmlns:a16="http://schemas.microsoft.com/office/drawing/2014/main" id="{0984B28A-AB84-C14E-BBEA-39B2A06C54E0}"/>
              </a:ext>
            </a:extLst>
          </p:cNvPr>
          <p:cNvSpPr>
            <a:spLocks noGrp="1"/>
          </p:cNvSpPr>
          <p:nvPr>
            <p:ph type="body" sz="quarter" idx="94" hasCustomPrompt="1"/>
          </p:nvPr>
        </p:nvSpPr>
        <p:spPr>
          <a:xfrm>
            <a:off x="507998" y="5698252"/>
            <a:ext cx="5753100" cy="454140"/>
          </a:xfrm>
          <a:prstGeom prst="rect">
            <a:avLst/>
          </a:prstGeom>
          <a:solidFill>
            <a:schemeClr val="tx2">
              <a:alpha val="90000"/>
            </a:schemeClr>
          </a:solidFill>
        </p:spPr>
        <p:txBody>
          <a:bodyPr anchor="t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</a:t>
            </a:r>
          </a:p>
        </p:txBody>
      </p:sp>
      <p:sp>
        <p:nvSpPr>
          <p:cNvPr id="25" name="Text Placeholder 2">
            <a:extLst>
              <a:ext uri="{FF2B5EF4-FFF2-40B4-BE49-F238E27FC236}">
                <a16:creationId xmlns:a16="http://schemas.microsoft.com/office/drawing/2014/main" id="{007196BA-31DB-AB44-A4A1-96483D3C4B2F}"/>
              </a:ext>
            </a:extLst>
          </p:cNvPr>
          <p:cNvSpPr>
            <a:spLocks noGrp="1"/>
          </p:cNvSpPr>
          <p:nvPr>
            <p:ph type="body" sz="quarter" idx="96" hasCustomPrompt="1"/>
          </p:nvPr>
        </p:nvSpPr>
        <p:spPr>
          <a:xfrm>
            <a:off x="508000" y="6536452"/>
            <a:ext cx="5048478" cy="454140"/>
          </a:xfrm>
          <a:prstGeom prst="rect">
            <a:avLst/>
          </a:prstGeom>
          <a:solidFill>
            <a:schemeClr val="tx2">
              <a:alpha val="90000"/>
            </a:schemeClr>
          </a:solidFill>
        </p:spPr>
        <p:txBody>
          <a:bodyPr anchor="t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</a:t>
            </a:r>
          </a:p>
        </p:txBody>
      </p:sp>
      <p:sp>
        <p:nvSpPr>
          <p:cNvPr id="26" name="Text Placeholder 2">
            <a:extLst>
              <a:ext uri="{FF2B5EF4-FFF2-40B4-BE49-F238E27FC236}">
                <a16:creationId xmlns:a16="http://schemas.microsoft.com/office/drawing/2014/main" id="{0B8C73E3-603D-C04B-ADDF-1CCC23A8D0C4}"/>
              </a:ext>
            </a:extLst>
          </p:cNvPr>
          <p:cNvSpPr>
            <a:spLocks noGrp="1"/>
          </p:cNvSpPr>
          <p:nvPr>
            <p:ph type="body" sz="quarter" idx="100" hasCustomPrompt="1"/>
          </p:nvPr>
        </p:nvSpPr>
        <p:spPr>
          <a:xfrm>
            <a:off x="508000" y="2209800"/>
            <a:ext cx="2286000" cy="570744"/>
          </a:xfrm>
          <a:prstGeom prst="rect">
            <a:avLst/>
          </a:prstGeom>
        </p:spPr>
        <p:txBody>
          <a:bodyPr lIns="144000" anchor="t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1. Headline</a:t>
            </a:r>
          </a:p>
        </p:txBody>
      </p:sp>
      <p:sp>
        <p:nvSpPr>
          <p:cNvPr id="27" name="Text Placeholder 2">
            <a:extLst>
              <a:ext uri="{FF2B5EF4-FFF2-40B4-BE49-F238E27FC236}">
                <a16:creationId xmlns:a16="http://schemas.microsoft.com/office/drawing/2014/main" id="{7B6E22F2-1FB3-BE49-8136-0C1FB449AE85}"/>
              </a:ext>
            </a:extLst>
          </p:cNvPr>
          <p:cNvSpPr>
            <a:spLocks noGrp="1"/>
          </p:cNvSpPr>
          <p:nvPr>
            <p:ph type="body" sz="quarter" idx="101" hasCustomPrompt="1"/>
          </p:nvPr>
        </p:nvSpPr>
        <p:spPr>
          <a:xfrm>
            <a:off x="3098800" y="2209800"/>
            <a:ext cx="2286000" cy="570744"/>
          </a:xfrm>
          <a:prstGeom prst="rect">
            <a:avLst/>
          </a:prstGeom>
        </p:spPr>
        <p:txBody>
          <a:bodyPr lIns="144000" anchor="t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2. Headline</a:t>
            </a:r>
          </a:p>
        </p:txBody>
      </p:sp>
      <p:sp>
        <p:nvSpPr>
          <p:cNvPr id="28" name="Text Placeholder 2">
            <a:extLst>
              <a:ext uri="{FF2B5EF4-FFF2-40B4-BE49-F238E27FC236}">
                <a16:creationId xmlns:a16="http://schemas.microsoft.com/office/drawing/2014/main" id="{3EA2BA08-AD1D-F14F-B8DD-0F92A12125BD}"/>
              </a:ext>
            </a:extLst>
          </p:cNvPr>
          <p:cNvSpPr>
            <a:spLocks noGrp="1"/>
          </p:cNvSpPr>
          <p:nvPr>
            <p:ph type="body" sz="quarter" idx="102" hasCustomPrompt="1"/>
          </p:nvPr>
        </p:nvSpPr>
        <p:spPr>
          <a:xfrm>
            <a:off x="5689600" y="2209800"/>
            <a:ext cx="2295861" cy="570744"/>
          </a:xfrm>
          <a:prstGeom prst="rect">
            <a:avLst/>
          </a:prstGeom>
        </p:spPr>
        <p:txBody>
          <a:bodyPr lIns="144000" anchor="t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3. Headline</a:t>
            </a:r>
          </a:p>
        </p:txBody>
      </p:sp>
      <p:sp>
        <p:nvSpPr>
          <p:cNvPr id="29" name="Text Placeholder 2">
            <a:extLst>
              <a:ext uri="{FF2B5EF4-FFF2-40B4-BE49-F238E27FC236}">
                <a16:creationId xmlns:a16="http://schemas.microsoft.com/office/drawing/2014/main" id="{42AAF886-EBF6-C24C-8077-BF89B17B83F2}"/>
              </a:ext>
            </a:extLst>
          </p:cNvPr>
          <p:cNvSpPr>
            <a:spLocks noGrp="1"/>
          </p:cNvSpPr>
          <p:nvPr>
            <p:ph type="body" sz="quarter" idx="103" hasCustomPrompt="1"/>
          </p:nvPr>
        </p:nvSpPr>
        <p:spPr>
          <a:xfrm>
            <a:off x="8290262" y="2209800"/>
            <a:ext cx="2276138" cy="570744"/>
          </a:xfrm>
          <a:prstGeom prst="rect">
            <a:avLst/>
          </a:prstGeom>
        </p:spPr>
        <p:txBody>
          <a:bodyPr lIns="144000" anchor="t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04. Headline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3D47301B-05FA-8C4E-B374-500A0B020D76}"/>
              </a:ext>
            </a:extLst>
          </p:cNvPr>
          <p:cNvSpPr/>
          <p:nvPr userDrawn="1"/>
        </p:nvSpPr>
        <p:spPr>
          <a:xfrm>
            <a:off x="508000" y="3124200"/>
            <a:ext cx="10058400" cy="469551"/>
          </a:xfrm>
          <a:prstGeom prst="rect">
            <a:avLst/>
          </a:prstGeom>
          <a:solidFill>
            <a:srgbClr val="E6E6E6">
              <a:alpha val="8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b="0" i="0">
              <a:solidFill>
                <a:schemeClr val="bg1"/>
              </a:solidFill>
              <a:latin typeface="Arial Regular"/>
            </a:endParaRPr>
          </a:p>
        </p:txBody>
      </p:sp>
      <p:sp>
        <p:nvSpPr>
          <p:cNvPr id="31" name="Text Placeholder 2">
            <a:extLst>
              <a:ext uri="{FF2B5EF4-FFF2-40B4-BE49-F238E27FC236}">
                <a16:creationId xmlns:a16="http://schemas.microsoft.com/office/drawing/2014/main" id="{199B68CD-35C5-EF4F-A5AF-89C34356EBE5}"/>
              </a:ext>
            </a:extLst>
          </p:cNvPr>
          <p:cNvSpPr>
            <a:spLocks noGrp="1"/>
          </p:cNvSpPr>
          <p:nvPr>
            <p:ph type="body" sz="quarter" idx="104" hasCustomPrompt="1"/>
          </p:nvPr>
        </p:nvSpPr>
        <p:spPr>
          <a:xfrm>
            <a:off x="507998" y="3124200"/>
            <a:ext cx="8338959" cy="454140"/>
          </a:xfrm>
          <a:prstGeom prst="rect">
            <a:avLst/>
          </a:prstGeom>
          <a:solidFill>
            <a:schemeClr val="tx2">
              <a:alpha val="90000"/>
            </a:schemeClr>
          </a:solidFill>
        </p:spPr>
        <p:txBody>
          <a:bodyPr anchor="t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Headline</a:t>
            </a:r>
          </a:p>
        </p:txBody>
      </p:sp>
      <p:sp>
        <p:nvSpPr>
          <p:cNvPr id="32" name="Text Placeholder 2">
            <a:extLst>
              <a:ext uri="{FF2B5EF4-FFF2-40B4-BE49-F238E27FC236}">
                <a16:creationId xmlns:a16="http://schemas.microsoft.com/office/drawing/2014/main" id="{4AA90AE8-5C01-0445-B936-E775EC8F5E5C}"/>
              </a:ext>
            </a:extLst>
          </p:cNvPr>
          <p:cNvSpPr>
            <a:spLocks noGrp="1"/>
          </p:cNvSpPr>
          <p:nvPr>
            <p:ph type="body" sz="quarter" idx="106" hasCustomPrompt="1"/>
          </p:nvPr>
        </p:nvSpPr>
        <p:spPr>
          <a:xfrm>
            <a:off x="10871201" y="3124200"/>
            <a:ext cx="4876800" cy="454140"/>
          </a:xfrm>
          <a:prstGeom prst="rect">
            <a:avLst/>
          </a:prstGeom>
        </p:spPr>
        <p:txBody>
          <a:bodyPr lIns="0" tIns="0" rIns="0" bIns="0" anchor="t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0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3" name="Text Placeholder 2">
            <a:extLst>
              <a:ext uri="{FF2B5EF4-FFF2-40B4-BE49-F238E27FC236}">
                <a16:creationId xmlns:a16="http://schemas.microsoft.com/office/drawing/2014/main" id="{12F8E322-AE9A-A343-A745-20742EEEBBED}"/>
              </a:ext>
            </a:extLst>
          </p:cNvPr>
          <p:cNvSpPr>
            <a:spLocks noGrp="1"/>
          </p:cNvSpPr>
          <p:nvPr>
            <p:ph type="body" sz="quarter" idx="107" hasCustomPrompt="1"/>
          </p:nvPr>
        </p:nvSpPr>
        <p:spPr>
          <a:xfrm>
            <a:off x="10871201" y="7377712"/>
            <a:ext cx="4876800" cy="454140"/>
          </a:xfrm>
          <a:prstGeom prst="rect">
            <a:avLst/>
          </a:prstGeom>
        </p:spPr>
        <p:txBody>
          <a:bodyPr lIns="0" tIns="0" rIns="0" bIns="0" anchor="t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0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Lorem ipsum dolor sit amet, </a:t>
            </a:r>
            <a:r>
              <a:rPr lang="en-US" dirty="0" err="1"/>
              <a:t>consectetue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nonummy</a:t>
            </a:r>
            <a:r>
              <a:rPr lang="en-US" dirty="0"/>
              <a:t> </a:t>
            </a:r>
            <a:r>
              <a:rPr lang="en-US" dirty="0" err="1"/>
              <a:t>nibh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oreet</a:t>
            </a:r>
            <a:r>
              <a:rPr lang="en-US" dirty="0"/>
              <a:t> dolore</a:t>
            </a:r>
            <a:r>
              <a:rPr lang="ru-RU" dirty="0"/>
              <a:t>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EABB8E0-670E-9C4C-9939-5C53E136305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5186975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o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Bent Arrow 33">
            <a:extLst>
              <a:ext uri="{FF2B5EF4-FFF2-40B4-BE49-F238E27FC236}">
                <a16:creationId xmlns:a16="http://schemas.microsoft.com/office/drawing/2014/main" id="{1D7E8175-0ADE-E345-84E4-AAAE6B9E5A20}"/>
              </a:ext>
            </a:extLst>
          </p:cNvPr>
          <p:cNvSpPr/>
          <p:nvPr userDrawn="1"/>
        </p:nvSpPr>
        <p:spPr>
          <a:xfrm>
            <a:off x="7670800" y="4724399"/>
            <a:ext cx="8585200" cy="4435191"/>
          </a:xfrm>
          <a:prstGeom prst="bentArrow">
            <a:avLst>
              <a:gd name="adj1" fmla="val 25000"/>
              <a:gd name="adj2" fmla="val 18063"/>
              <a:gd name="adj3" fmla="val 0"/>
              <a:gd name="adj4" fmla="val 62596"/>
            </a:avLst>
          </a:prstGeom>
          <a:solidFill>
            <a:srgbClr val="E6E6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EABB8E0-670E-9C4C-9939-5C53E136305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6" name="Bent Arrow 35">
            <a:extLst>
              <a:ext uri="{FF2B5EF4-FFF2-40B4-BE49-F238E27FC236}">
                <a16:creationId xmlns:a16="http://schemas.microsoft.com/office/drawing/2014/main" id="{F1A4C10A-72F3-6046-932A-E147A5B30EB2}"/>
              </a:ext>
            </a:extLst>
          </p:cNvPr>
          <p:cNvSpPr/>
          <p:nvPr userDrawn="1"/>
        </p:nvSpPr>
        <p:spPr>
          <a:xfrm flipH="1">
            <a:off x="5597" y="4724399"/>
            <a:ext cx="8585200" cy="4435191"/>
          </a:xfrm>
          <a:prstGeom prst="bentArrow">
            <a:avLst>
              <a:gd name="adj1" fmla="val 25000"/>
              <a:gd name="adj2" fmla="val 18063"/>
              <a:gd name="adj3" fmla="val 0"/>
              <a:gd name="adj4" fmla="val 62596"/>
            </a:avLst>
          </a:prstGeom>
          <a:solidFill>
            <a:srgbClr val="E6E6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62A7364-BBE7-324B-8C87-83D75FC9C6D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50997" y="4572000"/>
            <a:ext cx="939800" cy="939800"/>
          </a:xfrm>
          <a:prstGeom prst="rect">
            <a:avLst/>
          </a:prstGeom>
        </p:spPr>
      </p:pic>
      <p:sp>
        <p:nvSpPr>
          <p:cNvPr id="38" name="Text Placeholder 37">
            <a:extLst>
              <a:ext uri="{FF2B5EF4-FFF2-40B4-BE49-F238E27FC236}">
                <a16:creationId xmlns:a16="http://schemas.microsoft.com/office/drawing/2014/main" id="{1BFDDA71-1201-B241-B558-973B5FA0EB1F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510799" y="2203342"/>
            <a:ext cx="6169401" cy="234325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1"/>
            </a:lvl1pPr>
            <a:lvl2pPr marL="685800" indent="-228600">
              <a:buFont typeface="Wingdings" pitchFamily="2" charset="2"/>
              <a:buChar char="§"/>
              <a:defRPr sz="2200"/>
            </a:lvl2pPr>
          </a:lstStyle>
          <a:p>
            <a:pPr lvl="0"/>
            <a:r>
              <a:rPr lang="en-US" dirty="0"/>
              <a:t>Headline</a:t>
            </a:r>
          </a:p>
          <a:p>
            <a:pPr lvl="1"/>
            <a:r>
              <a:rPr lang="en-US" dirty="0"/>
              <a:t>Point 1</a:t>
            </a:r>
          </a:p>
          <a:p>
            <a:pPr lvl="1"/>
            <a:r>
              <a:rPr lang="en-US" dirty="0"/>
              <a:t>Point 2</a:t>
            </a:r>
          </a:p>
          <a:p>
            <a:pPr lvl="1"/>
            <a:r>
              <a:rPr lang="en-US" dirty="0"/>
              <a:t>Point 3</a:t>
            </a:r>
          </a:p>
          <a:p>
            <a:pPr lvl="1"/>
            <a:endParaRPr lang="en-US" dirty="0"/>
          </a:p>
        </p:txBody>
      </p:sp>
      <p:sp>
        <p:nvSpPr>
          <p:cNvPr id="39" name="Text Placeholder 37">
            <a:extLst>
              <a:ext uri="{FF2B5EF4-FFF2-40B4-BE49-F238E27FC236}">
                <a16:creationId xmlns:a16="http://schemas.microsoft.com/office/drawing/2014/main" id="{F4D1B1BA-1E19-294B-8619-A86CE66D08BC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9575800" y="2209800"/>
            <a:ext cx="6172200" cy="2336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1"/>
            </a:lvl1pPr>
            <a:lvl2pPr marL="685800" indent="-228600">
              <a:buFont typeface="Wingdings" pitchFamily="2" charset="2"/>
              <a:buChar char="§"/>
              <a:defRPr sz="2200"/>
            </a:lvl2pPr>
          </a:lstStyle>
          <a:p>
            <a:pPr lvl="0"/>
            <a:r>
              <a:rPr lang="en-US" dirty="0"/>
              <a:t>Headline</a:t>
            </a:r>
          </a:p>
          <a:p>
            <a:pPr lvl="1"/>
            <a:r>
              <a:rPr lang="en-US" dirty="0"/>
              <a:t>Point 1</a:t>
            </a:r>
          </a:p>
          <a:p>
            <a:pPr lvl="1"/>
            <a:r>
              <a:rPr lang="en-US" dirty="0"/>
              <a:t>Point 2</a:t>
            </a:r>
          </a:p>
          <a:p>
            <a:pPr lvl="1"/>
            <a:r>
              <a:rPr lang="en-US" dirty="0"/>
              <a:t>Point 3</a:t>
            </a:r>
          </a:p>
          <a:p>
            <a:pPr lvl="1"/>
            <a:endParaRPr lang="en-US" dirty="0"/>
          </a:p>
        </p:txBody>
      </p:sp>
      <p:sp>
        <p:nvSpPr>
          <p:cNvPr id="40" name="Footer Placeholder 39">
            <a:extLst>
              <a:ext uri="{FF2B5EF4-FFF2-40B4-BE49-F238E27FC236}">
                <a16:creationId xmlns:a16="http://schemas.microsoft.com/office/drawing/2014/main" id="{766F40C3-E540-B448-BE65-5A4FB6456F98}"/>
              </a:ext>
            </a:extLst>
          </p:cNvPr>
          <p:cNvSpPr>
            <a:spLocks noGrp="1"/>
          </p:cNvSpPr>
          <p:nvPr>
            <p:ph type="ftr" sz="quarter" idx="49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1" name="Slide Number Placeholder 40">
            <a:extLst>
              <a:ext uri="{FF2B5EF4-FFF2-40B4-BE49-F238E27FC236}">
                <a16:creationId xmlns:a16="http://schemas.microsoft.com/office/drawing/2014/main" id="{9A243471-CE2D-3A4A-8802-48A9EC09049D}"/>
              </a:ext>
            </a:extLst>
          </p:cNvPr>
          <p:cNvSpPr>
            <a:spLocks noGrp="1"/>
          </p:cNvSpPr>
          <p:nvPr>
            <p:ph type="sldNum" sz="quarter" idx="50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047976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acts Basic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bject 3">
            <a:extLst>
              <a:ext uri="{FF2B5EF4-FFF2-40B4-BE49-F238E27FC236}">
                <a16:creationId xmlns:a16="http://schemas.microsoft.com/office/drawing/2014/main" id="{1C7DF6D4-8D7A-B645-B44B-0E963B975E68}"/>
              </a:ext>
            </a:extLst>
          </p:cNvPr>
          <p:cNvSpPr/>
          <p:nvPr userDrawn="1"/>
        </p:nvSpPr>
        <p:spPr>
          <a:xfrm>
            <a:off x="508001" y="-36163"/>
            <a:ext cx="7862188" cy="8791039"/>
          </a:xfrm>
          <a:custGeom>
            <a:avLst/>
            <a:gdLst>
              <a:gd name="connsiteX0" fmla="*/ 1729409 w 7899400"/>
              <a:gd name="connsiteY0" fmla="*/ 6949453 h 8678812"/>
              <a:gd name="connsiteX1" fmla="*/ 38 w 7899400"/>
              <a:gd name="connsiteY1" fmla="*/ 6949453 h 8678812"/>
              <a:gd name="connsiteX2" fmla="*/ 38 w 7899400"/>
              <a:gd name="connsiteY2" fmla="*/ 8678812 h 8678812"/>
              <a:gd name="connsiteX3" fmla="*/ 1729409 w 7899400"/>
              <a:gd name="connsiteY3" fmla="*/ 8678812 h 8678812"/>
              <a:gd name="connsiteX4" fmla="*/ 1729409 w 7899400"/>
              <a:gd name="connsiteY4" fmla="*/ 6949453 h 8678812"/>
              <a:gd name="connsiteX0" fmla="*/ 7899400 w 7899400"/>
              <a:gd name="connsiteY0" fmla="*/ 0 h 8678812"/>
              <a:gd name="connsiteX1" fmla="*/ 1040273 w 7899400"/>
              <a:gd name="connsiteY1" fmla="*/ 2353131 h 8678812"/>
              <a:gd name="connsiteX2" fmla="*/ 0 w 7899400"/>
              <a:gd name="connsiteY2" fmla="*/ 6949440 h 8678812"/>
              <a:gd name="connsiteX3" fmla="*/ 7899400 w 7899400"/>
              <a:gd name="connsiteY3" fmla="*/ 0 h 8678812"/>
              <a:gd name="connsiteX0" fmla="*/ 1729409 w 5980180"/>
              <a:gd name="connsiteY0" fmla="*/ 4663077 h 6392436"/>
              <a:gd name="connsiteX1" fmla="*/ 38 w 5980180"/>
              <a:gd name="connsiteY1" fmla="*/ 4663077 h 6392436"/>
              <a:gd name="connsiteX2" fmla="*/ 38 w 5980180"/>
              <a:gd name="connsiteY2" fmla="*/ 6392436 h 6392436"/>
              <a:gd name="connsiteX3" fmla="*/ 1729409 w 5980180"/>
              <a:gd name="connsiteY3" fmla="*/ 6392436 h 6392436"/>
              <a:gd name="connsiteX4" fmla="*/ 1729409 w 5980180"/>
              <a:gd name="connsiteY4" fmla="*/ 4663077 h 6392436"/>
              <a:gd name="connsiteX0" fmla="*/ 5980180 w 5980180"/>
              <a:gd name="connsiteY0" fmla="*/ 0 h 6392436"/>
              <a:gd name="connsiteX1" fmla="*/ 1040273 w 5980180"/>
              <a:gd name="connsiteY1" fmla="*/ 66755 h 6392436"/>
              <a:gd name="connsiteX2" fmla="*/ 0 w 5980180"/>
              <a:gd name="connsiteY2" fmla="*/ 4663064 h 6392436"/>
              <a:gd name="connsiteX3" fmla="*/ 5980180 w 5980180"/>
              <a:gd name="connsiteY3" fmla="*/ 0 h 6392436"/>
              <a:gd name="connsiteX0" fmla="*/ 1729409 w 5980180"/>
              <a:gd name="connsiteY0" fmla="*/ 4663077 h 6392436"/>
              <a:gd name="connsiteX1" fmla="*/ 38 w 5980180"/>
              <a:gd name="connsiteY1" fmla="*/ 4663077 h 6392436"/>
              <a:gd name="connsiteX2" fmla="*/ 38 w 5980180"/>
              <a:gd name="connsiteY2" fmla="*/ 6392436 h 6392436"/>
              <a:gd name="connsiteX3" fmla="*/ 1729409 w 5980180"/>
              <a:gd name="connsiteY3" fmla="*/ 6392436 h 6392436"/>
              <a:gd name="connsiteX4" fmla="*/ 1729409 w 5980180"/>
              <a:gd name="connsiteY4" fmla="*/ 4663077 h 6392436"/>
              <a:gd name="connsiteX0" fmla="*/ 5980180 w 5980180"/>
              <a:gd name="connsiteY0" fmla="*/ 0 h 6392436"/>
              <a:gd name="connsiteX1" fmla="*/ 1073651 w 5980180"/>
              <a:gd name="connsiteY1" fmla="*/ 66755 h 6392436"/>
              <a:gd name="connsiteX2" fmla="*/ 0 w 5980180"/>
              <a:gd name="connsiteY2" fmla="*/ 4663064 h 6392436"/>
              <a:gd name="connsiteX3" fmla="*/ 5980180 w 5980180"/>
              <a:gd name="connsiteY3" fmla="*/ 0 h 6392436"/>
              <a:gd name="connsiteX0" fmla="*/ 1729409 w 5946802"/>
              <a:gd name="connsiteY0" fmla="*/ 4629699 h 6359058"/>
              <a:gd name="connsiteX1" fmla="*/ 38 w 5946802"/>
              <a:gd name="connsiteY1" fmla="*/ 4629699 h 6359058"/>
              <a:gd name="connsiteX2" fmla="*/ 38 w 5946802"/>
              <a:gd name="connsiteY2" fmla="*/ 6359058 h 6359058"/>
              <a:gd name="connsiteX3" fmla="*/ 1729409 w 5946802"/>
              <a:gd name="connsiteY3" fmla="*/ 6359058 h 6359058"/>
              <a:gd name="connsiteX4" fmla="*/ 1729409 w 5946802"/>
              <a:gd name="connsiteY4" fmla="*/ 4629699 h 6359058"/>
              <a:gd name="connsiteX0" fmla="*/ 5946802 w 5946802"/>
              <a:gd name="connsiteY0" fmla="*/ 0 h 6359058"/>
              <a:gd name="connsiteX1" fmla="*/ 1073651 w 5946802"/>
              <a:gd name="connsiteY1" fmla="*/ 33377 h 6359058"/>
              <a:gd name="connsiteX2" fmla="*/ 0 w 5946802"/>
              <a:gd name="connsiteY2" fmla="*/ 4629686 h 6359058"/>
              <a:gd name="connsiteX3" fmla="*/ 5946802 w 5946802"/>
              <a:gd name="connsiteY3" fmla="*/ 0 h 6359058"/>
              <a:gd name="connsiteX0" fmla="*/ 1729409 w 5946802"/>
              <a:gd name="connsiteY0" fmla="*/ 4629699 h 6359058"/>
              <a:gd name="connsiteX1" fmla="*/ 38 w 5946802"/>
              <a:gd name="connsiteY1" fmla="*/ 4629699 h 6359058"/>
              <a:gd name="connsiteX2" fmla="*/ 38 w 5946802"/>
              <a:gd name="connsiteY2" fmla="*/ 6359058 h 6359058"/>
              <a:gd name="connsiteX3" fmla="*/ 1729409 w 5946802"/>
              <a:gd name="connsiteY3" fmla="*/ 6359058 h 6359058"/>
              <a:gd name="connsiteX4" fmla="*/ 1729409 w 5946802"/>
              <a:gd name="connsiteY4" fmla="*/ 4629699 h 6359058"/>
              <a:gd name="connsiteX0" fmla="*/ 5946802 w 5946802"/>
              <a:gd name="connsiteY0" fmla="*/ 0 h 6359058"/>
              <a:gd name="connsiteX1" fmla="*/ 1090340 w 5946802"/>
              <a:gd name="connsiteY1" fmla="*/ 16688 h 6359058"/>
              <a:gd name="connsiteX2" fmla="*/ 0 w 5946802"/>
              <a:gd name="connsiteY2" fmla="*/ 4629686 h 6359058"/>
              <a:gd name="connsiteX3" fmla="*/ 5946802 w 5946802"/>
              <a:gd name="connsiteY3" fmla="*/ 0 h 6359058"/>
              <a:gd name="connsiteX0" fmla="*/ 1729409 w 5946802"/>
              <a:gd name="connsiteY0" fmla="*/ 4857938 h 6587297"/>
              <a:gd name="connsiteX1" fmla="*/ 38 w 5946802"/>
              <a:gd name="connsiteY1" fmla="*/ 4857938 h 6587297"/>
              <a:gd name="connsiteX2" fmla="*/ 38 w 5946802"/>
              <a:gd name="connsiteY2" fmla="*/ 6587297 h 6587297"/>
              <a:gd name="connsiteX3" fmla="*/ 1729409 w 5946802"/>
              <a:gd name="connsiteY3" fmla="*/ 6587297 h 6587297"/>
              <a:gd name="connsiteX4" fmla="*/ 1729409 w 5946802"/>
              <a:gd name="connsiteY4" fmla="*/ 4857938 h 6587297"/>
              <a:gd name="connsiteX0" fmla="*/ 5946802 w 5946802"/>
              <a:gd name="connsiteY0" fmla="*/ 228239 h 6587297"/>
              <a:gd name="connsiteX1" fmla="*/ 1125508 w 5946802"/>
              <a:gd name="connsiteY1" fmla="*/ 0 h 6587297"/>
              <a:gd name="connsiteX2" fmla="*/ 0 w 5946802"/>
              <a:gd name="connsiteY2" fmla="*/ 4857925 h 6587297"/>
              <a:gd name="connsiteX3" fmla="*/ 5946802 w 5946802"/>
              <a:gd name="connsiteY3" fmla="*/ 228239 h 6587297"/>
              <a:gd name="connsiteX0" fmla="*/ 1729409 w 5946802"/>
              <a:gd name="connsiteY0" fmla="*/ 4886288 h 6615647"/>
              <a:gd name="connsiteX1" fmla="*/ 38 w 5946802"/>
              <a:gd name="connsiteY1" fmla="*/ 4886288 h 6615647"/>
              <a:gd name="connsiteX2" fmla="*/ 38 w 5946802"/>
              <a:gd name="connsiteY2" fmla="*/ 6615647 h 6615647"/>
              <a:gd name="connsiteX3" fmla="*/ 1729409 w 5946802"/>
              <a:gd name="connsiteY3" fmla="*/ 6615647 h 6615647"/>
              <a:gd name="connsiteX4" fmla="*/ 1729409 w 5946802"/>
              <a:gd name="connsiteY4" fmla="*/ 4886288 h 6615647"/>
              <a:gd name="connsiteX0" fmla="*/ 5946802 w 5946802"/>
              <a:gd name="connsiteY0" fmla="*/ 0 h 6615647"/>
              <a:gd name="connsiteX1" fmla="*/ 1125508 w 5946802"/>
              <a:gd name="connsiteY1" fmla="*/ 28350 h 6615647"/>
              <a:gd name="connsiteX2" fmla="*/ 0 w 5946802"/>
              <a:gd name="connsiteY2" fmla="*/ 4886275 h 6615647"/>
              <a:gd name="connsiteX3" fmla="*/ 5946802 w 5946802"/>
              <a:gd name="connsiteY3" fmla="*/ 0 h 6615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46802" h="6615647">
                <a:moveTo>
                  <a:pt x="1729409" y="4886288"/>
                </a:moveTo>
                <a:lnTo>
                  <a:pt x="38" y="4886288"/>
                </a:lnTo>
                <a:lnTo>
                  <a:pt x="38" y="6615647"/>
                </a:lnTo>
                <a:lnTo>
                  <a:pt x="1729409" y="6615647"/>
                </a:lnTo>
                <a:lnTo>
                  <a:pt x="1729409" y="4886288"/>
                </a:lnTo>
                <a:close/>
              </a:path>
              <a:path w="5946802" h="6615647">
                <a:moveTo>
                  <a:pt x="5946802" y="0"/>
                </a:moveTo>
                <a:lnTo>
                  <a:pt x="1125508" y="28350"/>
                </a:lnTo>
                <a:lnTo>
                  <a:pt x="0" y="4886275"/>
                </a:lnTo>
                <a:lnTo>
                  <a:pt x="5946802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</p:spPr>
        <p:txBody>
          <a:bodyPr wrap="square" lIns="0" tIns="0" rIns="0" bIns="0" rtlCol="0"/>
          <a:lstStyle/>
          <a:p>
            <a:endParaRPr b="0" i="0" dirty="0">
              <a:solidFill>
                <a:schemeClr val="tx1"/>
              </a:solidFill>
              <a:latin typeface="Arial Regular"/>
            </a:endParaRPr>
          </a:p>
        </p:txBody>
      </p:sp>
      <p:sp>
        <p:nvSpPr>
          <p:cNvPr id="8" name="object 16">
            <a:extLst>
              <a:ext uri="{FF2B5EF4-FFF2-40B4-BE49-F238E27FC236}">
                <a16:creationId xmlns:a16="http://schemas.microsoft.com/office/drawing/2014/main" id="{CBE6299D-BFFE-4646-A7BE-3C163B179380}"/>
              </a:ext>
            </a:extLst>
          </p:cNvPr>
          <p:cNvSpPr txBox="1"/>
          <p:nvPr userDrawn="1"/>
        </p:nvSpPr>
        <p:spPr>
          <a:xfrm>
            <a:off x="8280400" y="6400800"/>
            <a:ext cx="3550944" cy="246221"/>
          </a:xfrm>
          <a:prstGeom prst="rect">
            <a:avLst/>
          </a:prstGeom>
        </p:spPr>
        <p:txBody>
          <a:bodyPr vert="horz" wrap="square" lIns="72000" tIns="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b="1" dirty="0">
                <a:solidFill>
                  <a:schemeClr val="tx1"/>
                </a:solidFill>
                <a:latin typeface="Arial"/>
                <a:cs typeface="Arial"/>
              </a:rPr>
              <a:t>Social</a:t>
            </a:r>
            <a:r>
              <a:rPr lang="en-US" sz="1600" b="1" dirty="0">
                <a:solidFill>
                  <a:schemeClr val="tx1"/>
                </a:solidFill>
                <a:latin typeface="Arial"/>
                <a:cs typeface="Arial"/>
              </a:rPr>
              <a:t> media</a:t>
            </a:r>
            <a:r>
              <a:rPr sz="1600" b="1" spc="-8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sz="1600" b="1" spc="-5" dirty="0">
                <a:solidFill>
                  <a:schemeClr val="tx1"/>
                </a:solidFill>
                <a:latin typeface="Arial"/>
                <a:cs typeface="Arial"/>
              </a:rPr>
              <a:t>accounts:</a:t>
            </a:r>
            <a:endParaRPr sz="16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3E750DBF-5BBA-A54A-A834-E021D24C6744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8280400" y="1905000"/>
            <a:ext cx="7467600" cy="108403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4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 err="1"/>
              <a:t>yoursurname</a:t>
            </a:r>
            <a:r>
              <a:rPr lang="en-GB" dirty="0"/>
              <a:t>@</a:t>
            </a:r>
            <a:r>
              <a:rPr lang="en-GB" dirty="0" err="1"/>
              <a:t>skoltech.ru</a:t>
            </a:r>
            <a:r>
              <a:rPr lang="ru-RU" dirty="0"/>
              <a:t> </a:t>
            </a:r>
            <a:r>
              <a:rPr lang="en-US" dirty="0" err="1"/>
              <a:t>yoursurname</a:t>
            </a:r>
            <a:r>
              <a:rPr lang="en-GB" dirty="0"/>
              <a:t>@</a:t>
            </a:r>
            <a:r>
              <a:rPr lang="en-GB" dirty="0" err="1"/>
              <a:t>skoltech.ru</a:t>
            </a:r>
            <a:endParaRPr lang="en-GB" dirty="0"/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B1725DAC-D807-3E48-A791-9F67A9113C92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8280401" y="3505200"/>
            <a:ext cx="7463314" cy="1066800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4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GB" dirty="0"/>
              <a:t>+7</a:t>
            </a:r>
            <a:r>
              <a:rPr lang="en-GB" spc="-50" dirty="0"/>
              <a:t> </a:t>
            </a:r>
            <a:r>
              <a:rPr lang="en-GB" spc="-5" dirty="0"/>
              <a:t>XXX</a:t>
            </a:r>
            <a:r>
              <a:rPr lang="en-GB" spc="-50" dirty="0"/>
              <a:t> </a:t>
            </a:r>
            <a:r>
              <a:rPr lang="en-GB" spc="-5" dirty="0"/>
              <a:t>XXX-XX-XX</a:t>
            </a:r>
            <a:r>
              <a:rPr lang="ru-RU" spc="-5" dirty="0"/>
              <a:t> </a:t>
            </a:r>
            <a:r>
              <a:rPr lang="en-US" spc="-5" dirty="0" err="1"/>
              <a:t>ext</a:t>
            </a:r>
            <a:r>
              <a:rPr lang="ru-RU" spc="-5" dirty="0"/>
              <a:t>.</a:t>
            </a:r>
            <a:r>
              <a:rPr lang="en-US" spc="-5" dirty="0"/>
              <a:t> XXXX </a:t>
            </a:r>
            <a:r>
              <a:rPr lang="en-GB" dirty="0"/>
              <a:t>+7</a:t>
            </a:r>
            <a:r>
              <a:rPr lang="en-GB" spc="-50" dirty="0"/>
              <a:t> </a:t>
            </a:r>
            <a:r>
              <a:rPr lang="en-GB" spc="-5" dirty="0"/>
              <a:t>XXX</a:t>
            </a:r>
            <a:r>
              <a:rPr lang="en-GB" spc="-50" dirty="0"/>
              <a:t> </a:t>
            </a:r>
            <a:r>
              <a:rPr lang="en-GB" spc="-5" dirty="0"/>
              <a:t>XXX-XX-XX  </a:t>
            </a:r>
            <a:endParaRPr lang="x-none" dirty="0"/>
          </a:p>
        </p:txBody>
      </p: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F7BC8889-37E9-494D-8117-ABFB1CF17425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8280400" y="5181600"/>
            <a:ext cx="7467600" cy="457200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spcBef>
                <a:spcPts val="500"/>
              </a:spcBef>
              <a:buNone/>
              <a:defRPr sz="4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 err="1"/>
              <a:t>www.personalwebsite.ru</a:t>
            </a:r>
            <a:endParaRPr lang="x-none" dirty="0"/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32018EBF-7277-6945-BA05-6FB0CC50CF80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08000" y="1905000"/>
            <a:ext cx="6172199" cy="4171014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4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GB" dirty="0"/>
              <a:t>Occupation</a:t>
            </a:r>
            <a:endParaRPr lang="x-none" dirty="0"/>
          </a:p>
        </p:txBody>
      </p:sp>
      <p:sp>
        <p:nvSpPr>
          <p:cNvPr id="13" name="Text Placeholder 37">
            <a:extLst>
              <a:ext uri="{FF2B5EF4-FFF2-40B4-BE49-F238E27FC236}">
                <a16:creationId xmlns:a16="http://schemas.microsoft.com/office/drawing/2014/main" id="{8A22E481-4E02-2347-95A6-6933F1C66DB8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8280400" y="7894355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x-none" dirty="0"/>
              <a:t>@</a:t>
            </a:r>
            <a:r>
              <a:rPr lang="en-GB" dirty="0" err="1"/>
              <a:t>yournickname</a:t>
            </a:r>
            <a:endParaRPr lang="x-none" dirty="0"/>
          </a:p>
        </p:txBody>
      </p:sp>
      <p:sp>
        <p:nvSpPr>
          <p:cNvPr id="14" name="Text Placeholder 37">
            <a:extLst>
              <a:ext uri="{FF2B5EF4-FFF2-40B4-BE49-F238E27FC236}">
                <a16:creationId xmlns:a16="http://schemas.microsoft.com/office/drawing/2014/main" id="{0E60D268-EBF6-7146-9B8D-C897F3B7B097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280400" y="7610439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Resource </a:t>
            </a:r>
            <a:endParaRPr lang="x-none" dirty="0"/>
          </a:p>
        </p:txBody>
      </p:sp>
      <p:sp>
        <p:nvSpPr>
          <p:cNvPr id="15" name="Text Placeholder 37">
            <a:extLst>
              <a:ext uri="{FF2B5EF4-FFF2-40B4-BE49-F238E27FC236}">
                <a16:creationId xmlns:a16="http://schemas.microsoft.com/office/drawing/2014/main" id="{724F640D-8327-5348-82D3-283B9158951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8280400" y="7183155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x-none" dirty="0"/>
              <a:t>@</a:t>
            </a:r>
            <a:r>
              <a:rPr lang="en-GB" dirty="0" err="1"/>
              <a:t>yournickname</a:t>
            </a:r>
            <a:endParaRPr lang="x-none" dirty="0"/>
          </a:p>
        </p:txBody>
      </p:sp>
      <p:sp>
        <p:nvSpPr>
          <p:cNvPr id="16" name="Text Placeholder 37">
            <a:extLst>
              <a:ext uri="{FF2B5EF4-FFF2-40B4-BE49-F238E27FC236}">
                <a16:creationId xmlns:a16="http://schemas.microsoft.com/office/drawing/2014/main" id="{F734F46A-A23D-F247-8AA8-89FBB965BB51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8280400" y="6899239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Resource </a:t>
            </a:r>
            <a:endParaRPr lang="x-none" dirty="0"/>
          </a:p>
        </p:txBody>
      </p:sp>
      <p:sp>
        <p:nvSpPr>
          <p:cNvPr id="17" name="Text Placeholder 37">
            <a:extLst>
              <a:ext uri="{FF2B5EF4-FFF2-40B4-BE49-F238E27FC236}">
                <a16:creationId xmlns:a16="http://schemas.microsoft.com/office/drawing/2014/main" id="{A6813EC4-B30E-C041-B307-33E972DBEE60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10871200" y="7894355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x-none" dirty="0"/>
              <a:t>@</a:t>
            </a:r>
            <a:r>
              <a:rPr lang="en-GB" dirty="0" err="1"/>
              <a:t>yournickname</a:t>
            </a:r>
            <a:endParaRPr lang="x-none" dirty="0"/>
          </a:p>
        </p:txBody>
      </p:sp>
      <p:sp>
        <p:nvSpPr>
          <p:cNvPr id="18" name="Text Placeholder 37">
            <a:extLst>
              <a:ext uri="{FF2B5EF4-FFF2-40B4-BE49-F238E27FC236}">
                <a16:creationId xmlns:a16="http://schemas.microsoft.com/office/drawing/2014/main" id="{780951C3-7C2F-524F-BCE1-E0E97DE0051E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10871200" y="7610439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Resource </a:t>
            </a:r>
            <a:endParaRPr lang="x-none" dirty="0"/>
          </a:p>
        </p:txBody>
      </p:sp>
      <p:sp>
        <p:nvSpPr>
          <p:cNvPr id="19" name="Text Placeholder 37">
            <a:extLst>
              <a:ext uri="{FF2B5EF4-FFF2-40B4-BE49-F238E27FC236}">
                <a16:creationId xmlns:a16="http://schemas.microsoft.com/office/drawing/2014/main" id="{D8147C50-6C33-B64D-8401-3164DE2C448D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10871200" y="7183155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x-none" dirty="0"/>
              <a:t>@</a:t>
            </a:r>
            <a:r>
              <a:rPr lang="en-GB" dirty="0" err="1"/>
              <a:t>yournickname</a:t>
            </a:r>
            <a:endParaRPr lang="x-none" dirty="0"/>
          </a:p>
        </p:txBody>
      </p:sp>
      <p:sp>
        <p:nvSpPr>
          <p:cNvPr id="20" name="Text Placeholder 37">
            <a:extLst>
              <a:ext uri="{FF2B5EF4-FFF2-40B4-BE49-F238E27FC236}">
                <a16:creationId xmlns:a16="http://schemas.microsoft.com/office/drawing/2014/main" id="{4A8C4FCB-9CB8-4C4F-855A-EC92FE258D1E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10871200" y="6899239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Resource </a:t>
            </a:r>
            <a:endParaRPr lang="x-none" dirty="0"/>
          </a:p>
        </p:txBody>
      </p:sp>
      <p:sp>
        <p:nvSpPr>
          <p:cNvPr id="21" name="Text Placeholder 37">
            <a:extLst>
              <a:ext uri="{FF2B5EF4-FFF2-40B4-BE49-F238E27FC236}">
                <a16:creationId xmlns:a16="http://schemas.microsoft.com/office/drawing/2014/main" id="{8E71B473-80DB-5A4F-99DE-BD7AFCF2E4B6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13462001" y="7894355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x-none" dirty="0"/>
              <a:t>@</a:t>
            </a:r>
            <a:r>
              <a:rPr lang="en-GB" dirty="0" err="1"/>
              <a:t>yournickname</a:t>
            </a:r>
            <a:endParaRPr lang="x-none" dirty="0"/>
          </a:p>
        </p:txBody>
      </p:sp>
      <p:sp>
        <p:nvSpPr>
          <p:cNvPr id="22" name="Text Placeholder 37">
            <a:extLst>
              <a:ext uri="{FF2B5EF4-FFF2-40B4-BE49-F238E27FC236}">
                <a16:creationId xmlns:a16="http://schemas.microsoft.com/office/drawing/2014/main" id="{5C6FD484-DB4C-7946-B8F1-68A1A37A3164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13462001" y="7610439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Resource </a:t>
            </a:r>
            <a:endParaRPr lang="x-none" dirty="0"/>
          </a:p>
        </p:txBody>
      </p:sp>
      <p:sp>
        <p:nvSpPr>
          <p:cNvPr id="23" name="Text Placeholder 37">
            <a:extLst>
              <a:ext uri="{FF2B5EF4-FFF2-40B4-BE49-F238E27FC236}">
                <a16:creationId xmlns:a16="http://schemas.microsoft.com/office/drawing/2014/main" id="{66827F57-B886-1B48-91D3-70D717166CDF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13462001" y="7183155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x-none" dirty="0"/>
              <a:t>@</a:t>
            </a:r>
            <a:r>
              <a:rPr lang="en-GB" dirty="0" err="1"/>
              <a:t>yournickname</a:t>
            </a:r>
            <a:endParaRPr lang="x-none" dirty="0"/>
          </a:p>
        </p:txBody>
      </p:sp>
      <p:sp>
        <p:nvSpPr>
          <p:cNvPr id="24" name="Text Placeholder 37">
            <a:extLst>
              <a:ext uri="{FF2B5EF4-FFF2-40B4-BE49-F238E27FC236}">
                <a16:creationId xmlns:a16="http://schemas.microsoft.com/office/drawing/2014/main" id="{1C7A9FAA-D3E7-0E42-8964-0C151ABCE60A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13462001" y="6899239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Resource </a:t>
            </a:r>
            <a:endParaRPr lang="x-none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B8CBE92-50BC-BA4D-90BF-6CDAD4AB0CC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000" y="304800"/>
            <a:ext cx="6172200" cy="1295400"/>
          </a:xfrm>
        </p:spPr>
        <p:txBody>
          <a:bodyPr>
            <a:normAutofit/>
          </a:bodyPr>
          <a:lstStyle>
            <a:lvl1pPr>
              <a:defRPr sz="44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 Surname</a:t>
            </a:r>
            <a:endParaRPr lang="x-none" dirty="0"/>
          </a:p>
        </p:txBody>
      </p:sp>
      <p:sp>
        <p:nvSpPr>
          <p:cNvPr id="44" name="object 17">
            <a:extLst>
              <a:ext uri="{FF2B5EF4-FFF2-40B4-BE49-F238E27FC236}">
                <a16:creationId xmlns:a16="http://schemas.microsoft.com/office/drawing/2014/main" id="{51E8B22F-05FC-8547-ADA1-DCCB36F07549}"/>
              </a:ext>
            </a:extLst>
          </p:cNvPr>
          <p:cNvSpPr txBox="1"/>
          <p:nvPr userDrawn="1"/>
        </p:nvSpPr>
        <p:spPr>
          <a:xfrm>
            <a:off x="8308340" y="304800"/>
            <a:ext cx="1267460" cy="246221"/>
          </a:xfrm>
          <a:prstGeom prst="rect">
            <a:avLst/>
          </a:prstGeom>
        </p:spPr>
        <p:txBody>
          <a:bodyPr vert="horz" wrap="square" lIns="72000" tIns="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b="1" spc="-5" dirty="0">
                <a:solidFill>
                  <a:schemeClr val="tx1"/>
                </a:solidFill>
                <a:latin typeface="Arial"/>
                <a:cs typeface="Arial"/>
              </a:rPr>
              <a:t>Contacts:</a:t>
            </a:r>
            <a:endParaRPr sz="16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27C142C-2757-9C42-A67E-DB693A27E164}"/>
              </a:ext>
            </a:extLst>
          </p:cNvPr>
          <p:cNvGrpSpPr/>
          <p:nvPr userDrawn="1"/>
        </p:nvGrpSpPr>
        <p:grpSpPr>
          <a:xfrm>
            <a:off x="14452600" y="8547494"/>
            <a:ext cx="1295400" cy="215506"/>
            <a:chOff x="14294536" y="8436933"/>
            <a:chExt cx="1501942" cy="249867"/>
          </a:xfrm>
          <a:solidFill>
            <a:schemeClr val="bg1"/>
          </a:solidFill>
        </p:grpSpPr>
        <p:sp>
          <p:nvSpPr>
            <p:cNvPr id="26" name="object 2">
              <a:extLst>
                <a:ext uri="{FF2B5EF4-FFF2-40B4-BE49-F238E27FC236}">
                  <a16:creationId xmlns:a16="http://schemas.microsoft.com/office/drawing/2014/main" id="{E099BFBD-2C5F-4D4C-B874-D4581F496BA7}"/>
                </a:ext>
              </a:extLst>
            </p:cNvPr>
            <p:cNvSpPr/>
            <p:nvPr/>
          </p:nvSpPr>
          <p:spPr>
            <a:xfrm>
              <a:off x="14294536" y="8436933"/>
              <a:ext cx="210239" cy="249867"/>
            </a:xfrm>
            <a:custGeom>
              <a:avLst/>
              <a:gdLst/>
              <a:ahLst/>
              <a:cxnLst/>
              <a:rect l="l" t="t" r="r" b="b"/>
              <a:pathLst>
                <a:path w="1798954" h="2138045">
                  <a:moveTo>
                    <a:pt x="893597" y="0"/>
                  </a:moveTo>
                  <a:lnTo>
                    <a:pt x="824723" y="1351"/>
                  </a:lnTo>
                  <a:lnTo>
                    <a:pt x="759023" y="5341"/>
                  </a:lnTo>
                  <a:lnTo>
                    <a:pt x="696458" y="11872"/>
                  </a:lnTo>
                  <a:lnTo>
                    <a:pt x="636988" y="20846"/>
                  </a:lnTo>
                  <a:lnTo>
                    <a:pt x="580577" y="32166"/>
                  </a:lnTo>
                  <a:lnTo>
                    <a:pt x="527185" y="45734"/>
                  </a:lnTo>
                  <a:lnTo>
                    <a:pt x="476773" y="61452"/>
                  </a:lnTo>
                  <a:lnTo>
                    <a:pt x="429303" y="79224"/>
                  </a:lnTo>
                  <a:lnTo>
                    <a:pt x="384737" y="98951"/>
                  </a:lnTo>
                  <a:lnTo>
                    <a:pt x="343035" y="120537"/>
                  </a:lnTo>
                  <a:lnTo>
                    <a:pt x="304160" y="143882"/>
                  </a:lnTo>
                  <a:lnTo>
                    <a:pt x="268072" y="168891"/>
                  </a:lnTo>
                  <a:lnTo>
                    <a:pt x="234734" y="195465"/>
                  </a:lnTo>
                  <a:lnTo>
                    <a:pt x="204106" y="223507"/>
                  </a:lnTo>
                  <a:lnTo>
                    <a:pt x="176149" y="252919"/>
                  </a:lnTo>
                  <a:lnTo>
                    <a:pt x="150827" y="283605"/>
                  </a:lnTo>
                  <a:lnTo>
                    <a:pt x="128099" y="315465"/>
                  </a:lnTo>
                  <a:lnTo>
                    <a:pt x="107927" y="348403"/>
                  </a:lnTo>
                  <a:lnTo>
                    <a:pt x="90273" y="382321"/>
                  </a:lnTo>
                  <a:lnTo>
                    <a:pt x="62363" y="452708"/>
                  </a:lnTo>
                  <a:lnTo>
                    <a:pt x="44061" y="525845"/>
                  </a:lnTo>
                  <a:lnTo>
                    <a:pt x="35058" y="600952"/>
                  </a:lnTo>
                  <a:lnTo>
                    <a:pt x="33947" y="639000"/>
                  </a:lnTo>
                  <a:lnTo>
                    <a:pt x="36891" y="703709"/>
                  </a:lnTo>
                  <a:lnTo>
                    <a:pt x="45383" y="763158"/>
                  </a:lnTo>
                  <a:lnTo>
                    <a:pt x="58908" y="817583"/>
                  </a:lnTo>
                  <a:lnTo>
                    <a:pt x="76950" y="867222"/>
                  </a:lnTo>
                  <a:lnTo>
                    <a:pt x="98997" y="912313"/>
                  </a:lnTo>
                  <a:lnTo>
                    <a:pt x="124533" y="953093"/>
                  </a:lnTo>
                  <a:lnTo>
                    <a:pt x="153045" y="989798"/>
                  </a:lnTo>
                  <a:lnTo>
                    <a:pt x="184018" y="1022668"/>
                  </a:lnTo>
                  <a:lnTo>
                    <a:pt x="216938" y="1051938"/>
                  </a:lnTo>
                  <a:lnTo>
                    <a:pt x="251290" y="1077847"/>
                  </a:lnTo>
                  <a:lnTo>
                    <a:pt x="286560" y="1100632"/>
                  </a:lnTo>
                  <a:lnTo>
                    <a:pt x="322235" y="1120530"/>
                  </a:lnTo>
                  <a:lnTo>
                    <a:pt x="357799" y="1137778"/>
                  </a:lnTo>
                  <a:lnTo>
                    <a:pt x="426539" y="1165278"/>
                  </a:lnTo>
                  <a:lnTo>
                    <a:pt x="488667" y="1185028"/>
                  </a:lnTo>
                  <a:lnTo>
                    <a:pt x="1040638" y="1329004"/>
                  </a:lnTo>
                  <a:lnTo>
                    <a:pt x="1100708" y="1349747"/>
                  </a:lnTo>
                  <a:lnTo>
                    <a:pt x="1146350" y="1375286"/>
                  </a:lnTo>
                  <a:lnTo>
                    <a:pt x="1179128" y="1405696"/>
                  </a:lnTo>
                  <a:lnTo>
                    <a:pt x="1200605" y="1441053"/>
                  </a:lnTo>
                  <a:lnTo>
                    <a:pt x="1212344" y="1481431"/>
                  </a:lnTo>
                  <a:lnTo>
                    <a:pt x="1215910" y="1526908"/>
                  </a:lnTo>
                  <a:lnTo>
                    <a:pt x="1209946" y="1584569"/>
                  </a:lnTo>
                  <a:lnTo>
                    <a:pt x="1193440" y="1631778"/>
                  </a:lnTo>
                  <a:lnTo>
                    <a:pt x="1168470" y="1669580"/>
                  </a:lnTo>
                  <a:lnTo>
                    <a:pt x="1137113" y="1699020"/>
                  </a:lnTo>
                  <a:lnTo>
                    <a:pt x="1101447" y="1721144"/>
                  </a:lnTo>
                  <a:lnTo>
                    <a:pt x="1063550" y="1736996"/>
                  </a:lnTo>
                  <a:lnTo>
                    <a:pt x="1025501" y="1747623"/>
                  </a:lnTo>
                  <a:lnTo>
                    <a:pt x="957255" y="1757378"/>
                  </a:lnTo>
                  <a:lnTo>
                    <a:pt x="913333" y="1758772"/>
                  </a:lnTo>
                  <a:lnTo>
                    <a:pt x="841399" y="1754783"/>
                  </a:lnTo>
                  <a:lnTo>
                    <a:pt x="780321" y="1743521"/>
                  </a:lnTo>
                  <a:lnTo>
                    <a:pt x="729200" y="1726045"/>
                  </a:lnTo>
                  <a:lnTo>
                    <a:pt x="687140" y="1703411"/>
                  </a:lnTo>
                  <a:lnTo>
                    <a:pt x="653245" y="1676677"/>
                  </a:lnTo>
                  <a:lnTo>
                    <a:pt x="626617" y="1646900"/>
                  </a:lnTo>
                  <a:lnTo>
                    <a:pt x="591576" y="1582450"/>
                  </a:lnTo>
                  <a:lnTo>
                    <a:pt x="574842" y="1518521"/>
                  </a:lnTo>
                  <a:lnTo>
                    <a:pt x="569242" y="1463572"/>
                  </a:lnTo>
                  <a:lnTo>
                    <a:pt x="568375" y="1442110"/>
                  </a:lnTo>
                  <a:lnTo>
                    <a:pt x="0" y="1442110"/>
                  </a:lnTo>
                  <a:lnTo>
                    <a:pt x="2894" y="1507095"/>
                  </a:lnTo>
                  <a:lnTo>
                    <a:pt x="6534" y="1547515"/>
                  </a:lnTo>
                  <a:lnTo>
                    <a:pt x="12816" y="1592021"/>
                  </a:lnTo>
                  <a:lnTo>
                    <a:pt x="22621" y="1639714"/>
                  </a:lnTo>
                  <a:lnTo>
                    <a:pt x="36835" y="1689694"/>
                  </a:lnTo>
                  <a:lnTo>
                    <a:pt x="56341" y="1741061"/>
                  </a:lnTo>
                  <a:lnTo>
                    <a:pt x="82022" y="1792917"/>
                  </a:lnTo>
                  <a:lnTo>
                    <a:pt x="114763" y="1844362"/>
                  </a:lnTo>
                  <a:lnTo>
                    <a:pt x="155447" y="1894497"/>
                  </a:lnTo>
                  <a:lnTo>
                    <a:pt x="192206" y="1931723"/>
                  </a:lnTo>
                  <a:lnTo>
                    <a:pt x="232189" y="1965043"/>
                  </a:lnTo>
                  <a:lnTo>
                    <a:pt x="274978" y="1994666"/>
                  </a:lnTo>
                  <a:lnTo>
                    <a:pt x="320156" y="2020799"/>
                  </a:lnTo>
                  <a:lnTo>
                    <a:pt x="367305" y="2043649"/>
                  </a:lnTo>
                  <a:lnTo>
                    <a:pt x="416005" y="2063423"/>
                  </a:lnTo>
                  <a:lnTo>
                    <a:pt x="465839" y="2080330"/>
                  </a:lnTo>
                  <a:lnTo>
                    <a:pt x="516389" y="2094576"/>
                  </a:lnTo>
                  <a:lnTo>
                    <a:pt x="567237" y="2106369"/>
                  </a:lnTo>
                  <a:lnTo>
                    <a:pt x="617965" y="2115916"/>
                  </a:lnTo>
                  <a:lnTo>
                    <a:pt x="668155" y="2123426"/>
                  </a:lnTo>
                  <a:lnTo>
                    <a:pt x="717387" y="2129104"/>
                  </a:lnTo>
                  <a:lnTo>
                    <a:pt x="765246" y="2133160"/>
                  </a:lnTo>
                  <a:lnTo>
                    <a:pt x="811311" y="2135800"/>
                  </a:lnTo>
                  <a:lnTo>
                    <a:pt x="855165" y="2137232"/>
                  </a:lnTo>
                  <a:lnTo>
                    <a:pt x="896391" y="2137664"/>
                  </a:lnTo>
                  <a:lnTo>
                    <a:pt x="950751" y="2136883"/>
                  </a:lnTo>
                  <a:lnTo>
                    <a:pt x="1004108" y="2134531"/>
                  </a:lnTo>
                  <a:lnTo>
                    <a:pt x="1056387" y="2130595"/>
                  </a:lnTo>
                  <a:lnTo>
                    <a:pt x="1107515" y="2125063"/>
                  </a:lnTo>
                  <a:lnTo>
                    <a:pt x="1157418" y="2117920"/>
                  </a:lnTo>
                  <a:lnTo>
                    <a:pt x="1206024" y="2109153"/>
                  </a:lnTo>
                  <a:lnTo>
                    <a:pt x="1253258" y="2098750"/>
                  </a:lnTo>
                  <a:lnTo>
                    <a:pt x="1299048" y="2086697"/>
                  </a:lnTo>
                  <a:lnTo>
                    <a:pt x="1343320" y="2072982"/>
                  </a:lnTo>
                  <a:lnTo>
                    <a:pt x="1386000" y="2057590"/>
                  </a:lnTo>
                  <a:lnTo>
                    <a:pt x="1427016" y="2040508"/>
                  </a:lnTo>
                  <a:lnTo>
                    <a:pt x="1466293" y="2021724"/>
                  </a:lnTo>
                  <a:lnTo>
                    <a:pt x="1503759" y="2001225"/>
                  </a:lnTo>
                  <a:lnTo>
                    <a:pt x="1539340" y="1978996"/>
                  </a:lnTo>
                  <a:lnTo>
                    <a:pt x="1572962" y="1955025"/>
                  </a:lnTo>
                  <a:lnTo>
                    <a:pt x="1604552" y="1929299"/>
                  </a:lnTo>
                  <a:lnTo>
                    <a:pt x="1634036" y="1901805"/>
                  </a:lnTo>
                  <a:lnTo>
                    <a:pt x="1661342" y="1872529"/>
                  </a:lnTo>
                  <a:lnTo>
                    <a:pt x="1686396" y="1841458"/>
                  </a:lnTo>
                  <a:lnTo>
                    <a:pt x="1709125" y="1808579"/>
                  </a:lnTo>
                  <a:lnTo>
                    <a:pt x="1729454" y="1773879"/>
                  </a:lnTo>
                  <a:lnTo>
                    <a:pt x="1747311" y="1737344"/>
                  </a:lnTo>
                  <a:lnTo>
                    <a:pt x="1762622" y="1698962"/>
                  </a:lnTo>
                  <a:lnTo>
                    <a:pt x="1775314" y="1658719"/>
                  </a:lnTo>
                  <a:lnTo>
                    <a:pt x="1785313" y="1616602"/>
                  </a:lnTo>
                  <a:lnTo>
                    <a:pt x="1792546" y="1572598"/>
                  </a:lnTo>
                  <a:lnTo>
                    <a:pt x="1796940" y="1526694"/>
                  </a:lnTo>
                  <a:lnTo>
                    <a:pt x="1798421" y="1478876"/>
                  </a:lnTo>
                  <a:lnTo>
                    <a:pt x="1796269" y="1419396"/>
                  </a:lnTo>
                  <a:lnTo>
                    <a:pt x="1789973" y="1364433"/>
                  </a:lnTo>
                  <a:lnTo>
                    <a:pt x="1779776" y="1313770"/>
                  </a:lnTo>
                  <a:lnTo>
                    <a:pt x="1765919" y="1267192"/>
                  </a:lnTo>
                  <a:lnTo>
                    <a:pt x="1748644" y="1224481"/>
                  </a:lnTo>
                  <a:lnTo>
                    <a:pt x="1728192" y="1185423"/>
                  </a:lnTo>
                  <a:lnTo>
                    <a:pt x="1704805" y="1149800"/>
                  </a:lnTo>
                  <a:lnTo>
                    <a:pt x="1678725" y="1117397"/>
                  </a:lnTo>
                  <a:lnTo>
                    <a:pt x="1650194" y="1087996"/>
                  </a:lnTo>
                  <a:lnTo>
                    <a:pt x="1619454" y="1061382"/>
                  </a:lnTo>
                  <a:lnTo>
                    <a:pt x="1586745" y="1037339"/>
                  </a:lnTo>
                  <a:lnTo>
                    <a:pt x="1552310" y="1015650"/>
                  </a:lnTo>
                  <a:lnTo>
                    <a:pt x="1516390" y="996099"/>
                  </a:lnTo>
                  <a:lnTo>
                    <a:pt x="1479228" y="978469"/>
                  </a:lnTo>
                  <a:lnTo>
                    <a:pt x="1441064" y="962545"/>
                  </a:lnTo>
                  <a:lnTo>
                    <a:pt x="1402141" y="948110"/>
                  </a:lnTo>
                  <a:lnTo>
                    <a:pt x="1362700" y="934948"/>
                  </a:lnTo>
                  <a:lnTo>
                    <a:pt x="1322984" y="922842"/>
                  </a:lnTo>
                  <a:lnTo>
                    <a:pt x="1283233" y="911576"/>
                  </a:lnTo>
                  <a:lnTo>
                    <a:pt x="1243689" y="900935"/>
                  </a:lnTo>
                  <a:lnTo>
                    <a:pt x="822883" y="791692"/>
                  </a:lnTo>
                  <a:lnTo>
                    <a:pt x="785624" y="780842"/>
                  </a:lnTo>
                  <a:lnTo>
                    <a:pt x="746092" y="766536"/>
                  </a:lnTo>
                  <a:lnTo>
                    <a:pt x="707204" y="747039"/>
                  </a:lnTo>
                  <a:lnTo>
                    <a:pt x="671879" y="720618"/>
                  </a:lnTo>
                  <a:lnTo>
                    <a:pt x="643035" y="685539"/>
                  </a:lnTo>
                  <a:lnTo>
                    <a:pt x="623588" y="640068"/>
                  </a:lnTo>
                  <a:lnTo>
                    <a:pt x="616457" y="582472"/>
                  </a:lnTo>
                  <a:lnTo>
                    <a:pt x="621275" y="538331"/>
                  </a:lnTo>
                  <a:lnTo>
                    <a:pt x="635372" y="497607"/>
                  </a:lnTo>
                  <a:lnTo>
                    <a:pt x="658216" y="461061"/>
                  </a:lnTo>
                  <a:lnTo>
                    <a:pt x="689275" y="429453"/>
                  </a:lnTo>
                  <a:lnTo>
                    <a:pt x="728016" y="403545"/>
                  </a:lnTo>
                  <a:lnTo>
                    <a:pt x="773908" y="384098"/>
                  </a:lnTo>
                  <a:lnTo>
                    <a:pt x="826417" y="371871"/>
                  </a:lnTo>
                  <a:lnTo>
                    <a:pt x="885012" y="367626"/>
                  </a:lnTo>
                  <a:lnTo>
                    <a:pt x="952469" y="372810"/>
                  </a:lnTo>
                  <a:lnTo>
                    <a:pt x="1007577" y="387221"/>
                  </a:lnTo>
                  <a:lnTo>
                    <a:pt x="1051583" y="409153"/>
                  </a:lnTo>
                  <a:lnTo>
                    <a:pt x="1085735" y="436895"/>
                  </a:lnTo>
                  <a:lnTo>
                    <a:pt x="1111283" y="468742"/>
                  </a:lnTo>
                  <a:lnTo>
                    <a:pt x="1129475" y="502983"/>
                  </a:lnTo>
                  <a:lnTo>
                    <a:pt x="1148785" y="571818"/>
                  </a:lnTo>
                  <a:lnTo>
                    <a:pt x="1153654" y="629735"/>
                  </a:lnTo>
                  <a:lnTo>
                    <a:pt x="1153795" y="650328"/>
                  </a:lnTo>
                  <a:lnTo>
                    <a:pt x="1727708" y="650328"/>
                  </a:lnTo>
                  <a:lnTo>
                    <a:pt x="1726442" y="602432"/>
                  </a:lnTo>
                  <a:lnTo>
                    <a:pt x="1722847" y="549677"/>
                  </a:lnTo>
                  <a:lnTo>
                    <a:pt x="1715481" y="493337"/>
                  </a:lnTo>
                  <a:lnTo>
                    <a:pt x="1702903" y="434687"/>
                  </a:lnTo>
                  <a:lnTo>
                    <a:pt x="1683671" y="375002"/>
                  </a:lnTo>
                  <a:lnTo>
                    <a:pt x="1656345" y="315556"/>
                  </a:lnTo>
                  <a:lnTo>
                    <a:pt x="1619483" y="257623"/>
                  </a:lnTo>
                  <a:lnTo>
                    <a:pt x="1571644" y="202477"/>
                  </a:lnTo>
                  <a:lnTo>
                    <a:pt x="1543158" y="176348"/>
                  </a:lnTo>
                  <a:lnTo>
                    <a:pt x="1511387" y="151394"/>
                  </a:lnTo>
                  <a:lnTo>
                    <a:pt x="1476151" y="127774"/>
                  </a:lnTo>
                  <a:lnTo>
                    <a:pt x="1437271" y="105648"/>
                  </a:lnTo>
                  <a:lnTo>
                    <a:pt x="1394565" y="85174"/>
                  </a:lnTo>
                  <a:lnTo>
                    <a:pt x="1347854" y="66512"/>
                  </a:lnTo>
                  <a:lnTo>
                    <a:pt x="1296957" y="49822"/>
                  </a:lnTo>
                  <a:lnTo>
                    <a:pt x="1241695" y="35262"/>
                  </a:lnTo>
                  <a:lnTo>
                    <a:pt x="1181888" y="22992"/>
                  </a:lnTo>
                  <a:lnTo>
                    <a:pt x="1117354" y="13172"/>
                  </a:lnTo>
                  <a:lnTo>
                    <a:pt x="1047915" y="5960"/>
                  </a:lnTo>
                  <a:lnTo>
                    <a:pt x="973389" y="1516"/>
                  </a:lnTo>
                  <a:lnTo>
                    <a:pt x="89359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object 3">
              <a:extLst>
                <a:ext uri="{FF2B5EF4-FFF2-40B4-BE49-F238E27FC236}">
                  <a16:creationId xmlns:a16="http://schemas.microsoft.com/office/drawing/2014/main" id="{4478F063-EBC8-A84F-B16F-9071A0835090}"/>
                </a:ext>
              </a:extLst>
            </p:cNvPr>
            <p:cNvSpPr/>
            <p:nvPr/>
          </p:nvSpPr>
          <p:spPr>
            <a:xfrm>
              <a:off x="14543672" y="8448213"/>
              <a:ext cx="194655" cy="238587"/>
            </a:xfrm>
            <a:custGeom>
              <a:avLst/>
              <a:gdLst/>
              <a:ahLst/>
              <a:cxnLst/>
              <a:rect l="l" t="t" r="r" b="b"/>
              <a:pathLst>
                <a:path w="1665604" h="2041525">
                  <a:moveTo>
                    <a:pt x="520319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20319" y="2041525"/>
                  </a:lnTo>
                  <a:lnTo>
                    <a:pt x="520319" y="1252639"/>
                  </a:lnTo>
                  <a:lnTo>
                    <a:pt x="1026413" y="2041525"/>
                  </a:lnTo>
                  <a:lnTo>
                    <a:pt x="1665516" y="2041525"/>
                  </a:lnTo>
                  <a:lnTo>
                    <a:pt x="1111250" y="1221574"/>
                  </a:lnTo>
                  <a:lnTo>
                    <a:pt x="1594802" y="622084"/>
                  </a:lnTo>
                  <a:lnTo>
                    <a:pt x="1006678" y="622084"/>
                  </a:lnTo>
                  <a:lnTo>
                    <a:pt x="520319" y="1249870"/>
                  </a:lnTo>
                  <a:lnTo>
                    <a:pt x="520319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object 4">
              <a:extLst>
                <a:ext uri="{FF2B5EF4-FFF2-40B4-BE49-F238E27FC236}">
                  <a16:creationId xmlns:a16="http://schemas.microsoft.com/office/drawing/2014/main" id="{59E33D54-B3E6-8247-BFA4-0C870B99791A}"/>
                </a:ext>
              </a:extLst>
            </p:cNvPr>
            <p:cNvSpPr/>
            <p:nvPr/>
          </p:nvSpPr>
          <p:spPr>
            <a:xfrm>
              <a:off x="14745615" y="8511292"/>
              <a:ext cx="193022" cy="175508"/>
            </a:xfrm>
            <a:custGeom>
              <a:avLst/>
              <a:gdLst/>
              <a:ahLst/>
              <a:cxnLst/>
              <a:rect l="l" t="t" r="r" b="b"/>
              <a:pathLst>
                <a:path w="1651634" h="1501775">
                  <a:moveTo>
                    <a:pt x="831316" y="0"/>
                  </a:moveTo>
                  <a:lnTo>
                    <a:pt x="772161" y="1202"/>
                  </a:lnTo>
                  <a:lnTo>
                    <a:pt x="715248" y="4774"/>
                  </a:lnTo>
                  <a:lnTo>
                    <a:pt x="660571" y="10662"/>
                  </a:lnTo>
                  <a:lnTo>
                    <a:pt x="608122" y="18811"/>
                  </a:lnTo>
                  <a:lnTo>
                    <a:pt x="557895" y="29167"/>
                  </a:lnTo>
                  <a:lnTo>
                    <a:pt x="509882" y="41676"/>
                  </a:lnTo>
                  <a:lnTo>
                    <a:pt x="464077" y="56285"/>
                  </a:lnTo>
                  <a:lnTo>
                    <a:pt x="420473" y="72938"/>
                  </a:lnTo>
                  <a:lnTo>
                    <a:pt x="379063" y="91583"/>
                  </a:lnTo>
                  <a:lnTo>
                    <a:pt x="339841" y="112164"/>
                  </a:lnTo>
                  <a:lnTo>
                    <a:pt x="302798" y="134628"/>
                  </a:lnTo>
                  <a:lnTo>
                    <a:pt x="267929" y="158921"/>
                  </a:lnTo>
                  <a:lnTo>
                    <a:pt x="235227" y="184989"/>
                  </a:lnTo>
                  <a:lnTo>
                    <a:pt x="204684" y="212777"/>
                  </a:lnTo>
                  <a:lnTo>
                    <a:pt x="176294" y="242232"/>
                  </a:lnTo>
                  <a:lnTo>
                    <a:pt x="150050" y="273299"/>
                  </a:lnTo>
                  <a:lnTo>
                    <a:pt x="125945" y="305924"/>
                  </a:lnTo>
                  <a:lnTo>
                    <a:pt x="103972" y="340054"/>
                  </a:lnTo>
                  <a:lnTo>
                    <a:pt x="84124" y="375634"/>
                  </a:lnTo>
                  <a:lnTo>
                    <a:pt x="66395" y="412611"/>
                  </a:lnTo>
                  <a:lnTo>
                    <a:pt x="50777" y="450929"/>
                  </a:lnTo>
                  <a:lnTo>
                    <a:pt x="37265" y="490536"/>
                  </a:lnTo>
                  <a:lnTo>
                    <a:pt x="25849" y="531376"/>
                  </a:lnTo>
                  <a:lnTo>
                    <a:pt x="16525" y="573396"/>
                  </a:lnTo>
                  <a:lnTo>
                    <a:pt x="9285" y="616542"/>
                  </a:lnTo>
                  <a:lnTo>
                    <a:pt x="4122" y="660760"/>
                  </a:lnTo>
                  <a:lnTo>
                    <a:pt x="1029" y="705996"/>
                  </a:lnTo>
                  <a:lnTo>
                    <a:pt x="0" y="752195"/>
                  </a:lnTo>
                  <a:lnTo>
                    <a:pt x="873" y="796084"/>
                  </a:lnTo>
                  <a:lnTo>
                    <a:pt x="3690" y="841289"/>
                  </a:lnTo>
                  <a:lnTo>
                    <a:pt x="8746" y="887475"/>
                  </a:lnTo>
                  <a:lnTo>
                    <a:pt x="16335" y="934309"/>
                  </a:lnTo>
                  <a:lnTo>
                    <a:pt x="26753" y="981457"/>
                  </a:lnTo>
                  <a:lnTo>
                    <a:pt x="40293" y="1028584"/>
                  </a:lnTo>
                  <a:lnTo>
                    <a:pt x="57252" y="1075356"/>
                  </a:lnTo>
                  <a:lnTo>
                    <a:pt x="77923" y="1121439"/>
                  </a:lnTo>
                  <a:lnTo>
                    <a:pt x="102602" y="1166499"/>
                  </a:lnTo>
                  <a:lnTo>
                    <a:pt x="131583" y="1210201"/>
                  </a:lnTo>
                  <a:lnTo>
                    <a:pt x="165161" y="1252213"/>
                  </a:lnTo>
                  <a:lnTo>
                    <a:pt x="203631" y="1292199"/>
                  </a:lnTo>
                  <a:lnTo>
                    <a:pt x="234343" y="1319807"/>
                  </a:lnTo>
                  <a:lnTo>
                    <a:pt x="267141" y="1345642"/>
                  </a:lnTo>
                  <a:lnTo>
                    <a:pt x="302125" y="1369661"/>
                  </a:lnTo>
                  <a:lnTo>
                    <a:pt x="339395" y="1391819"/>
                  </a:lnTo>
                  <a:lnTo>
                    <a:pt x="379049" y="1412074"/>
                  </a:lnTo>
                  <a:lnTo>
                    <a:pt x="421187" y="1430382"/>
                  </a:lnTo>
                  <a:lnTo>
                    <a:pt x="465909" y="1446699"/>
                  </a:lnTo>
                  <a:lnTo>
                    <a:pt x="513313" y="1460982"/>
                  </a:lnTo>
                  <a:lnTo>
                    <a:pt x="563500" y="1473187"/>
                  </a:lnTo>
                  <a:lnTo>
                    <a:pt x="616569" y="1483271"/>
                  </a:lnTo>
                  <a:lnTo>
                    <a:pt x="672619" y="1491190"/>
                  </a:lnTo>
                  <a:lnTo>
                    <a:pt x="731749" y="1496900"/>
                  </a:lnTo>
                  <a:lnTo>
                    <a:pt x="794060" y="1500358"/>
                  </a:lnTo>
                  <a:lnTo>
                    <a:pt x="859650" y="1501521"/>
                  </a:lnTo>
                  <a:lnTo>
                    <a:pt x="924832" y="1499990"/>
                  </a:lnTo>
                  <a:lnTo>
                    <a:pt x="986060" y="1495508"/>
                  </a:lnTo>
                  <a:lnTo>
                    <a:pt x="1043495" y="1488236"/>
                  </a:lnTo>
                  <a:lnTo>
                    <a:pt x="1097300" y="1478338"/>
                  </a:lnTo>
                  <a:lnTo>
                    <a:pt x="1147637" y="1465976"/>
                  </a:lnTo>
                  <a:lnTo>
                    <a:pt x="1194669" y="1451313"/>
                  </a:lnTo>
                  <a:lnTo>
                    <a:pt x="1238558" y="1434511"/>
                  </a:lnTo>
                  <a:lnTo>
                    <a:pt x="1279467" y="1415733"/>
                  </a:lnTo>
                  <a:lnTo>
                    <a:pt x="1317558" y="1395142"/>
                  </a:lnTo>
                  <a:lnTo>
                    <a:pt x="1352994" y="1372901"/>
                  </a:lnTo>
                  <a:lnTo>
                    <a:pt x="1385936" y="1349172"/>
                  </a:lnTo>
                  <a:lnTo>
                    <a:pt x="1416549" y="1324118"/>
                  </a:lnTo>
                  <a:lnTo>
                    <a:pt x="1444993" y="1297901"/>
                  </a:lnTo>
                  <a:lnTo>
                    <a:pt x="1479937" y="1259886"/>
                  </a:lnTo>
                  <a:lnTo>
                    <a:pt x="1511329" y="1219505"/>
                  </a:lnTo>
                  <a:lnTo>
                    <a:pt x="1521124" y="1204595"/>
                  </a:lnTo>
                  <a:lnTo>
                    <a:pt x="825792" y="1204595"/>
                  </a:lnTo>
                  <a:lnTo>
                    <a:pt x="791826" y="1203143"/>
                  </a:lnTo>
                  <a:lnTo>
                    <a:pt x="750244" y="1195717"/>
                  </a:lnTo>
                  <a:lnTo>
                    <a:pt x="704996" y="1177706"/>
                  </a:lnTo>
                  <a:lnTo>
                    <a:pt x="660028" y="1144499"/>
                  </a:lnTo>
                  <a:lnTo>
                    <a:pt x="619290" y="1091488"/>
                  </a:lnTo>
                  <a:lnTo>
                    <a:pt x="596863" y="1044787"/>
                  </a:lnTo>
                  <a:lnTo>
                    <a:pt x="579923" y="995323"/>
                  </a:lnTo>
                  <a:lnTo>
                    <a:pt x="567728" y="944480"/>
                  </a:lnTo>
                  <a:lnTo>
                    <a:pt x="559535" y="893640"/>
                  </a:lnTo>
                  <a:lnTo>
                    <a:pt x="554603" y="844186"/>
                  </a:lnTo>
                  <a:lnTo>
                    <a:pt x="552188" y="797499"/>
                  </a:lnTo>
                  <a:lnTo>
                    <a:pt x="551548" y="754964"/>
                  </a:lnTo>
                  <a:lnTo>
                    <a:pt x="552291" y="709182"/>
                  </a:lnTo>
                  <a:lnTo>
                    <a:pt x="554730" y="663124"/>
                  </a:lnTo>
                  <a:lnTo>
                    <a:pt x="559182" y="617376"/>
                  </a:lnTo>
                  <a:lnTo>
                    <a:pt x="565962" y="572527"/>
                  </a:lnTo>
                  <a:lnTo>
                    <a:pt x="575386" y="529162"/>
                  </a:lnTo>
                  <a:lnTo>
                    <a:pt x="587770" y="487870"/>
                  </a:lnTo>
                  <a:lnTo>
                    <a:pt x="603430" y="449237"/>
                  </a:lnTo>
                  <a:lnTo>
                    <a:pt x="622683" y="413850"/>
                  </a:lnTo>
                  <a:lnTo>
                    <a:pt x="645843" y="382296"/>
                  </a:lnTo>
                  <a:lnTo>
                    <a:pt x="673226" y="355163"/>
                  </a:lnTo>
                  <a:lnTo>
                    <a:pt x="705149" y="333037"/>
                  </a:lnTo>
                  <a:lnTo>
                    <a:pt x="741928" y="316506"/>
                  </a:lnTo>
                  <a:lnTo>
                    <a:pt x="783879" y="306157"/>
                  </a:lnTo>
                  <a:lnTo>
                    <a:pt x="831316" y="302577"/>
                  </a:lnTo>
                  <a:lnTo>
                    <a:pt x="1528453" y="302577"/>
                  </a:lnTo>
                  <a:lnTo>
                    <a:pt x="1516669" y="285651"/>
                  </a:lnTo>
                  <a:lnTo>
                    <a:pt x="1489959" y="252519"/>
                  </a:lnTo>
                  <a:lnTo>
                    <a:pt x="1461157" y="221488"/>
                  </a:lnTo>
                  <a:lnTo>
                    <a:pt x="1430340" y="192546"/>
                  </a:lnTo>
                  <a:lnTo>
                    <a:pt x="1397586" y="165682"/>
                  </a:lnTo>
                  <a:lnTo>
                    <a:pt x="1362976" y="140883"/>
                  </a:lnTo>
                  <a:lnTo>
                    <a:pt x="1326586" y="118138"/>
                  </a:lnTo>
                  <a:lnTo>
                    <a:pt x="1288495" y="97433"/>
                  </a:lnTo>
                  <a:lnTo>
                    <a:pt x="1248783" y="78758"/>
                  </a:lnTo>
                  <a:lnTo>
                    <a:pt x="1207526" y="62100"/>
                  </a:lnTo>
                  <a:lnTo>
                    <a:pt x="1164804" y="47446"/>
                  </a:lnTo>
                  <a:lnTo>
                    <a:pt x="1120696" y="34786"/>
                  </a:lnTo>
                  <a:lnTo>
                    <a:pt x="1075279" y="24107"/>
                  </a:lnTo>
                  <a:lnTo>
                    <a:pt x="1028632" y="15396"/>
                  </a:lnTo>
                  <a:lnTo>
                    <a:pt x="980834" y="8642"/>
                  </a:lnTo>
                  <a:lnTo>
                    <a:pt x="931963" y="3832"/>
                  </a:lnTo>
                  <a:lnTo>
                    <a:pt x="882098" y="956"/>
                  </a:lnTo>
                  <a:lnTo>
                    <a:pt x="831316" y="0"/>
                  </a:lnTo>
                  <a:close/>
                </a:path>
                <a:path w="1651634" h="1501775">
                  <a:moveTo>
                    <a:pt x="1528453" y="302577"/>
                  </a:moveTo>
                  <a:lnTo>
                    <a:pt x="831316" y="302577"/>
                  </a:lnTo>
                  <a:lnTo>
                    <a:pt x="877597" y="306166"/>
                  </a:lnTo>
                  <a:lnTo>
                    <a:pt x="918711" y="316628"/>
                  </a:lnTo>
                  <a:lnTo>
                    <a:pt x="954913" y="333507"/>
                  </a:lnTo>
                  <a:lnTo>
                    <a:pt x="986458" y="356348"/>
                  </a:lnTo>
                  <a:lnTo>
                    <a:pt x="1013600" y="384694"/>
                  </a:lnTo>
                  <a:lnTo>
                    <a:pt x="1036595" y="418090"/>
                  </a:lnTo>
                  <a:lnTo>
                    <a:pt x="1055696" y="456081"/>
                  </a:lnTo>
                  <a:lnTo>
                    <a:pt x="1071160" y="498209"/>
                  </a:lnTo>
                  <a:lnTo>
                    <a:pt x="1083241" y="544019"/>
                  </a:lnTo>
                  <a:lnTo>
                    <a:pt x="1092193" y="593056"/>
                  </a:lnTo>
                  <a:lnTo>
                    <a:pt x="1098272" y="644862"/>
                  </a:lnTo>
                  <a:lnTo>
                    <a:pt x="1101733" y="698984"/>
                  </a:lnTo>
                  <a:lnTo>
                    <a:pt x="1102829" y="754964"/>
                  </a:lnTo>
                  <a:lnTo>
                    <a:pt x="1101962" y="801468"/>
                  </a:lnTo>
                  <a:lnTo>
                    <a:pt x="1099102" y="849043"/>
                  </a:lnTo>
                  <a:lnTo>
                    <a:pt x="1093864" y="896854"/>
                  </a:lnTo>
                  <a:lnTo>
                    <a:pt x="1085862" y="944070"/>
                  </a:lnTo>
                  <a:lnTo>
                    <a:pt x="1074709" y="989855"/>
                  </a:lnTo>
                  <a:lnTo>
                    <a:pt x="1060021" y="1033376"/>
                  </a:lnTo>
                  <a:lnTo>
                    <a:pt x="1041412" y="1073799"/>
                  </a:lnTo>
                  <a:lnTo>
                    <a:pt x="1018495" y="1110290"/>
                  </a:lnTo>
                  <a:lnTo>
                    <a:pt x="990884" y="1142016"/>
                  </a:lnTo>
                  <a:lnTo>
                    <a:pt x="958194" y="1168144"/>
                  </a:lnTo>
                  <a:lnTo>
                    <a:pt x="920040" y="1187838"/>
                  </a:lnTo>
                  <a:lnTo>
                    <a:pt x="876034" y="1200267"/>
                  </a:lnTo>
                  <a:lnTo>
                    <a:pt x="825792" y="1204595"/>
                  </a:lnTo>
                  <a:lnTo>
                    <a:pt x="1521124" y="1204595"/>
                  </a:lnTo>
                  <a:lnTo>
                    <a:pt x="1563844" y="1132546"/>
                  </a:lnTo>
                  <a:lnTo>
                    <a:pt x="1585164" y="1086421"/>
                  </a:lnTo>
                  <a:lnTo>
                    <a:pt x="1603324" y="1038833"/>
                  </a:lnTo>
                  <a:lnTo>
                    <a:pt x="1618457" y="989855"/>
                  </a:lnTo>
                  <a:lnTo>
                    <a:pt x="1630552" y="940169"/>
                  </a:lnTo>
                  <a:lnTo>
                    <a:pt x="1639817" y="889545"/>
                  </a:lnTo>
                  <a:lnTo>
                    <a:pt x="1646314" y="838361"/>
                  </a:lnTo>
                  <a:lnTo>
                    <a:pt x="1650140" y="786843"/>
                  </a:lnTo>
                  <a:lnTo>
                    <a:pt x="1651393" y="735215"/>
                  </a:lnTo>
                  <a:lnTo>
                    <a:pt x="1649928" y="680404"/>
                  </a:lnTo>
                  <a:lnTo>
                    <a:pt x="1645586" y="627814"/>
                  </a:lnTo>
                  <a:lnTo>
                    <a:pt x="1638444" y="577435"/>
                  </a:lnTo>
                  <a:lnTo>
                    <a:pt x="1628557" y="529162"/>
                  </a:lnTo>
                  <a:lnTo>
                    <a:pt x="1616078" y="483259"/>
                  </a:lnTo>
                  <a:lnTo>
                    <a:pt x="1601009" y="439438"/>
                  </a:lnTo>
                  <a:lnTo>
                    <a:pt x="1583456" y="397779"/>
                  </a:lnTo>
                  <a:lnTo>
                    <a:pt x="1563496" y="358269"/>
                  </a:lnTo>
                  <a:lnTo>
                    <a:pt x="1541208" y="320897"/>
                  </a:lnTo>
                  <a:lnTo>
                    <a:pt x="1528453" y="302577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object 5">
              <a:extLst>
                <a:ext uri="{FF2B5EF4-FFF2-40B4-BE49-F238E27FC236}">
                  <a16:creationId xmlns:a16="http://schemas.microsoft.com/office/drawing/2014/main" id="{22E450F4-68B7-804D-BF37-60A955C45EEE}"/>
                </a:ext>
              </a:extLst>
            </p:cNvPr>
            <p:cNvSpPr/>
            <p:nvPr/>
          </p:nvSpPr>
          <p:spPr>
            <a:xfrm>
              <a:off x="14976246" y="8448139"/>
              <a:ext cx="62189" cy="238661"/>
            </a:xfrm>
            <a:custGeom>
              <a:avLst/>
              <a:gdLst/>
              <a:ahLst/>
              <a:cxnLst/>
              <a:rect l="l" t="t" r="r" b="b"/>
              <a:pathLst>
                <a:path w="532129" h="2042160">
                  <a:moveTo>
                    <a:pt x="531622" y="0"/>
                  </a:moveTo>
                  <a:lnTo>
                    <a:pt x="0" y="0"/>
                  </a:lnTo>
                  <a:lnTo>
                    <a:pt x="0" y="2041613"/>
                  </a:lnTo>
                  <a:lnTo>
                    <a:pt x="531622" y="2041613"/>
                  </a:lnTo>
                  <a:lnTo>
                    <a:pt x="531622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object 6">
              <a:extLst>
                <a:ext uri="{FF2B5EF4-FFF2-40B4-BE49-F238E27FC236}">
                  <a16:creationId xmlns:a16="http://schemas.microsoft.com/office/drawing/2014/main" id="{6BC8DB15-7F3F-4A47-8868-2CAEF2D69DC1}"/>
                </a:ext>
              </a:extLst>
            </p:cNvPr>
            <p:cNvSpPr/>
            <p:nvPr/>
          </p:nvSpPr>
          <p:spPr>
            <a:xfrm>
              <a:off x="15067761" y="8469289"/>
              <a:ext cx="131576" cy="217511"/>
            </a:xfrm>
            <a:custGeom>
              <a:avLst/>
              <a:gdLst/>
              <a:ahLst/>
              <a:cxnLst/>
              <a:rect l="l" t="t" r="r" b="b"/>
              <a:pathLst>
                <a:path w="1125854" h="1861185">
                  <a:moveTo>
                    <a:pt x="789025" y="0"/>
                  </a:moveTo>
                  <a:lnTo>
                    <a:pt x="277126" y="203530"/>
                  </a:lnTo>
                  <a:lnTo>
                    <a:pt x="277126" y="424078"/>
                  </a:lnTo>
                  <a:lnTo>
                    <a:pt x="0" y="424078"/>
                  </a:lnTo>
                  <a:lnTo>
                    <a:pt x="0" y="763447"/>
                  </a:lnTo>
                  <a:lnTo>
                    <a:pt x="268706" y="763447"/>
                  </a:lnTo>
                  <a:lnTo>
                    <a:pt x="268706" y="1444879"/>
                  </a:lnTo>
                  <a:lnTo>
                    <a:pt x="269639" y="1491885"/>
                  </a:lnTo>
                  <a:lnTo>
                    <a:pt x="272643" y="1536128"/>
                  </a:lnTo>
                  <a:lnTo>
                    <a:pt x="278031" y="1577597"/>
                  </a:lnTo>
                  <a:lnTo>
                    <a:pt x="286112" y="1616280"/>
                  </a:lnTo>
                  <a:lnTo>
                    <a:pt x="311598" y="1685246"/>
                  </a:lnTo>
                  <a:lnTo>
                    <a:pt x="351590" y="1742938"/>
                  </a:lnTo>
                  <a:lnTo>
                    <a:pt x="408572" y="1789267"/>
                  </a:lnTo>
                  <a:lnTo>
                    <a:pt x="444211" y="1808143"/>
                  </a:lnTo>
                  <a:lnTo>
                    <a:pt x="485031" y="1824145"/>
                  </a:lnTo>
                  <a:lnTo>
                    <a:pt x="531341" y="1837262"/>
                  </a:lnTo>
                  <a:lnTo>
                    <a:pt x="583454" y="1847484"/>
                  </a:lnTo>
                  <a:lnTo>
                    <a:pt x="641679" y="1854799"/>
                  </a:lnTo>
                  <a:lnTo>
                    <a:pt x="706327" y="1859196"/>
                  </a:lnTo>
                  <a:lnTo>
                    <a:pt x="777709" y="1860664"/>
                  </a:lnTo>
                  <a:lnTo>
                    <a:pt x="850061" y="1859843"/>
                  </a:lnTo>
                  <a:lnTo>
                    <a:pt x="912828" y="1857580"/>
                  </a:lnTo>
                  <a:lnTo>
                    <a:pt x="967143" y="1854173"/>
                  </a:lnTo>
                  <a:lnTo>
                    <a:pt x="1014140" y="1849918"/>
                  </a:lnTo>
                  <a:lnTo>
                    <a:pt x="1054954" y="1845114"/>
                  </a:lnTo>
                  <a:lnTo>
                    <a:pt x="1122565" y="1835048"/>
                  </a:lnTo>
                  <a:lnTo>
                    <a:pt x="1122565" y="1501470"/>
                  </a:lnTo>
                  <a:lnTo>
                    <a:pt x="1080377" y="1506330"/>
                  </a:lnTo>
                  <a:lnTo>
                    <a:pt x="1047702" y="1508826"/>
                  </a:lnTo>
                  <a:lnTo>
                    <a:pt x="1019270" y="1509746"/>
                  </a:lnTo>
                  <a:lnTo>
                    <a:pt x="989812" y="1509877"/>
                  </a:lnTo>
                  <a:lnTo>
                    <a:pt x="929175" y="1506923"/>
                  </a:lnTo>
                  <a:lnTo>
                    <a:pt x="881927" y="1497967"/>
                  </a:lnTo>
                  <a:lnTo>
                    <a:pt x="846370" y="1482869"/>
                  </a:lnTo>
                  <a:lnTo>
                    <a:pt x="803533" y="1433679"/>
                  </a:lnTo>
                  <a:lnTo>
                    <a:pt x="787073" y="1358226"/>
                  </a:lnTo>
                  <a:lnTo>
                    <a:pt x="784487" y="1310298"/>
                  </a:lnTo>
                  <a:lnTo>
                    <a:pt x="783399" y="1255382"/>
                  </a:lnTo>
                  <a:lnTo>
                    <a:pt x="783399" y="763447"/>
                  </a:lnTo>
                  <a:lnTo>
                    <a:pt x="1125448" y="763447"/>
                  </a:lnTo>
                  <a:lnTo>
                    <a:pt x="1125448" y="424078"/>
                  </a:lnTo>
                  <a:lnTo>
                    <a:pt x="789025" y="424078"/>
                  </a:lnTo>
                  <a:lnTo>
                    <a:pt x="789025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object 7">
              <a:extLst>
                <a:ext uri="{FF2B5EF4-FFF2-40B4-BE49-F238E27FC236}">
                  <a16:creationId xmlns:a16="http://schemas.microsoft.com/office/drawing/2014/main" id="{EDDEA6D6-DB55-D94F-89AF-FF6E4C9FA40F}"/>
                </a:ext>
              </a:extLst>
            </p:cNvPr>
            <p:cNvSpPr/>
            <p:nvPr/>
          </p:nvSpPr>
          <p:spPr>
            <a:xfrm>
              <a:off x="15222399" y="8511292"/>
              <a:ext cx="176547" cy="175508"/>
            </a:xfrm>
            <a:custGeom>
              <a:avLst/>
              <a:gdLst/>
              <a:ahLst/>
              <a:cxnLst/>
              <a:rect l="l" t="t" r="r" b="b"/>
              <a:pathLst>
                <a:path w="1510665" h="1501775">
                  <a:moveTo>
                    <a:pt x="754989" y="0"/>
                  </a:moveTo>
                  <a:lnTo>
                    <a:pt x="698067" y="1261"/>
                  </a:lnTo>
                  <a:lnTo>
                    <a:pt x="643524" y="5016"/>
                  </a:lnTo>
                  <a:lnTo>
                    <a:pt x="591340" y="11222"/>
                  </a:lnTo>
                  <a:lnTo>
                    <a:pt x="541498" y="19835"/>
                  </a:lnTo>
                  <a:lnTo>
                    <a:pt x="493980" y="30813"/>
                  </a:lnTo>
                  <a:lnTo>
                    <a:pt x="448767" y="44113"/>
                  </a:lnTo>
                  <a:lnTo>
                    <a:pt x="405843" y="59690"/>
                  </a:lnTo>
                  <a:lnTo>
                    <a:pt x="365188" y="77503"/>
                  </a:lnTo>
                  <a:lnTo>
                    <a:pt x="326785" y="97508"/>
                  </a:lnTo>
                  <a:lnTo>
                    <a:pt x="290615" y="119662"/>
                  </a:lnTo>
                  <a:lnTo>
                    <a:pt x="256661" y="143922"/>
                  </a:lnTo>
                  <a:lnTo>
                    <a:pt x="224904" y="170244"/>
                  </a:lnTo>
                  <a:lnTo>
                    <a:pt x="195328" y="198586"/>
                  </a:lnTo>
                  <a:lnTo>
                    <a:pt x="167912" y="228904"/>
                  </a:lnTo>
                  <a:lnTo>
                    <a:pt x="142640" y="261156"/>
                  </a:lnTo>
                  <a:lnTo>
                    <a:pt x="119493" y="295298"/>
                  </a:lnTo>
                  <a:lnTo>
                    <a:pt x="98366" y="331462"/>
                  </a:lnTo>
                  <a:lnTo>
                    <a:pt x="79504" y="369080"/>
                  </a:lnTo>
                  <a:lnTo>
                    <a:pt x="62626" y="408634"/>
                  </a:lnTo>
                  <a:lnTo>
                    <a:pt x="47800" y="449906"/>
                  </a:lnTo>
                  <a:lnTo>
                    <a:pt x="35010" y="492853"/>
                  </a:lnTo>
                  <a:lnTo>
                    <a:pt x="24237" y="537431"/>
                  </a:lnTo>
                  <a:lnTo>
                    <a:pt x="15464" y="583597"/>
                  </a:lnTo>
                  <a:lnTo>
                    <a:pt x="8671" y="631309"/>
                  </a:lnTo>
                  <a:lnTo>
                    <a:pt x="3841" y="680523"/>
                  </a:lnTo>
                  <a:lnTo>
                    <a:pt x="957" y="731196"/>
                  </a:lnTo>
                  <a:lnTo>
                    <a:pt x="0" y="783285"/>
                  </a:lnTo>
                  <a:lnTo>
                    <a:pt x="1177" y="836479"/>
                  </a:lnTo>
                  <a:lnTo>
                    <a:pt x="4703" y="887704"/>
                  </a:lnTo>
                  <a:lnTo>
                    <a:pt x="10563" y="936951"/>
                  </a:lnTo>
                  <a:lnTo>
                    <a:pt x="18745" y="984211"/>
                  </a:lnTo>
                  <a:lnTo>
                    <a:pt x="29236" y="1029473"/>
                  </a:lnTo>
                  <a:lnTo>
                    <a:pt x="42025" y="1072727"/>
                  </a:lnTo>
                  <a:lnTo>
                    <a:pt x="57097" y="1113966"/>
                  </a:lnTo>
                  <a:lnTo>
                    <a:pt x="74441" y="1153178"/>
                  </a:lnTo>
                  <a:lnTo>
                    <a:pt x="94043" y="1190354"/>
                  </a:lnTo>
                  <a:lnTo>
                    <a:pt x="115892" y="1225485"/>
                  </a:lnTo>
                  <a:lnTo>
                    <a:pt x="139974" y="1258561"/>
                  </a:lnTo>
                  <a:lnTo>
                    <a:pt x="166277" y="1289573"/>
                  </a:lnTo>
                  <a:lnTo>
                    <a:pt x="194787" y="1318510"/>
                  </a:lnTo>
                  <a:lnTo>
                    <a:pt x="225494" y="1345364"/>
                  </a:lnTo>
                  <a:lnTo>
                    <a:pt x="258383" y="1370125"/>
                  </a:lnTo>
                  <a:lnTo>
                    <a:pt x="293442" y="1392782"/>
                  </a:lnTo>
                  <a:lnTo>
                    <a:pt x="330658" y="1413328"/>
                  </a:lnTo>
                  <a:lnTo>
                    <a:pt x="370020" y="1431751"/>
                  </a:lnTo>
                  <a:lnTo>
                    <a:pt x="411513" y="1448043"/>
                  </a:lnTo>
                  <a:lnTo>
                    <a:pt x="455126" y="1462194"/>
                  </a:lnTo>
                  <a:lnTo>
                    <a:pt x="500846" y="1474194"/>
                  </a:lnTo>
                  <a:lnTo>
                    <a:pt x="548659" y="1484033"/>
                  </a:lnTo>
                  <a:lnTo>
                    <a:pt x="598555" y="1491703"/>
                  </a:lnTo>
                  <a:lnTo>
                    <a:pt x="650519" y="1497193"/>
                  </a:lnTo>
                  <a:lnTo>
                    <a:pt x="704539" y="1500494"/>
                  </a:lnTo>
                  <a:lnTo>
                    <a:pt x="760602" y="1501597"/>
                  </a:lnTo>
                  <a:lnTo>
                    <a:pt x="812866" y="1500645"/>
                  </a:lnTo>
                  <a:lnTo>
                    <a:pt x="864499" y="1497757"/>
                  </a:lnTo>
                  <a:lnTo>
                    <a:pt x="915332" y="1492880"/>
                  </a:lnTo>
                  <a:lnTo>
                    <a:pt x="965196" y="1485964"/>
                  </a:lnTo>
                  <a:lnTo>
                    <a:pt x="1013925" y="1476956"/>
                  </a:lnTo>
                  <a:lnTo>
                    <a:pt x="1061348" y="1465807"/>
                  </a:lnTo>
                  <a:lnTo>
                    <a:pt x="1107298" y="1452465"/>
                  </a:lnTo>
                  <a:lnTo>
                    <a:pt x="1151607" y="1436878"/>
                  </a:lnTo>
                  <a:lnTo>
                    <a:pt x="1194106" y="1418995"/>
                  </a:lnTo>
                  <a:lnTo>
                    <a:pt x="1234627" y="1398765"/>
                  </a:lnTo>
                  <a:lnTo>
                    <a:pt x="1273001" y="1376137"/>
                  </a:lnTo>
                  <a:lnTo>
                    <a:pt x="1309060" y="1351059"/>
                  </a:lnTo>
                  <a:lnTo>
                    <a:pt x="1342636" y="1323481"/>
                  </a:lnTo>
                  <a:lnTo>
                    <a:pt x="1373561" y="1293351"/>
                  </a:lnTo>
                  <a:lnTo>
                    <a:pt x="1401666" y="1260617"/>
                  </a:lnTo>
                  <a:lnTo>
                    <a:pt x="1426782" y="1225229"/>
                  </a:lnTo>
                  <a:lnTo>
                    <a:pt x="1433742" y="1213154"/>
                  </a:lnTo>
                  <a:lnTo>
                    <a:pt x="763498" y="1213154"/>
                  </a:lnTo>
                  <a:lnTo>
                    <a:pt x="701140" y="1207825"/>
                  </a:lnTo>
                  <a:lnTo>
                    <a:pt x="649148" y="1192902"/>
                  </a:lnTo>
                  <a:lnTo>
                    <a:pt x="606581" y="1169988"/>
                  </a:lnTo>
                  <a:lnTo>
                    <a:pt x="572496" y="1140681"/>
                  </a:lnTo>
                  <a:lnTo>
                    <a:pt x="545950" y="1106583"/>
                  </a:lnTo>
                  <a:lnTo>
                    <a:pt x="526002" y="1069293"/>
                  </a:lnTo>
                  <a:lnTo>
                    <a:pt x="511708" y="1030413"/>
                  </a:lnTo>
                  <a:lnTo>
                    <a:pt x="502126" y="991542"/>
                  </a:lnTo>
                  <a:lnTo>
                    <a:pt x="493330" y="920230"/>
                  </a:lnTo>
                  <a:lnTo>
                    <a:pt x="492074" y="868159"/>
                  </a:lnTo>
                  <a:lnTo>
                    <a:pt x="1510055" y="868159"/>
                  </a:lnTo>
                  <a:lnTo>
                    <a:pt x="1509516" y="796801"/>
                  </a:lnTo>
                  <a:lnTo>
                    <a:pt x="1507764" y="731196"/>
                  </a:lnTo>
                  <a:lnTo>
                    <a:pt x="1504697" y="672070"/>
                  </a:lnTo>
                  <a:lnTo>
                    <a:pt x="1500079" y="617510"/>
                  </a:lnTo>
                  <a:lnTo>
                    <a:pt x="1495316" y="579704"/>
                  </a:lnTo>
                  <a:lnTo>
                    <a:pt x="497763" y="579704"/>
                  </a:lnTo>
                  <a:lnTo>
                    <a:pt x="500069" y="554915"/>
                  </a:lnTo>
                  <a:lnTo>
                    <a:pt x="511975" y="485679"/>
                  </a:lnTo>
                  <a:lnTo>
                    <a:pt x="523951" y="445916"/>
                  </a:lnTo>
                  <a:lnTo>
                    <a:pt x="541527" y="405845"/>
                  </a:lnTo>
                  <a:lnTo>
                    <a:pt x="565892" y="367809"/>
                  </a:lnTo>
                  <a:lnTo>
                    <a:pt x="598232" y="334148"/>
                  </a:lnTo>
                  <a:lnTo>
                    <a:pt x="639736" y="307206"/>
                  </a:lnTo>
                  <a:lnTo>
                    <a:pt x="691592" y="289323"/>
                  </a:lnTo>
                  <a:lnTo>
                    <a:pt x="754989" y="282841"/>
                  </a:lnTo>
                  <a:lnTo>
                    <a:pt x="1386240" y="282841"/>
                  </a:lnTo>
                  <a:lnTo>
                    <a:pt x="1371020" y="260068"/>
                  </a:lnTo>
                  <a:lnTo>
                    <a:pt x="1346757" y="228435"/>
                  </a:lnTo>
                  <a:lnTo>
                    <a:pt x="1320065" y="198215"/>
                  </a:lnTo>
                  <a:lnTo>
                    <a:pt x="1290792" y="169557"/>
                  </a:lnTo>
                  <a:lnTo>
                    <a:pt x="1258786" y="142610"/>
                  </a:lnTo>
                  <a:lnTo>
                    <a:pt x="1223895" y="117523"/>
                  </a:lnTo>
                  <a:lnTo>
                    <a:pt x="1185967" y="94445"/>
                  </a:lnTo>
                  <a:lnTo>
                    <a:pt x="1144851" y="73525"/>
                  </a:lnTo>
                  <a:lnTo>
                    <a:pt x="1100394" y="54911"/>
                  </a:lnTo>
                  <a:lnTo>
                    <a:pt x="1052444" y="38753"/>
                  </a:lnTo>
                  <a:lnTo>
                    <a:pt x="1000850" y="25198"/>
                  </a:lnTo>
                  <a:lnTo>
                    <a:pt x="945460" y="14397"/>
                  </a:lnTo>
                  <a:lnTo>
                    <a:pt x="886120" y="6498"/>
                  </a:lnTo>
                  <a:lnTo>
                    <a:pt x="822681" y="1649"/>
                  </a:lnTo>
                  <a:lnTo>
                    <a:pt x="754989" y="0"/>
                  </a:lnTo>
                  <a:close/>
                </a:path>
                <a:path w="1510665" h="1501775">
                  <a:moveTo>
                    <a:pt x="1501647" y="1006678"/>
                  </a:moveTo>
                  <a:lnTo>
                    <a:pt x="1006589" y="1006678"/>
                  </a:lnTo>
                  <a:lnTo>
                    <a:pt x="997911" y="1053723"/>
                  </a:lnTo>
                  <a:lnTo>
                    <a:pt x="982559" y="1095031"/>
                  </a:lnTo>
                  <a:lnTo>
                    <a:pt x="960770" y="1130436"/>
                  </a:lnTo>
                  <a:lnTo>
                    <a:pt x="932778" y="1159775"/>
                  </a:lnTo>
                  <a:lnTo>
                    <a:pt x="898819" y="1182881"/>
                  </a:lnTo>
                  <a:lnTo>
                    <a:pt x="859129" y="1199589"/>
                  </a:lnTo>
                  <a:lnTo>
                    <a:pt x="813944" y="1209736"/>
                  </a:lnTo>
                  <a:lnTo>
                    <a:pt x="763498" y="1213154"/>
                  </a:lnTo>
                  <a:lnTo>
                    <a:pt x="1433742" y="1213154"/>
                  </a:lnTo>
                  <a:lnTo>
                    <a:pt x="1448742" y="1187135"/>
                  </a:lnTo>
                  <a:lnTo>
                    <a:pt x="1467376" y="1146284"/>
                  </a:lnTo>
                  <a:lnTo>
                    <a:pt x="1482518" y="1102625"/>
                  </a:lnTo>
                  <a:lnTo>
                    <a:pt x="1493998" y="1056107"/>
                  </a:lnTo>
                  <a:lnTo>
                    <a:pt x="1501647" y="1006678"/>
                  </a:lnTo>
                  <a:close/>
                </a:path>
                <a:path w="1510665" h="1501775">
                  <a:moveTo>
                    <a:pt x="1386240" y="282841"/>
                  </a:moveTo>
                  <a:lnTo>
                    <a:pt x="754989" y="282841"/>
                  </a:lnTo>
                  <a:lnTo>
                    <a:pt x="818307" y="288939"/>
                  </a:lnTo>
                  <a:lnTo>
                    <a:pt x="869955" y="305841"/>
                  </a:lnTo>
                  <a:lnTo>
                    <a:pt x="911154" y="331462"/>
                  </a:lnTo>
                  <a:lnTo>
                    <a:pt x="943124" y="363716"/>
                  </a:lnTo>
                  <a:lnTo>
                    <a:pt x="967085" y="400516"/>
                  </a:lnTo>
                  <a:lnTo>
                    <a:pt x="984259" y="439777"/>
                  </a:lnTo>
                  <a:lnTo>
                    <a:pt x="995866" y="479412"/>
                  </a:lnTo>
                  <a:lnTo>
                    <a:pt x="1003125" y="517336"/>
                  </a:lnTo>
                  <a:lnTo>
                    <a:pt x="1009484" y="579704"/>
                  </a:lnTo>
                  <a:lnTo>
                    <a:pt x="1495316" y="579704"/>
                  </a:lnTo>
                  <a:lnTo>
                    <a:pt x="1485575" y="521025"/>
                  </a:lnTo>
                  <a:lnTo>
                    <a:pt x="1475350" y="477913"/>
                  </a:lnTo>
                  <a:lnTo>
                    <a:pt x="1462919" y="437428"/>
                  </a:lnTo>
                  <a:lnTo>
                    <a:pt x="1448111" y="398976"/>
                  </a:lnTo>
                  <a:lnTo>
                    <a:pt x="1430756" y="361962"/>
                  </a:lnTo>
                  <a:lnTo>
                    <a:pt x="1412868" y="326981"/>
                  </a:lnTo>
                  <a:lnTo>
                    <a:pt x="1393007" y="292967"/>
                  </a:lnTo>
                  <a:lnTo>
                    <a:pt x="1386240" y="282841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object 8">
              <a:extLst>
                <a:ext uri="{FF2B5EF4-FFF2-40B4-BE49-F238E27FC236}">
                  <a16:creationId xmlns:a16="http://schemas.microsoft.com/office/drawing/2014/main" id="{DD603E16-BA16-5E46-A23C-9E4CA96D49F3}"/>
                </a:ext>
              </a:extLst>
            </p:cNvPr>
            <p:cNvSpPr/>
            <p:nvPr/>
          </p:nvSpPr>
          <p:spPr>
            <a:xfrm>
              <a:off x="15425933" y="8511292"/>
              <a:ext cx="176844" cy="175508"/>
            </a:xfrm>
            <a:custGeom>
              <a:avLst/>
              <a:gdLst/>
              <a:ahLst/>
              <a:cxnLst/>
              <a:rect l="l" t="t" r="r" b="b"/>
              <a:pathLst>
                <a:path w="1513204" h="1501775">
                  <a:moveTo>
                    <a:pt x="791743" y="0"/>
                  </a:moveTo>
                  <a:lnTo>
                    <a:pt x="747482" y="788"/>
                  </a:lnTo>
                  <a:lnTo>
                    <a:pt x="703385" y="3192"/>
                  </a:lnTo>
                  <a:lnTo>
                    <a:pt x="659573" y="7265"/>
                  </a:lnTo>
                  <a:lnTo>
                    <a:pt x="616161" y="13062"/>
                  </a:lnTo>
                  <a:lnTo>
                    <a:pt x="573270" y="20640"/>
                  </a:lnTo>
                  <a:lnTo>
                    <a:pt x="531015" y="30053"/>
                  </a:lnTo>
                  <a:lnTo>
                    <a:pt x="489516" y="41356"/>
                  </a:lnTo>
                  <a:lnTo>
                    <a:pt x="448891" y="54604"/>
                  </a:lnTo>
                  <a:lnTo>
                    <a:pt x="409257" y="69853"/>
                  </a:lnTo>
                  <a:lnTo>
                    <a:pt x="370734" y="87157"/>
                  </a:lnTo>
                  <a:lnTo>
                    <a:pt x="333437" y="106573"/>
                  </a:lnTo>
                  <a:lnTo>
                    <a:pt x="297487" y="128154"/>
                  </a:lnTo>
                  <a:lnTo>
                    <a:pt x="263000" y="151956"/>
                  </a:lnTo>
                  <a:lnTo>
                    <a:pt x="230096" y="178035"/>
                  </a:lnTo>
                  <a:lnTo>
                    <a:pt x="198891" y="206445"/>
                  </a:lnTo>
                  <a:lnTo>
                    <a:pt x="169504" y="237241"/>
                  </a:lnTo>
                  <a:lnTo>
                    <a:pt x="142054" y="270479"/>
                  </a:lnTo>
                  <a:lnTo>
                    <a:pt x="116657" y="306214"/>
                  </a:lnTo>
                  <a:lnTo>
                    <a:pt x="93433" y="344501"/>
                  </a:lnTo>
                  <a:lnTo>
                    <a:pt x="72498" y="385396"/>
                  </a:lnTo>
                  <a:lnTo>
                    <a:pt x="53972" y="428952"/>
                  </a:lnTo>
                  <a:lnTo>
                    <a:pt x="37972" y="475226"/>
                  </a:lnTo>
                  <a:lnTo>
                    <a:pt x="24617" y="524272"/>
                  </a:lnTo>
                  <a:lnTo>
                    <a:pt x="14024" y="576146"/>
                  </a:lnTo>
                  <a:lnTo>
                    <a:pt x="6311" y="630904"/>
                  </a:lnTo>
                  <a:lnTo>
                    <a:pt x="1597" y="688599"/>
                  </a:lnTo>
                  <a:lnTo>
                    <a:pt x="0" y="749287"/>
                  </a:lnTo>
                  <a:lnTo>
                    <a:pt x="1407" y="805034"/>
                  </a:lnTo>
                  <a:lnTo>
                    <a:pt x="5581" y="858558"/>
                  </a:lnTo>
                  <a:lnTo>
                    <a:pt x="12449" y="909868"/>
                  </a:lnTo>
                  <a:lnTo>
                    <a:pt x="21939" y="958973"/>
                  </a:lnTo>
                  <a:lnTo>
                    <a:pt x="33979" y="1005883"/>
                  </a:lnTo>
                  <a:lnTo>
                    <a:pt x="48496" y="1050607"/>
                  </a:lnTo>
                  <a:lnTo>
                    <a:pt x="65417" y="1093155"/>
                  </a:lnTo>
                  <a:lnTo>
                    <a:pt x="84671" y="1133536"/>
                  </a:lnTo>
                  <a:lnTo>
                    <a:pt x="106186" y="1171759"/>
                  </a:lnTo>
                  <a:lnTo>
                    <a:pt x="129888" y="1207834"/>
                  </a:lnTo>
                  <a:lnTo>
                    <a:pt x="155705" y="1241770"/>
                  </a:lnTo>
                  <a:lnTo>
                    <a:pt x="183565" y="1273576"/>
                  </a:lnTo>
                  <a:lnTo>
                    <a:pt x="213396" y="1303262"/>
                  </a:lnTo>
                  <a:lnTo>
                    <a:pt x="245126" y="1330838"/>
                  </a:lnTo>
                  <a:lnTo>
                    <a:pt x="278681" y="1356312"/>
                  </a:lnTo>
                  <a:lnTo>
                    <a:pt x="313990" y="1379695"/>
                  </a:lnTo>
                  <a:lnTo>
                    <a:pt x="350980" y="1400994"/>
                  </a:lnTo>
                  <a:lnTo>
                    <a:pt x="389579" y="1420221"/>
                  </a:lnTo>
                  <a:lnTo>
                    <a:pt x="429715" y="1437384"/>
                  </a:lnTo>
                  <a:lnTo>
                    <a:pt x="471314" y="1452493"/>
                  </a:lnTo>
                  <a:lnTo>
                    <a:pt x="514306" y="1465557"/>
                  </a:lnTo>
                  <a:lnTo>
                    <a:pt x="558617" y="1476585"/>
                  </a:lnTo>
                  <a:lnTo>
                    <a:pt x="604175" y="1485587"/>
                  </a:lnTo>
                  <a:lnTo>
                    <a:pt x="650908" y="1492572"/>
                  </a:lnTo>
                  <a:lnTo>
                    <a:pt x="698744" y="1497550"/>
                  </a:lnTo>
                  <a:lnTo>
                    <a:pt x="747609" y="1500529"/>
                  </a:lnTo>
                  <a:lnTo>
                    <a:pt x="797432" y="1501521"/>
                  </a:lnTo>
                  <a:lnTo>
                    <a:pt x="852665" y="1500229"/>
                  </a:lnTo>
                  <a:lnTo>
                    <a:pt x="906222" y="1496387"/>
                  </a:lnTo>
                  <a:lnTo>
                    <a:pt x="958027" y="1490045"/>
                  </a:lnTo>
                  <a:lnTo>
                    <a:pt x="1008008" y="1481250"/>
                  </a:lnTo>
                  <a:lnTo>
                    <a:pt x="1056091" y="1470051"/>
                  </a:lnTo>
                  <a:lnTo>
                    <a:pt x="1102202" y="1456499"/>
                  </a:lnTo>
                  <a:lnTo>
                    <a:pt x="1146266" y="1440641"/>
                  </a:lnTo>
                  <a:lnTo>
                    <a:pt x="1188211" y="1422526"/>
                  </a:lnTo>
                  <a:lnTo>
                    <a:pt x="1227961" y="1402204"/>
                  </a:lnTo>
                  <a:lnTo>
                    <a:pt x="1265445" y="1379724"/>
                  </a:lnTo>
                  <a:lnTo>
                    <a:pt x="1300586" y="1355135"/>
                  </a:lnTo>
                  <a:lnTo>
                    <a:pt x="1333313" y="1328484"/>
                  </a:lnTo>
                  <a:lnTo>
                    <a:pt x="1363550" y="1299823"/>
                  </a:lnTo>
                  <a:lnTo>
                    <a:pt x="1391225" y="1269199"/>
                  </a:lnTo>
                  <a:lnTo>
                    <a:pt x="1416262" y="1236661"/>
                  </a:lnTo>
                  <a:lnTo>
                    <a:pt x="1438589" y="1202258"/>
                  </a:lnTo>
                  <a:lnTo>
                    <a:pt x="1458131" y="1166040"/>
                  </a:lnTo>
                  <a:lnTo>
                    <a:pt x="1474815" y="1128055"/>
                  </a:lnTo>
                  <a:lnTo>
                    <a:pt x="1488566" y="1088353"/>
                  </a:lnTo>
                  <a:lnTo>
                    <a:pt x="1499312" y="1046982"/>
                  </a:lnTo>
                  <a:lnTo>
                    <a:pt x="1506977" y="1003991"/>
                  </a:lnTo>
                  <a:lnTo>
                    <a:pt x="1511489" y="959429"/>
                  </a:lnTo>
                  <a:lnTo>
                    <a:pt x="1512773" y="913345"/>
                  </a:lnTo>
                  <a:lnTo>
                    <a:pt x="975525" y="913345"/>
                  </a:lnTo>
                  <a:lnTo>
                    <a:pt x="974889" y="951528"/>
                  </a:lnTo>
                  <a:lnTo>
                    <a:pt x="972112" y="993069"/>
                  </a:lnTo>
                  <a:lnTo>
                    <a:pt x="965890" y="1035871"/>
                  </a:lnTo>
                  <a:lnTo>
                    <a:pt x="954921" y="1077838"/>
                  </a:lnTo>
                  <a:lnTo>
                    <a:pt x="937899" y="1116875"/>
                  </a:lnTo>
                  <a:lnTo>
                    <a:pt x="913522" y="1150886"/>
                  </a:lnTo>
                  <a:lnTo>
                    <a:pt x="880486" y="1177775"/>
                  </a:lnTo>
                  <a:lnTo>
                    <a:pt x="837487" y="1195445"/>
                  </a:lnTo>
                  <a:lnTo>
                    <a:pt x="783221" y="1201801"/>
                  </a:lnTo>
                  <a:lnTo>
                    <a:pt x="750703" y="1199917"/>
                  </a:lnTo>
                  <a:lnTo>
                    <a:pt x="690522" y="1182787"/>
                  </a:lnTo>
                  <a:lnTo>
                    <a:pt x="638455" y="1143265"/>
                  </a:lnTo>
                  <a:lnTo>
                    <a:pt x="596471" y="1075856"/>
                  </a:lnTo>
                  <a:lnTo>
                    <a:pt x="579876" y="1029978"/>
                  </a:lnTo>
                  <a:lnTo>
                    <a:pt x="566541" y="975069"/>
                  </a:lnTo>
                  <a:lnTo>
                    <a:pt x="556710" y="910441"/>
                  </a:lnTo>
                  <a:lnTo>
                    <a:pt x="550632" y="835410"/>
                  </a:lnTo>
                  <a:lnTo>
                    <a:pt x="548551" y="749287"/>
                  </a:lnTo>
                  <a:lnTo>
                    <a:pt x="549402" y="692832"/>
                  </a:lnTo>
                  <a:lnTo>
                    <a:pt x="552146" y="638587"/>
                  </a:lnTo>
                  <a:lnTo>
                    <a:pt x="557069" y="586953"/>
                  </a:lnTo>
                  <a:lnTo>
                    <a:pt x="564455" y="538331"/>
                  </a:lnTo>
                  <a:lnTo>
                    <a:pt x="574592" y="493123"/>
                  </a:lnTo>
                  <a:lnTo>
                    <a:pt x="587763" y="451730"/>
                  </a:lnTo>
                  <a:lnTo>
                    <a:pt x="604254" y="414554"/>
                  </a:lnTo>
                  <a:lnTo>
                    <a:pt x="624352" y="381996"/>
                  </a:lnTo>
                  <a:lnTo>
                    <a:pt x="676507" y="332340"/>
                  </a:lnTo>
                  <a:lnTo>
                    <a:pt x="746513" y="305973"/>
                  </a:lnTo>
                  <a:lnTo>
                    <a:pt x="788923" y="302526"/>
                  </a:lnTo>
                  <a:lnTo>
                    <a:pt x="836865" y="307527"/>
                  </a:lnTo>
                  <a:lnTo>
                    <a:pt x="877013" y="321842"/>
                  </a:lnTo>
                  <a:lnTo>
                    <a:pt x="909799" y="344444"/>
                  </a:lnTo>
                  <a:lnTo>
                    <a:pt x="935655" y="374302"/>
                  </a:lnTo>
                  <a:lnTo>
                    <a:pt x="955013" y="410388"/>
                  </a:lnTo>
                  <a:lnTo>
                    <a:pt x="968305" y="451672"/>
                  </a:lnTo>
                  <a:lnTo>
                    <a:pt x="975963" y="497125"/>
                  </a:lnTo>
                  <a:lnTo>
                    <a:pt x="978420" y="545719"/>
                  </a:lnTo>
                  <a:lnTo>
                    <a:pt x="1504264" y="545719"/>
                  </a:lnTo>
                  <a:lnTo>
                    <a:pt x="1497364" y="475948"/>
                  </a:lnTo>
                  <a:lnTo>
                    <a:pt x="1490057" y="435713"/>
                  </a:lnTo>
                  <a:lnTo>
                    <a:pt x="1478540" y="392661"/>
                  </a:lnTo>
                  <a:lnTo>
                    <a:pt x="1461587" y="347356"/>
                  </a:lnTo>
                  <a:lnTo>
                    <a:pt x="1437970" y="300359"/>
                  </a:lnTo>
                  <a:lnTo>
                    <a:pt x="1406461" y="252234"/>
                  </a:lnTo>
                  <a:lnTo>
                    <a:pt x="1365834" y="203542"/>
                  </a:lnTo>
                  <a:lnTo>
                    <a:pt x="1326409" y="165088"/>
                  </a:lnTo>
                  <a:lnTo>
                    <a:pt x="1284214" y="131709"/>
                  </a:lnTo>
                  <a:lnTo>
                    <a:pt x="1239789" y="103056"/>
                  </a:lnTo>
                  <a:lnTo>
                    <a:pt x="1193674" y="78781"/>
                  </a:lnTo>
                  <a:lnTo>
                    <a:pt x="1146410" y="58538"/>
                  </a:lnTo>
                  <a:lnTo>
                    <a:pt x="1098537" y="41979"/>
                  </a:lnTo>
                  <a:lnTo>
                    <a:pt x="1050594" y="28756"/>
                  </a:lnTo>
                  <a:lnTo>
                    <a:pt x="1003123" y="18520"/>
                  </a:lnTo>
                  <a:lnTo>
                    <a:pt x="956663" y="10926"/>
                  </a:lnTo>
                  <a:lnTo>
                    <a:pt x="911755" y="5624"/>
                  </a:lnTo>
                  <a:lnTo>
                    <a:pt x="868939" y="2268"/>
                  </a:lnTo>
                  <a:lnTo>
                    <a:pt x="828755" y="509"/>
                  </a:lnTo>
                  <a:lnTo>
                    <a:pt x="79174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object 9">
              <a:extLst>
                <a:ext uri="{FF2B5EF4-FFF2-40B4-BE49-F238E27FC236}">
                  <a16:creationId xmlns:a16="http://schemas.microsoft.com/office/drawing/2014/main" id="{B05952C6-D9E9-AB4A-9C68-8BD777CD90FB}"/>
                </a:ext>
              </a:extLst>
            </p:cNvPr>
            <p:cNvSpPr/>
            <p:nvPr/>
          </p:nvSpPr>
          <p:spPr>
            <a:xfrm>
              <a:off x="15618966" y="8448213"/>
              <a:ext cx="177512" cy="238587"/>
            </a:xfrm>
            <a:custGeom>
              <a:avLst/>
              <a:gdLst/>
              <a:ahLst/>
              <a:cxnLst/>
              <a:rect l="l" t="t" r="r" b="b"/>
              <a:pathLst>
                <a:path w="1518919" h="2041525">
                  <a:moveTo>
                    <a:pt x="537070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31545" y="2041525"/>
                  </a:lnTo>
                  <a:lnTo>
                    <a:pt x="531658" y="1331811"/>
                  </a:lnTo>
                  <a:lnTo>
                    <a:pt x="532449" y="1270577"/>
                  </a:lnTo>
                  <a:lnTo>
                    <a:pt x="534596" y="1215862"/>
                  </a:lnTo>
                  <a:lnTo>
                    <a:pt x="538776" y="1167524"/>
                  </a:lnTo>
                  <a:lnTo>
                    <a:pt x="545668" y="1125423"/>
                  </a:lnTo>
                  <a:lnTo>
                    <a:pt x="566503" y="1061420"/>
                  </a:lnTo>
                  <a:lnTo>
                    <a:pt x="586159" y="1023732"/>
                  </a:lnTo>
                  <a:lnTo>
                    <a:pt x="614417" y="987530"/>
                  </a:lnTo>
                  <a:lnTo>
                    <a:pt x="653109" y="956772"/>
                  </a:lnTo>
                  <a:lnTo>
                    <a:pt x="704068" y="935415"/>
                  </a:lnTo>
                  <a:lnTo>
                    <a:pt x="769124" y="927417"/>
                  </a:lnTo>
                  <a:lnTo>
                    <a:pt x="823946" y="932909"/>
                  </a:lnTo>
                  <a:lnTo>
                    <a:pt x="868830" y="948347"/>
                  </a:lnTo>
                  <a:lnTo>
                    <a:pt x="904771" y="972176"/>
                  </a:lnTo>
                  <a:lnTo>
                    <a:pt x="932761" y="1002840"/>
                  </a:lnTo>
                  <a:lnTo>
                    <a:pt x="953796" y="1038782"/>
                  </a:lnTo>
                  <a:lnTo>
                    <a:pt x="968868" y="1078447"/>
                  </a:lnTo>
                  <a:lnTo>
                    <a:pt x="978971" y="1120278"/>
                  </a:lnTo>
                  <a:lnTo>
                    <a:pt x="985099" y="1162720"/>
                  </a:lnTo>
                  <a:lnTo>
                    <a:pt x="988246" y="1204218"/>
                  </a:lnTo>
                  <a:lnTo>
                    <a:pt x="989405" y="1243214"/>
                  </a:lnTo>
                  <a:lnTo>
                    <a:pt x="989571" y="1278153"/>
                  </a:lnTo>
                  <a:lnTo>
                    <a:pt x="989571" y="2041525"/>
                  </a:lnTo>
                  <a:lnTo>
                    <a:pt x="1518475" y="2041525"/>
                  </a:lnTo>
                  <a:lnTo>
                    <a:pt x="1518369" y="1162974"/>
                  </a:lnTo>
                  <a:lnTo>
                    <a:pt x="1517625" y="1112078"/>
                  </a:lnTo>
                  <a:lnTo>
                    <a:pt x="1515606" y="1063157"/>
                  </a:lnTo>
                  <a:lnTo>
                    <a:pt x="1511675" y="1016148"/>
                  </a:lnTo>
                  <a:lnTo>
                    <a:pt x="1505194" y="970985"/>
                  </a:lnTo>
                  <a:lnTo>
                    <a:pt x="1495526" y="927606"/>
                  </a:lnTo>
                  <a:lnTo>
                    <a:pt x="1482032" y="885945"/>
                  </a:lnTo>
                  <a:lnTo>
                    <a:pt x="1464077" y="845938"/>
                  </a:lnTo>
                  <a:lnTo>
                    <a:pt x="1441021" y="807522"/>
                  </a:lnTo>
                  <a:lnTo>
                    <a:pt x="1412228" y="770631"/>
                  </a:lnTo>
                  <a:lnTo>
                    <a:pt x="1377061" y="735203"/>
                  </a:lnTo>
                  <a:lnTo>
                    <a:pt x="1337502" y="701957"/>
                  </a:lnTo>
                  <a:lnTo>
                    <a:pt x="1296297" y="673671"/>
                  </a:lnTo>
                  <a:lnTo>
                    <a:pt x="1253677" y="650064"/>
                  </a:lnTo>
                  <a:lnTo>
                    <a:pt x="1209872" y="630857"/>
                  </a:lnTo>
                  <a:lnTo>
                    <a:pt x="1165113" y="615769"/>
                  </a:lnTo>
                  <a:lnTo>
                    <a:pt x="1119631" y="604521"/>
                  </a:lnTo>
                  <a:lnTo>
                    <a:pt x="1073656" y="596834"/>
                  </a:lnTo>
                  <a:lnTo>
                    <a:pt x="1027419" y="592426"/>
                  </a:lnTo>
                  <a:lnTo>
                    <a:pt x="981151" y="591019"/>
                  </a:lnTo>
                  <a:lnTo>
                    <a:pt x="907719" y="594718"/>
                  </a:lnTo>
                  <a:lnTo>
                    <a:pt x="841598" y="604999"/>
                  </a:lnTo>
                  <a:lnTo>
                    <a:pt x="782464" y="620640"/>
                  </a:lnTo>
                  <a:lnTo>
                    <a:pt x="729994" y="640421"/>
                  </a:lnTo>
                  <a:lnTo>
                    <a:pt x="683868" y="663117"/>
                  </a:lnTo>
                  <a:lnTo>
                    <a:pt x="643760" y="687509"/>
                  </a:lnTo>
                  <a:lnTo>
                    <a:pt x="609349" y="712373"/>
                  </a:lnTo>
                  <a:lnTo>
                    <a:pt x="556327" y="758632"/>
                  </a:lnTo>
                  <a:lnTo>
                    <a:pt x="537070" y="777582"/>
                  </a:lnTo>
                  <a:lnTo>
                    <a:pt x="537070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329692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acts + Photo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bject 3">
            <a:extLst>
              <a:ext uri="{FF2B5EF4-FFF2-40B4-BE49-F238E27FC236}">
                <a16:creationId xmlns:a16="http://schemas.microsoft.com/office/drawing/2014/main" id="{1C7DF6D4-8D7A-B645-B44B-0E963B975E68}"/>
              </a:ext>
            </a:extLst>
          </p:cNvPr>
          <p:cNvSpPr/>
          <p:nvPr userDrawn="1"/>
        </p:nvSpPr>
        <p:spPr>
          <a:xfrm>
            <a:off x="508001" y="-36163"/>
            <a:ext cx="7862188" cy="8791039"/>
          </a:xfrm>
          <a:custGeom>
            <a:avLst/>
            <a:gdLst>
              <a:gd name="connsiteX0" fmla="*/ 1729409 w 7899400"/>
              <a:gd name="connsiteY0" fmla="*/ 6949453 h 8678812"/>
              <a:gd name="connsiteX1" fmla="*/ 38 w 7899400"/>
              <a:gd name="connsiteY1" fmla="*/ 6949453 h 8678812"/>
              <a:gd name="connsiteX2" fmla="*/ 38 w 7899400"/>
              <a:gd name="connsiteY2" fmla="*/ 8678812 h 8678812"/>
              <a:gd name="connsiteX3" fmla="*/ 1729409 w 7899400"/>
              <a:gd name="connsiteY3" fmla="*/ 8678812 h 8678812"/>
              <a:gd name="connsiteX4" fmla="*/ 1729409 w 7899400"/>
              <a:gd name="connsiteY4" fmla="*/ 6949453 h 8678812"/>
              <a:gd name="connsiteX0" fmla="*/ 7899400 w 7899400"/>
              <a:gd name="connsiteY0" fmla="*/ 0 h 8678812"/>
              <a:gd name="connsiteX1" fmla="*/ 1040273 w 7899400"/>
              <a:gd name="connsiteY1" fmla="*/ 2353131 h 8678812"/>
              <a:gd name="connsiteX2" fmla="*/ 0 w 7899400"/>
              <a:gd name="connsiteY2" fmla="*/ 6949440 h 8678812"/>
              <a:gd name="connsiteX3" fmla="*/ 7899400 w 7899400"/>
              <a:gd name="connsiteY3" fmla="*/ 0 h 8678812"/>
              <a:gd name="connsiteX0" fmla="*/ 1729409 w 5980180"/>
              <a:gd name="connsiteY0" fmla="*/ 4663077 h 6392436"/>
              <a:gd name="connsiteX1" fmla="*/ 38 w 5980180"/>
              <a:gd name="connsiteY1" fmla="*/ 4663077 h 6392436"/>
              <a:gd name="connsiteX2" fmla="*/ 38 w 5980180"/>
              <a:gd name="connsiteY2" fmla="*/ 6392436 h 6392436"/>
              <a:gd name="connsiteX3" fmla="*/ 1729409 w 5980180"/>
              <a:gd name="connsiteY3" fmla="*/ 6392436 h 6392436"/>
              <a:gd name="connsiteX4" fmla="*/ 1729409 w 5980180"/>
              <a:gd name="connsiteY4" fmla="*/ 4663077 h 6392436"/>
              <a:gd name="connsiteX0" fmla="*/ 5980180 w 5980180"/>
              <a:gd name="connsiteY0" fmla="*/ 0 h 6392436"/>
              <a:gd name="connsiteX1" fmla="*/ 1040273 w 5980180"/>
              <a:gd name="connsiteY1" fmla="*/ 66755 h 6392436"/>
              <a:gd name="connsiteX2" fmla="*/ 0 w 5980180"/>
              <a:gd name="connsiteY2" fmla="*/ 4663064 h 6392436"/>
              <a:gd name="connsiteX3" fmla="*/ 5980180 w 5980180"/>
              <a:gd name="connsiteY3" fmla="*/ 0 h 6392436"/>
              <a:gd name="connsiteX0" fmla="*/ 1729409 w 5980180"/>
              <a:gd name="connsiteY0" fmla="*/ 4663077 h 6392436"/>
              <a:gd name="connsiteX1" fmla="*/ 38 w 5980180"/>
              <a:gd name="connsiteY1" fmla="*/ 4663077 h 6392436"/>
              <a:gd name="connsiteX2" fmla="*/ 38 w 5980180"/>
              <a:gd name="connsiteY2" fmla="*/ 6392436 h 6392436"/>
              <a:gd name="connsiteX3" fmla="*/ 1729409 w 5980180"/>
              <a:gd name="connsiteY3" fmla="*/ 6392436 h 6392436"/>
              <a:gd name="connsiteX4" fmla="*/ 1729409 w 5980180"/>
              <a:gd name="connsiteY4" fmla="*/ 4663077 h 6392436"/>
              <a:gd name="connsiteX0" fmla="*/ 5980180 w 5980180"/>
              <a:gd name="connsiteY0" fmla="*/ 0 h 6392436"/>
              <a:gd name="connsiteX1" fmla="*/ 1073651 w 5980180"/>
              <a:gd name="connsiteY1" fmla="*/ 66755 h 6392436"/>
              <a:gd name="connsiteX2" fmla="*/ 0 w 5980180"/>
              <a:gd name="connsiteY2" fmla="*/ 4663064 h 6392436"/>
              <a:gd name="connsiteX3" fmla="*/ 5980180 w 5980180"/>
              <a:gd name="connsiteY3" fmla="*/ 0 h 6392436"/>
              <a:gd name="connsiteX0" fmla="*/ 1729409 w 5946802"/>
              <a:gd name="connsiteY0" fmla="*/ 4629699 h 6359058"/>
              <a:gd name="connsiteX1" fmla="*/ 38 w 5946802"/>
              <a:gd name="connsiteY1" fmla="*/ 4629699 h 6359058"/>
              <a:gd name="connsiteX2" fmla="*/ 38 w 5946802"/>
              <a:gd name="connsiteY2" fmla="*/ 6359058 h 6359058"/>
              <a:gd name="connsiteX3" fmla="*/ 1729409 w 5946802"/>
              <a:gd name="connsiteY3" fmla="*/ 6359058 h 6359058"/>
              <a:gd name="connsiteX4" fmla="*/ 1729409 w 5946802"/>
              <a:gd name="connsiteY4" fmla="*/ 4629699 h 6359058"/>
              <a:gd name="connsiteX0" fmla="*/ 5946802 w 5946802"/>
              <a:gd name="connsiteY0" fmla="*/ 0 h 6359058"/>
              <a:gd name="connsiteX1" fmla="*/ 1073651 w 5946802"/>
              <a:gd name="connsiteY1" fmla="*/ 33377 h 6359058"/>
              <a:gd name="connsiteX2" fmla="*/ 0 w 5946802"/>
              <a:gd name="connsiteY2" fmla="*/ 4629686 h 6359058"/>
              <a:gd name="connsiteX3" fmla="*/ 5946802 w 5946802"/>
              <a:gd name="connsiteY3" fmla="*/ 0 h 6359058"/>
              <a:gd name="connsiteX0" fmla="*/ 1729409 w 5946802"/>
              <a:gd name="connsiteY0" fmla="*/ 4629699 h 6359058"/>
              <a:gd name="connsiteX1" fmla="*/ 38 w 5946802"/>
              <a:gd name="connsiteY1" fmla="*/ 4629699 h 6359058"/>
              <a:gd name="connsiteX2" fmla="*/ 38 w 5946802"/>
              <a:gd name="connsiteY2" fmla="*/ 6359058 h 6359058"/>
              <a:gd name="connsiteX3" fmla="*/ 1729409 w 5946802"/>
              <a:gd name="connsiteY3" fmla="*/ 6359058 h 6359058"/>
              <a:gd name="connsiteX4" fmla="*/ 1729409 w 5946802"/>
              <a:gd name="connsiteY4" fmla="*/ 4629699 h 6359058"/>
              <a:gd name="connsiteX0" fmla="*/ 5946802 w 5946802"/>
              <a:gd name="connsiteY0" fmla="*/ 0 h 6359058"/>
              <a:gd name="connsiteX1" fmla="*/ 1090340 w 5946802"/>
              <a:gd name="connsiteY1" fmla="*/ 16688 h 6359058"/>
              <a:gd name="connsiteX2" fmla="*/ 0 w 5946802"/>
              <a:gd name="connsiteY2" fmla="*/ 4629686 h 6359058"/>
              <a:gd name="connsiteX3" fmla="*/ 5946802 w 5946802"/>
              <a:gd name="connsiteY3" fmla="*/ 0 h 6359058"/>
              <a:gd name="connsiteX0" fmla="*/ 1729409 w 5946802"/>
              <a:gd name="connsiteY0" fmla="*/ 4857938 h 6587297"/>
              <a:gd name="connsiteX1" fmla="*/ 38 w 5946802"/>
              <a:gd name="connsiteY1" fmla="*/ 4857938 h 6587297"/>
              <a:gd name="connsiteX2" fmla="*/ 38 w 5946802"/>
              <a:gd name="connsiteY2" fmla="*/ 6587297 h 6587297"/>
              <a:gd name="connsiteX3" fmla="*/ 1729409 w 5946802"/>
              <a:gd name="connsiteY3" fmla="*/ 6587297 h 6587297"/>
              <a:gd name="connsiteX4" fmla="*/ 1729409 w 5946802"/>
              <a:gd name="connsiteY4" fmla="*/ 4857938 h 6587297"/>
              <a:gd name="connsiteX0" fmla="*/ 5946802 w 5946802"/>
              <a:gd name="connsiteY0" fmla="*/ 228239 h 6587297"/>
              <a:gd name="connsiteX1" fmla="*/ 1125508 w 5946802"/>
              <a:gd name="connsiteY1" fmla="*/ 0 h 6587297"/>
              <a:gd name="connsiteX2" fmla="*/ 0 w 5946802"/>
              <a:gd name="connsiteY2" fmla="*/ 4857925 h 6587297"/>
              <a:gd name="connsiteX3" fmla="*/ 5946802 w 5946802"/>
              <a:gd name="connsiteY3" fmla="*/ 228239 h 6587297"/>
              <a:gd name="connsiteX0" fmla="*/ 1729409 w 5946802"/>
              <a:gd name="connsiteY0" fmla="*/ 4886288 h 6615647"/>
              <a:gd name="connsiteX1" fmla="*/ 38 w 5946802"/>
              <a:gd name="connsiteY1" fmla="*/ 4886288 h 6615647"/>
              <a:gd name="connsiteX2" fmla="*/ 38 w 5946802"/>
              <a:gd name="connsiteY2" fmla="*/ 6615647 h 6615647"/>
              <a:gd name="connsiteX3" fmla="*/ 1729409 w 5946802"/>
              <a:gd name="connsiteY3" fmla="*/ 6615647 h 6615647"/>
              <a:gd name="connsiteX4" fmla="*/ 1729409 w 5946802"/>
              <a:gd name="connsiteY4" fmla="*/ 4886288 h 6615647"/>
              <a:gd name="connsiteX0" fmla="*/ 5946802 w 5946802"/>
              <a:gd name="connsiteY0" fmla="*/ 0 h 6615647"/>
              <a:gd name="connsiteX1" fmla="*/ 1125508 w 5946802"/>
              <a:gd name="connsiteY1" fmla="*/ 28350 h 6615647"/>
              <a:gd name="connsiteX2" fmla="*/ 0 w 5946802"/>
              <a:gd name="connsiteY2" fmla="*/ 4886275 h 6615647"/>
              <a:gd name="connsiteX3" fmla="*/ 5946802 w 5946802"/>
              <a:gd name="connsiteY3" fmla="*/ 0 h 6615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46802" h="6615647">
                <a:moveTo>
                  <a:pt x="1729409" y="4886288"/>
                </a:moveTo>
                <a:lnTo>
                  <a:pt x="38" y="4886288"/>
                </a:lnTo>
                <a:lnTo>
                  <a:pt x="38" y="6615647"/>
                </a:lnTo>
                <a:lnTo>
                  <a:pt x="1729409" y="6615647"/>
                </a:lnTo>
                <a:lnTo>
                  <a:pt x="1729409" y="4886288"/>
                </a:lnTo>
                <a:close/>
              </a:path>
              <a:path w="5946802" h="6615647">
                <a:moveTo>
                  <a:pt x="5946802" y="0"/>
                </a:moveTo>
                <a:lnTo>
                  <a:pt x="1125508" y="28350"/>
                </a:lnTo>
                <a:lnTo>
                  <a:pt x="0" y="4886275"/>
                </a:lnTo>
                <a:lnTo>
                  <a:pt x="5946802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</p:spPr>
        <p:txBody>
          <a:bodyPr wrap="square" lIns="0" tIns="0" rIns="0" bIns="0" rtlCol="0"/>
          <a:lstStyle/>
          <a:p>
            <a:endParaRPr b="0" i="0" dirty="0">
              <a:solidFill>
                <a:schemeClr val="tx1"/>
              </a:solidFill>
              <a:latin typeface="Arial Regular"/>
            </a:endParaRPr>
          </a:p>
        </p:txBody>
      </p:sp>
      <p:sp>
        <p:nvSpPr>
          <p:cNvPr id="8" name="object 16">
            <a:extLst>
              <a:ext uri="{FF2B5EF4-FFF2-40B4-BE49-F238E27FC236}">
                <a16:creationId xmlns:a16="http://schemas.microsoft.com/office/drawing/2014/main" id="{CBE6299D-BFFE-4646-A7BE-3C163B179380}"/>
              </a:ext>
            </a:extLst>
          </p:cNvPr>
          <p:cNvSpPr txBox="1"/>
          <p:nvPr userDrawn="1"/>
        </p:nvSpPr>
        <p:spPr>
          <a:xfrm>
            <a:off x="8280400" y="6400800"/>
            <a:ext cx="3550944" cy="246221"/>
          </a:xfrm>
          <a:prstGeom prst="rect">
            <a:avLst/>
          </a:prstGeom>
        </p:spPr>
        <p:txBody>
          <a:bodyPr vert="horz" wrap="square" lIns="72000" tIns="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b="1" dirty="0">
                <a:solidFill>
                  <a:schemeClr val="tx1"/>
                </a:solidFill>
                <a:latin typeface="Arial"/>
                <a:cs typeface="Arial"/>
              </a:rPr>
              <a:t>Social</a:t>
            </a:r>
            <a:r>
              <a:rPr lang="en-US" sz="1600" b="1" dirty="0">
                <a:solidFill>
                  <a:schemeClr val="tx1"/>
                </a:solidFill>
                <a:latin typeface="Arial"/>
                <a:cs typeface="Arial"/>
              </a:rPr>
              <a:t> media</a:t>
            </a:r>
            <a:r>
              <a:rPr sz="1600" b="1" spc="-80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sz="1600" b="1" spc="-5" dirty="0">
                <a:solidFill>
                  <a:schemeClr val="tx1"/>
                </a:solidFill>
                <a:latin typeface="Arial"/>
                <a:cs typeface="Arial"/>
              </a:rPr>
              <a:t>accounts:</a:t>
            </a:r>
            <a:endParaRPr sz="16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3E750DBF-5BBA-A54A-A834-E021D24C6744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8280400" y="1905000"/>
            <a:ext cx="7467600" cy="108403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4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 err="1"/>
              <a:t>yoursurname</a:t>
            </a:r>
            <a:r>
              <a:rPr lang="en-GB" dirty="0"/>
              <a:t>@</a:t>
            </a:r>
            <a:r>
              <a:rPr lang="en-GB" dirty="0" err="1"/>
              <a:t>skoltech.ru</a:t>
            </a:r>
            <a:r>
              <a:rPr lang="ru-RU" dirty="0"/>
              <a:t> </a:t>
            </a:r>
            <a:r>
              <a:rPr lang="en-US" dirty="0" err="1"/>
              <a:t>yoursurname</a:t>
            </a:r>
            <a:r>
              <a:rPr lang="en-GB" dirty="0"/>
              <a:t>@</a:t>
            </a:r>
            <a:r>
              <a:rPr lang="en-GB" dirty="0" err="1"/>
              <a:t>skoltech.ru</a:t>
            </a:r>
            <a:endParaRPr lang="en-GB" dirty="0"/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B1725DAC-D807-3E48-A791-9F67A9113C92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8280401" y="3505200"/>
            <a:ext cx="7463314" cy="1066800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4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GB" dirty="0"/>
              <a:t>+7</a:t>
            </a:r>
            <a:r>
              <a:rPr lang="en-GB" spc="-50" dirty="0"/>
              <a:t> </a:t>
            </a:r>
            <a:r>
              <a:rPr lang="en-GB" spc="-5" dirty="0"/>
              <a:t>XXX</a:t>
            </a:r>
            <a:r>
              <a:rPr lang="en-GB" spc="-50" dirty="0"/>
              <a:t> </a:t>
            </a:r>
            <a:r>
              <a:rPr lang="en-GB" spc="-5" dirty="0"/>
              <a:t>XXX-XX-XX</a:t>
            </a:r>
            <a:r>
              <a:rPr lang="ru-RU" spc="-5" dirty="0"/>
              <a:t> </a:t>
            </a:r>
            <a:r>
              <a:rPr lang="en-US" spc="-5" dirty="0" err="1"/>
              <a:t>ext</a:t>
            </a:r>
            <a:r>
              <a:rPr lang="ru-RU" spc="-5" dirty="0"/>
              <a:t>.</a:t>
            </a:r>
            <a:r>
              <a:rPr lang="en-US" spc="-5" dirty="0"/>
              <a:t> XXXX </a:t>
            </a:r>
            <a:r>
              <a:rPr lang="en-GB" dirty="0"/>
              <a:t>+7</a:t>
            </a:r>
            <a:r>
              <a:rPr lang="en-GB" spc="-50" dirty="0"/>
              <a:t> </a:t>
            </a:r>
            <a:r>
              <a:rPr lang="en-GB" spc="-5" dirty="0"/>
              <a:t>XXX</a:t>
            </a:r>
            <a:r>
              <a:rPr lang="en-GB" spc="-50" dirty="0"/>
              <a:t> </a:t>
            </a:r>
            <a:r>
              <a:rPr lang="en-GB" spc="-5" dirty="0"/>
              <a:t>XXX-XX-XX  </a:t>
            </a:r>
            <a:endParaRPr lang="x-none" dirty="0"/>
          </a:p>
        </p:txBody>
      </p: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F7BC8889-37E9-494D-8117-ABFB1CF17425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8280400" y="5181600"/>
            <a:ext cx="7467600" cy="457200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spcBef>
                <a:spcPts val="500"/>
              </a:spcBef>
              <a:buNone/>
              <a:defRPr sz="4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 err="1"/>
              <a:t>www.personalwebsite.ru</a:t>
            </a:r>
            <a:endParaRPr lang="x-none" dirty="0"/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32018EBF-7277-6945-BA05-6FB0CC50CF80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08000" y="1905000"/>
            <a:ext cx="6172199" cy="4171014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4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GB" dirty="0"/>
              <a:t>Occupation</a:t>
            </a:r>
            <a:endParaRPr lang="x-none" dirty="0"/>
          </a:p>
        </p:txBody>
      </p:sp>
      <p:sp>
        <p:nvSpPr>
          <p:cNvPr id="13" name="Text Placeholder 37">
            <a:extLst>
              <a:ext uri="{FF2B5EF4-FFF2-40B4-BE49-F238E27FC236}">
                <a16:creationId xmlns:a16="http://schemas.microsoft.com/office/drawing/2014/main" id="{8A22E481-4E02-2347-95A6-6933F1C66DB8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8280400" y="7894355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x-none" dirty="0"/>
              <a:t>@</a:t>
            </a:r>
            <a:r>
              <a:rPr lang="en-GB" dirty="0" err="1"/>
              <a:t>yournickname</a:t>
            </a:r>
            <a:endParaRPr lang="x-none" dirty="0"/>
          </a:p>
        </p:txBody>
      </p:sp>
      <p:sp>
        <p:nvSpPr>
          <p:cNvPr id="14" name="Text Placeholder 37">
            <a:extLst>
              <a:ext uri="{FF2B5EF4-FFF2-40B4-BE49-F238E27FC236}">
                <a16:creationId xmlns:a16="http://schemas.microsoft.com/office/drawing/2014/main" id="{0E60D268-EBF6-7146-9B8D-C897F3B7B097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280400" y="7610439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Resource </a:t>
            </a:r>
            <a:endParaRPr lang="x-none" dirty="0"/>
          </a:p>
        </p:txBody>
      </p:sp>
      <p:sp>
        <p:nvSpPr>
          <p:cNvPr id="15" name="Text Placeholder 37">
            <a:extLst>
              <a:ext uri="{FF2B5EF4-FFF2-40B4-BE49-F238E27FC236}">
                <a16:creationId xmlns:a16="http://schemas.microsoft.com/office/drawing/2014/main" id="{724F640D-8327-5348-82D3-283B9158951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8280400" y="7183155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x-none" dirty="0"/>
              <a:t>@</a:t>
            </a:r>
            <a:r>
              <a:rPr lang="en-GB" dirty="0" err="1"/>
              <a:t>yournickname</a:t>
            </a:r>
            <a:endParaRPr lang="x-none" dirty="0"/>
          </a:p>
        </p:txBody>
      </p:sp>
      <p:sp>
        <p:nvSpPr>
          <p:cNvPr id="16" name="Text Placeholder 37">
            <a:extLst>
              <a:ext uri="{FF2B5EF4-FFF2-40B4-BE49-F238E27FC236}">
                <a16:creationId xmlns:a16="http://schemas.microsoft.com/office/drawing/2014/main" id="{F734F46A-A23D-F247-8AA8-89FBB965BB51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8280400" y="6899239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Resource </a:t>
            </a:r>
            <a:endParaRPr lang="x-none" dirty="0"/>
          </a:p>
        </p:txBody>
      </p:sp>
      <p:sp>
        <p:nvSpPr>
          <p:cNvPr id="17" name="Text Placeholder 37">
            <a:extLst>
              <a:ext uri="{FF2B5EF4-FFF2-40B4-BE49-F238E27FC236}">
                <a16:creationId xmlns:a16="http://schemas.microsoft.com/office/drawing/2014/main" id="{A6813EC4-B30E-C041-B307-33E972DBEE60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10871200" y="7894355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x-none" dirty="0"/>
              <a:t>@</a:t>
            </a:r>
            <a:r>
              <a:rPr lang="en-GB" dirty="0" err="1"/>
              <a:t>yournickname</a:t>
            </a:r>
            <a:endParaRPr lang="x-none" dirty="0"/>
          </a:p>
        </p:txBody>
      </p:sp>
      <p:sp>
        <p:nvSpPr>
          <p:cNvPr id="18" name="Text Placeholder 37">
            <a:extLst>
              <a:ext uri="{FF2B5EF4-FFF2-40B4-BE49-F238E27FC236}">
                <a16:creationId xmlns:a16="http://schemas.microsoft.com/office/drawing/2014/main" id="{780951C3-7C2F-524F-BCE1-E0E97DE0051E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10871200" y="7610439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Resource </a:t>
            </a:r>
            <a:endParaRPr lang="x-none" dirty="0"/>
          </a:p>
        </p:txBody>
      </p:sp>
      <p:sp>
        <p:nvSpPr>
          <p:cNvPr id="19" name="Text Placeholder 37">
            <a:extLst>
              <a:ext uri="{FF2B5EF4-FFF2-40B4-BE49-F238E27FC236}">
                <a16:creationId xmlns:a16="http://schemas.microsoft.com/office/drawing/2014/main" id="{D8147C50-6C33-B64D-8401-3164DE2C448D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10871200" y="7183155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x-none" dirty="0"/>
              <a:t>@</a:t>
            </a:r>
            <a:r>
              <a:rPr lang="en-GB" dirty="0" err="1"/>
              <a:t>yournickname</a:t>
            </a:r>
            <a:endParaRPr lang="x-none" dirty="0"/>
          </a:p>
        </p:txBody>
      </p:sp>
      <p:sp>
        <p:nvSpPr>
          <p:cNvPr id="20" name="Text Placeholder 37">
            <a:extLst>
              <a:ext uri="{FF2B5EF4-FFF2-40B4-BE49-F238E27FC236}">
                <a16:creationId xmlns:a16="http://schemas.microsoft.com/office/drawing/2014/main" id="{4A8C4FCB-9CB8-4C4F-855A-EC92FE258D1E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10871200" y="6899239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Resource </a:t>
            </a:r>
            <a:endParaRPr lang="x-none" dirty="0"/>
          </a:p>
        </p:txBody>
      </p:sp>
      <p:sp>
        <p:nvSpPr>
          <p:cNvPr id="21" name="Text Placeholder 37">
            <a:extLst>
              <a:ext uri="{FF2B5EF4-FFF2-40B4-BE49-F238E27FC236}">
                <a16:creationId xmlns:a16="http://schemas.microsoft.com/office/drawing/2014/main" id="{8E71B473-80DB-5A4F-99DE-BD7AFCF2E4B6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13462001" y="7894355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x-none" dirty="0"/>
              <a:t>@</a:t>
            </a:r>
            <a:r>
              <a:rPr lang="en-GB" dirty="0" err="1"/>
              <a:t>yournickname</a:t>
            </a:r>
            <a:endParaRPr lang="x-none" dirty="0"/>
          </a:p>
        </p:txBody>
      </p:sp>
      <p:sp>
        <p:nvSpPr>
          <p:cNvPr id="22" name="Text Placeholder 37">
            <a:extLst>
              <a:ext uri="{FF2B5EF4-FFF2-40B4-BE49-F238E27FC236}">
                <a16:creationId xmlns:a16="http://schemas.microsoft.com/office/drawing/2014/main" id="{5C6FD484-DB4C-7946-B8F1-68A1A37A3164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13462001" y="7610439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Resource </a:t>
            </a:r>
            <a:endParaRPr lang="x-none" dirty="0"/>
          </a:p>
        </p:txBody>
      </p:sp>
      <p:sp>
        <p:nvSpPr>
          <p:cNvPr id="23" name="Text Placeholder 37">
            <a:extLst>
              <a:ext uri="{FF2B5EF4-FFF2-40B4-BE49-F238E27FC236}">
                <a16:creationId xmlns:a16="http://schemas.microsoft.com/office/drawing/2014/main" id="{66827F57-B886-1B48-91D3-70D717166CDF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13462001" y="7183155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x-none" dirty="0"/>
              <a:t>@</a:t>
            </a:r>
            <a:r>
              <a:rPr lang="en-GB" dirty="0" err="1"/>
              <a:t>yournickname</a:t>
            </a:r>
            <a:endParaRPr lang="x-none" dirty="0"/>
          </a:p>
        </p:txBody>
      </p:sp>
      <p:sp>
        <p:nvSpPr>
          <p:cNvPr id="24" name="Text Placeholder 37">
            <a:extLst>
              <a:ext uri="{FF2B5EF4-FFF2-40B4-BE49-F238E27FC236}">
                <a16:creationId xmlns:a16="http://schemas.microsoft.com/office/drawing/2014/main" id="{1C7A9FAA-D3E7-0E42-8964-0C151ABCE60A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13462001" y="6899239"/>
            <a:ext cx="2286000" cy="259045"/>
          </a:xfrm>
          <a:prstGeom prst="rect">
            <a:avLst/>
          </a:prstGeom>
        </p:spPr>
        <p:txBody>
          <a:bodyPr lIns="72000" tIns="0" rIns="0" bIns="0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Resource </a:t>
            </a:r>
            <a:endParaRPr lang="x-none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B8CBE92-50BC-BA4D-90BF-6CDAD4AB0CC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08000" y="304800"/>
            <a:ext cx="6172200" cy="1295400"/>
          </a:xfrm>
        </p:spPr>
        <p:txBody>
          <a:bodyPr>
            <a:normAutofit/>
          </a:bodyPr>
          <a:lstStyle>
            <a:lvl1pPr>
              <a:defRPr sz="44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 Surname</a:t>
            </a:r>
            <a:endParaRPr lang="x-none" dirty="0"/>
          </a:p>
        </p:txBody>
      </p:sp>
      <p:sp>
        <p:nvSpPr>
          <p:cNvPr id="44" name="object 17">
            <a:extLst>
              <a:ext uri="{FF2B5EF4-FFF2-40B4-BE49-F238E27FC236}">
                <a16:creationId xmlns:a16="http://schemas.microsoft.com/office/drawing/2014/main" id="{51E8B22F-05FC-8547-ADA1-DCCB36F07549}"/>
              </a:ext>
            </a:extLst>
          </p:cNvPr>
          <p:cNvSpPr txBox="1"/>
          <p:nvPr userDrawn="1"/>
        </p:nvSpPr>
        <p:spPr>
          <a:xfrm>
            <a:off x="8308340" y="304800"/>
            <a:ext cx="1267460" cy="246221"/>
          </a:xfrm>
          <a:prstGeom prst="rect">
            <a:avLst/>
          </a:prstGeom>
        </p:spPr>
        <p:txBody>
          <a:bodyPr vert="horz" wrap="square" lIns="72000" tIns="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b="1" spc="-5" dirty="0">
                <a:solidFill>
                  <a:schemeClr val="tx1"/>
                </a:solidFill>
                <a:latin typeface="Arial"/>
                <a:cs typeface="Arial"/>
              </a:rPr>
              <a:t>Contacts:</a:t>
            </a:r>
            <a:endParaRPr sz="16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25" name="Picture Placeholder 13">
            <a:extLst>
              <a:ext uri="{FF2B5EF4-FFF2-40B4-BE49-F238E27FC236}">
                <a16:creationId xmlns:a16="http://schemas.microsoft.com/office/drawing/2014/main" id="{A527F78C-E652-6542-A369-B82B2CDA48DD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542997" y="6400800"/>
            <a:ext cx="2251004" cy="2342215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Portrait </a:t>
            </a:r>
            <a:endParaRPr lang="ru-RU" dirty="0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DAB8BCF-80B9-2A49-A652-59FD20B1A37E}"/>
              </a:ext>
            </a:extLst>
          </p:cNvPr>
          <p:cNvGrpSpPr/>
          <p:nvPr userDrawn="1"/>
        </p:nvGrpSpPr>
        <p:grpSpPr>
          <a:xfrm>
            <a:off x="14452600" y="8547494"/>
            <a:ext cx="1295400" cy="215506"/>
            <a:chOff x="14294536" y="8436933"/>
            <a:chExt cx="1501942" cy="249867"/>
          </a:xfrm>
          <a:solidFill>
            <a:schemeClr val="bg1"/>
          </a:solidFill>
        </p:grpSpPr>
        <p:sp>
          <p:nvSpPr>
            <p:cNvPr id="27" name="object 2">
              <a:extLst>
                <a:ext uri="{FF2B5EF4-FFF2-40B4-BE49-F238E27FC236}">
                  <a16:creationId xmlns:a16="http://schemas.microsoft.com/office/drawing/2014/main" id="{7F9862F1-6697-C54B-99A9-E83EEF1CAD05}"/>
                </a:ext>
              </a:extLst>
            </p:cNvPr>
            <p:cNvSpPr/>
            <p:nvPr/>
          </p:nvSpPr>
          <p:spPr>
            <a:xfrm>
              <a:off x="14294536" y="8436933"/>
              <a:ext cx="210239" cy="249867"/>
            </a:xfrm>
            <a:custGeom>
              <a:avLst/>
              <a:gdLst/>
              <a:ahLst/>
              <a:cxnLst/>
              <a:rect l="l" t="t" r="r" b="b"/>
              <a:pathLst>
                <a:path w="1798954" h="2138045">
                  <a:moveTo>
                    <a:pt x="893597" y="0"/>
                  </a:moveTo>
                  <a:lnTo>
                    <a:pt x="824723" y="1351"/>
                  </a:lnTo>
                  <a:lnTo>
                    <a:pt x="759023" y="5341"/>
                  </a:lnTo>
                  <a:lnTo>
                    <a:pt x="696458" y="11872"/>
                  </a:lnTo>
                  <a:lnTo>
                    <a:pt x="636988" y="20846"/>
                  </a:lnTo>
                  <a:lnTo>
                    <a:pt x="580577" y="32166"/>
                  </a:lnTo>
                  <a:lnTo>
                    <a:pt x="527185" y="45734"/>
                  </a:lnTo>
                  <a:lnTo>
                    <a:pt x="476773" y="61452"/>
                  </a:lnTo>
                  <a:lnTo>
                    <a:pt x="429303" y="79224"/>
                  </a:lnTo>
                  <a:lnTo>
                    <a:pt x="384737" y="98951"/>
                  </a:lnTo>
                  <a:lnTo>
                    <a:pt x="343035" y="120537"/>
                  </a:lnTo>
                  <a:lnTo>
                    <a:pt x="304160" y="143882"/>
                  </a:lnTo>
                  <a:lnTo>
                    <a:pt x="268072" y="168891"/>
                  </a:lnTo>
                  <a:lnTo>
                    <a:pt x="234734" y="195465"/>
                  </a:lnTo>
                  <a:lnTo>
                    <a:pt x="204106" y="223507"/>
                  </a:lnTo>
                  <a:lnTo>
                    <a:pt x="176149" y="252919"/>
                  </a:lnTo>
                  <a:lnTo>
                    <a:pt x="150827" y="283605"/>
                  </a:lnTo>
                  <a:lnTo>
                    <a:pt x="128099" y="315465"/>
                  </a:lnTo>
                  <a:lnTo>
                    <a:pt x="107927" y="348403"/>
                  </a:lnTo>
                  <a:lnTo>
                    <a:pt x="90273" y="382321"/>
                  </a:lnTo>
                  <a:lnTo>
                    <a:pt x="62363" y="452708"/>
                  </a:lnTo>
                  <a:lnTo>
                    <a:pt x="44061" y="525845"/>
                  </a:lnTo>
                  <a:lnTo>
                    <a:pt x="35058" y="600952"/>
                  </a:lnTo>
                  <a:lnTo>
                    <a:pt x="33947" y="639000"/>
                  </a:lnTo>
                  <a:lnTo>
                    <a:pt x="36891" y="703709"/>
                  </a:lnTo>
                  <a:lnTo>
                    <a:pt x="45383" y="763158"/>
                  </a:lnTo>
                  <a:lnTo>
                    <a:pt x="58908" y="817583"/>
                  </a:lnTo>
                  <a:lnTo>
                    <a:pt x="76950" y="867222"/>
                  </a:lnTo>
                  <a:lnTo>
                    <a:pt x="98997" y="912313"/>
                  </a:lnTo>
                  <a:lnTo>
                    <a:pt x="124533" y="953093"/>
                  </a:lnTo>
                  <a:lnTo>
                    <a:pt x="153045" y="989798"/>
                  </a:lnTo>
                  <a:lnTo>
                    <a:pt x="184018" y="1022668"/>
                  </a:lnTo>
                  <a:lnTo>
                    <a:pt x="216938" y="1051938"/>
                  </a:lnTo>
                  <a:lnTo>
                    <a:pt x="251290" y="1077847"/>
                  </a:lnTo>
                  <a:lnTo>
                    <a:pt x="286560" y="1100632"/>
                  </a:lnTo>
                  <a:lnTo>
                    <a:pt x="322235" y="1120530"/>
                  </a:lnTo>
                  <a:lnTo>
                    <a:pt x="357799" y="1137778"/>
                  </a:lnTo>
                  <a:lnTo>
                    <a:pt x="426539" y="1165278"/>
                  </a:lnTo>
                  <a:lnTo>
                    <a:pt x="488667" y="1185028"/>
                  </a:lnTo>
                  <a:lnTo>
                    <a:pt x="1040638" y="1329004"/>
                  </a:lnTo>
                  <a:lnTo>
                    <a:pt x="1100708" y="1349747"/>
                  </a:lnTo>
                  <a:lnTo>
                    <a:pt x="1146350" y="1375286"/>
                  </a:lnTo>
                  <a:lnTo>
                    <a:pt x="1179128" y="1405696"/>
                  </a:lnTo>
                  <a:lnTo>
                    <a:pt x="1200605" y="1441053"/>
                  </a:lnTo>
                  <a:lnTo>
                    <a:pt x="1212344" y="1481431"/>
                  </a:lnTo>
                  <a:lnTo>
                    <a:pt x="1215910" y="1526908"/>
                  </a:lnTo>
                  <a:lnTo>
                    <a:pt x="1209946" y="1584569"/>
                  </a:lnTo>
                  <a:lnTo>
                    <a:pt x="1193440" y="1631778"/>
                  </a:lnTo>
                  <a:lnTo>
                    <a:pt x="1168470" y="1669580"/>
                  </a:lnTo>
                  <a:lnTo>
                    <a:pt x="1137113" y="1699020"/>
                  </a:lnTo>
                  <a:lnTo>
                    <a:pt x="1101447" y="1721144"/>
                  </a:lnTo>
                  <a:lnTo>
                    <a:pt x="1063550" y="1736996"/>
                  </a:lnTo>
                  <a:lnTo>
                    <a:pt x="1025501" y="1747623"/>
                  </a:lnTo>
                  <a:lnTo>
                    <a:pt x="957255" y="1757378"/>
                  </a:lnTo>
                  <a:lnTo>
                    <a:pt x="913333" y="1758772"/>
                  </a:lnTo>
                  <a:lnTo>
                    <a:pt x="841399" y="1754783"/>
                  </a:lnTo>
                  <a:lnTo>
                    <a:pt x="780321" y="1743521"/>
                  </a:lnTo>
                  <a:lnTo>
                    <a:pt x="729200" y="1726045"/>
                  </a:lnTo>
                  <a:lnTo>
                    <a:pt x="687140" y="1703411"/>
                  </a:lnTo>
                  <a:lnTo>
                    <a:pt x="653245" y="1676677"/>
                  </a:lnTo>
                  <a:lnTo>
                    <a:pt x="626617" y="1646900"/>
                  </a:lnTo>
                  <a:lnTo>
                    <a:pt x="591576" y="1582450"/>
                  </a:lnTo>
                  <a:lnTo>
                    <a:pt x="574842" y="1518521"/>
                  </a:lnTo>
                  <a:lnTo>
                    <a:pt x="569242" y="1463572"/>
                  </a:lnTo>
                  <a:lnTo>
                    <a:pt x="568375" y="1442110"/>
                  </a:lnTo>
                  <a:lnTo>
                    <a:pt x="0" y="1442110"/>
                  </a:lnTo>
                  <a:lnTo>
                    <a:pt x="2894" y="1507095"/>
                  </a:lnTo>
                  <a:lnTo>
                    <a:pt x="6534" y="1547515"/>
                  </a:lnTo>
                  <a:lnTo>
                    <a:pt x="12816" y="1592021"/>
                  </a:lnTo>
                  <a:lnTo>
                    <a:pt x="22621" y="1639714"/>
                  </a:lnTo>
                  <a:lnTo>
                    <a:pt x="36835" y="1689694"/>
                  </a:lnTo>
                  <a:lnTo>
                    <a:pt x="56341" y="1741061"/>
                  </a:lnTo>
                  <a:lnTo>
                    <a:pt x="82022" y="1792917"/>
                  </a:lnTo>
                  <a:lnTo>
                    <a:pt x="114763" y="1844362"/>
                  </a:lnTo>
                  <a:lnTo>
                    <a:pt x="155447" y="1894497"/>
                  </a:lnTo>
                  <a:lnTo>
                    <a:pt x="192206" y="1931723"/>
                  </a:lnTo>
                  <a:lnTo>
                    <a:pt x="232189" y="1965043"/>
                  </a:lnTo>
                  <a:lnTo>
                    <a:pt x="274978" y="1994666"/>
                  </a:lnTo>
                  <a:lnTo>
                    <a:pt x="320156" y="2020799"/>
                  </a:lnTo>
                  <a:lnTo>
                    <a:pt x="367305" y="2043649"/>
                  </a:lnTo>
                  <a:lnTo>
                    <a:pt x="416005" y="2063423"/>
                  </a:lnTo>
                  <a:lnTo>
                    <a:pt x="465839" y="2080330"/>
                  </a:lnTo>
                  <a:lnTo>
                    <a:pt x="516389" y="2094576"/>
                  </a:lnTo>
                  <a:lnTo>
                    <a:pt x="567237" y="2106369"/>
                  </a:lnTo>
                  <a:lnTo>
                    <a:pt x="617965" y="2115916"/>
                  </a:lnTo>
                  <a:lnTo>
                    <a:pt x="668155" y="2123426"/>
                  </a:lnTo>
                  <a:lnTo>
                    <a:pt x="717387" y="2129104"/>
                  </a:lnTo>
                  <a:lnTo>
                    <a:pt x="765246" y="2133160"/>
                  </a:lnTo>
                  <a:lnTo>
                    <a:pt x="811311" y="2135800"/>
                  </a:lnTo>
                  <a:lnTo>
                    <a:pt x="855165" y="2137232"/>
                  </a:lnTo>
                  <a:lnTo>
                    <a:pt x="896391" y="2137664"/>
                  </a:lnTo>
                  <a:lnTo>
                    <a:pt x="950751" y="2136883"/>
                  </a:lnTo>
                  <a:lnTo>
                    <a:pt x="1004108" y="2134531"/>
                  </a:lnTo>
                  <a:lnTo>
                    <a:pt x="1056387" y="2130595"/>
                  </a:lnTo>
                  <a:lnTo>
                    <a:pt x="1107515" y="2125063"/>
                  </a:lnTo>
                  <a:lnTo>
                    <a:pt x="1157418" y="2117920"/>
                  </a:lnTo>
                  <a:lnTo>
                    <a:pt x="1206024" y="2109153"/>
                  </a:lnTo>
                  <a:lnTo>
                    <a:pt x="1253258" y="2098750"/>
                  </a:lnTo>
                  <a:lnTo>
                    <a:pt x="1299048" y="2086697"/>
                  </a:lnTo>
                  <a:lnTo>
                    <a:pt x="1343320" y="2072982"/>
                  </a:lnTo>
                  <a:lnTo>
                    <a:pt x="1386000" y="2057590"/>
                  </a:lnTo>
                  <a:lnTo>
                    <a:pt x="1427016" y="2040508"/>
                  </a:lnTo>
                  <a:lnTo>
                    <a:pt x="1466293" y="2021724"/>
                  </a:lnTo>
                  <a:lnTo>
                    <a:pt x="1503759" y="2001225"/>
                  </a:lnTo>
                  <a:lnTo>
                    <a:pt x="1539340" y="1978996"/>
                  </a:lnTo>
                  <a:lnTo>
                    <a:pt x="1572962" y="1955025"/>
                  </a:lnTo>
                  <a:lnTo>
                    <a:pt x="1604552" y="1929299"/>
                  </a:lnTo>
                  <a:lnTo>
                    <a:pt x="1634036" y="1901805"/>
                  </a:lnTo>
                  <a:lnTo>
                    <a:pt x="1661342" y="1872529"/>
                  </a:lnTo>
                  <a:lnTo>
                    <a:pt x="1686396" y="1841458"/>
                  </a:lnTo>
                  <a:lnTo>
                    <a:pt x="1709125" y="1808579"/>
                  </a:lnTo>
                  <a:lnTo>
                    <a:pt x="1729454" y="1773879"/>
                  </a:lnTo>
                  <a:lnTo>
                    <a:pt x="1747311" y="1737344"/>
                  </a:lnTo>
                  <a:lnTo>
                    <a:pt x="1762622" y="1698962"/>
                  </a:lnTo>
                  <a:lnTo>
                    <a:pt x="1775314" y="1658719"/>
                  </a:lnTo>
                  <a:lnTo>
                    <a:pt x="1785313" y="1616602"/>
                  </a:lnTo>
                  <a:lnTo>
                    <a:pt x="1792546" y="1572598"/>
                  </a:lnTo>
                  <a:lnTo>
                    <a:pt x="1796940" y="1526694"/>
                  </a:lnTo>
                  <a:lnTo>
                    <a:pt x="1798421" y="1478876"/>
                  </a:lnTo>
                  <a:lnTo>
                    <a:pt x="1796269" y="1419396"/>
                  </a:lnTo>
                  <a:lnTo>
                    <a:pt x="1789973" y="1364433"/>
                  </a:lnTo>
                  <a:lnTo>
                    <a:pt x="1779776" y="1313770"/>
                  </a:lnTo>
                  <a:lnTo>
                    <a:pt x="1765919" y="1267192"/>
                  </a:lnTo>
                  <a:lnTo>
                    <a:pt x="1748644" y="1224481"/>
                  </a:lnTo>
                  <a:lnTo>
                    <a:pt x="1728192" y="1185423"/>
                  </a:lnTo>
                  <a:lnTo>
                    <a:pt x="1704805" y="1149800"/>
                  </a:lnTo>
                  <a:lnTo>
                    <a:pt x="1678725" y="1117397"/>
                  </a:lnTo>
                  <a:lnTo>
                    <a:pt x="1650194" y="1087996"/>
                  </a:lnTo>
                  <a:lnTo>
                    <a:pt x="1619454" y="1061382"/>
                  </a:lnTo>
                  <a:lnTo>
                    <a:pt x="1586745" y="1037339"/>
                  </a:lnTo>
                  <a:lnTo>
                    <a:pt x="1552310" y="1015650"/>
                  </a:lnTo>
                  <a:lnTo>
                    <a:pt x="1516390" y="996099"/>
                  </a:lnTo>
                  <a:lnTo>
                    <a:pt x="1479228" y="978469"/>
                  </a:lnTo>
                  <a:lnTo>
                    <a:pt x="1441064" y="962545"/>
                  </a:lnTo>
                  <a:lnTo>
                    <a:pt x="1402141" y="948110"/>
                  </a:lnTo>
                  <a:lnTo>
                    <a:pt x="1362700" y="934948"/>
                  </a:lnTo>
                  <a:lnTo>
                    <a:pt x="1322984" y="922842"/>
                  </a:lnTo>
                  <a:lnTo>
                    <a:pt x="1283233" y="911576"/>
                  </a:lnTo>
                  <a:lnTo>
                    <a:pt x="1243689" y="900935"/>
                  </a:lnTo>
                  <a:lnTo>
                    <a:pt x="822883" y="791692"/>
                  </a:lnTo>
                  <a:lnTo>
                    <a:pt x="785624" y="780842"/>
                  </a:lnTo>
                  <a:lnTo>
                    <a:pt x="746092" y="766536"/>
                  </a:lnTo>
                  <a:lnTo>
                    <a:pt x="707204" y="747039"/>
                  </a:lnTo>
                  <a:lnTo>
                    <a:pt x="671879" y="720618"/>
                  </a:lnTo>
                  <a:lnTo>
                    <a:pt x="643035" y="685539"/>
                  </a:lnTo>
                  <a:lnTo>
                    <a:pt x="623588" y="640068"/>
                  </a:lnTo>
                  <a:lnTo>
                    <a:pt x="616457" y="582472"/>
                  </a:lnTo>
                  <a:lnTo>
                    <a:pt x="621275" y="538331"/>
                  </a:lnTo>
                  <a:lnTo>
                    <a:pt x="635372" y="497607"/>
                  </a:lnTo>
                  <a:lnTo>
                    <a:pt x="658216" y="461061"/>
                  </a:lnTo>
                  <a:lnTo>
                    <a:pt x="689275" y="429453"/>
                  </a:lnTo>
                  <a:lnTo>
                    <a:pt x="728016" y="403545"/>
                  </a:lnTo>
                  <a:lnTo>
                    <a:pt x="773908" y="384098"/>
                  </a:lnTo>
                  <a:lnTo>
                    <a:pt x="826417" y="371871"/>
                  </a:lnTo>
                  <a:lnTo>
                    <a:pt x="885012" y="367626"/>
                  </a:lnTo>
                  <a:lnTo>
                    <a:pt x="952469" y="372810"/>
                  </a:lnTo>
                  <a:lnTo>
                    <a:pt x="1007577" y="387221"/>
                  </a:lnTo>
                  <a:lnTo>
                    <a:pt x="1051583" y="409153"/>
                  </a:lnTo>
                  <a:lnTo>
                    <a:pt x="1085735" y="436895"/>
                  </a:lnTo>
                  <a:lnTo>
                    <a:pt x="1111283" y="468742"/>
                  </a:lnTo>
                  <a:lnTo>
                    <a:pt x="1129475" y="502983"/>
                  </a:lnTo>
                  <a:lnTo>
                    <a:pt x="1148785" y="571818"/>
                  </a:lnTo>
                  <a:lnTo>
                    <a:pt x="1153654" y="629735"/>
                  </a:lnTo>
                  <a:lnTo>
                    <a:pt x="1153795" y="650328"/>
                  </a:lnTo>
                  <a:lnTo>
                    <a:pt x="1727708" y="650328"/>
                  </a:lnTo>
                  <a:lnTo>
                    <a:pt x="1726442" y="602432"/>
                  </a:lnTo>
                  <a:lnTo>
                    <a:pt x="1722847" y="549677"/>
                  </a:lnTo>
                  <a:lnTo>
                    <a:pt x="1715481" y="493337"/>
                  </a:lnTo>
                  <a:lnTo>
                    <a:pt x="1702903" y="434687"/>
                  </a:lnTo>
                  <a:lnTo>
                    <a:pt x="1683671" y="375002"/>
                  </a:lnTo>
                  <a:lnTo>
                    <a:pt x="1656345" y="315556"/>
                  </a:lnTo>
                  <a:lnTo>
                    <a:pt x="1619483" y="257623"/>
                  </a:lnTo>
                  <a:lnTo>
                    <a:pt x="1571644" y="202477"/>
                  </a:lnTo>
                  <a:lnTo>
                    <a:pt x="1543158" y="176348"/>
                  </a:lnTo>
                  <a:lnTo>
                    <a:pt x="1511387" y="151394"/>
                  </a:lnTo>
                  <a:lnTo>
                    <a:pt x="1476151" y="127774"/>
                  </a:lnTo>
                  <a:lnTo>
                    <a:pt x="1437271" y="105648"/>
                  </a:lnTo>
                  <a:lnTo>
                    <a:pt x="1394565" y="85174"/>
                  </a:lnTo>
                  <a:lnTo>
                    <a:pt x="1347854" y="66512"/>
                  </a:lnTo>
                  <a:lnTo>
                    <a:pt x="1296957" y="49822"/>
                  </a:lnTo>
                  <a:lnTo>
                    <a:pt x="1241695" y="35262"/>
                  </a:lnTo>
                  <a:lnTo>
                    <a:pt x="1181888" y="22992"/>
                  </a:lnTo>
                  <a:lnTo>
                    <a:pt x="1117354" y="13172"/>
                  </a:lnTo>
                  <a:lnTo>
                    <a:pt x="1047915" y="5960"/>
                  </a:lnTo>
                  <a:lnTo>
                    <a:pt x="973389" y="1516"/>
                  </a:lnTo>
                  <a:lnTo>
                    <a:pt x="89359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object 3">
              <a:extLst>
                <a:ext uri="{FF2B5EF4-FFF2-40B4-BE49-F238E27FC236}">
                  <a16:creationId xmlns:a16="http://schemas.microsoft.com/office/drawing/2014/main" id="{A50D46A3-52CD-0044-857B-E4DD5E021A5A}"/>
                </a:ext>
              </a:extLst>
            </p:cNvPr>
            <p:cNvSpPr/>
            <p:nvPr/>
          </p:nvSpPr>
          <p:spPr>
            <a:xfrm>
              <a:off x="14543672" y="8448213"/>
              <a:ext cx="194655" cy="238587"/>
            </a:xfrm>
            <a:custGeom>
              <a:avLst/>
              <a:gdLst/>
              <a:ahLst/>
              <a:cxnLst/>
              <a:rect l="l" t="t" r="r" b="b"/>
              <a:pathLst>
                <a:path w="1665604" h="2041525">
                  <a:moveTo>
                    <a:pt x="520319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20319" y="2041525"/>
                  </a:lnTo>
                  <a:lnTo>
                    <a:pt x="520319" y="1252639"/>
                  </a:lnTo>
                  <a:lnTo>
                    <a:pt x="1026413" y="2041525"/>
                  </a:lnTo>
                  <a:lnTo>
                    <a:pt x="1665516" y="2041525"/>
                  </a:lnTo>
                  <a:lnTo>
                    <a:pt x="1111250" y="1221574"/>
                  </a:lnTo>
                  <a:lnTo>
                    <a:pt x="1594802" y="622084"/>
                  </a:lnTo>
                  <a:lnTo>
                    <a:pt x="1006678" y="622084"/>
                  </a:lnTo>
                  <a:lnTo>
                    <a:pt x="520319" y="1249870"/>
                  </a:lnTo>
                  <a:lnTo>
                    <a:pt x="520319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object 4">
              <a:extLst>
                <a:ext uri="{FF2B5EF4-FFF2-40B4-BE49-F238E27FC236}">
                  <a16:creationId xmlns:a16="http://schemas.microsoft.com/office/drawing/2014/main" id="{F1E71954-CBC7-5F43-AC97-514EB892B3B1}"/>
                </a:ext>
              </a:extLst>
            </p:cNvPr>
            <p:cNvSpPr/>
            <p:nvPr/>
          </p:nvSpPr>
          <p:spPr>
            <a:xfrm>
              <a:off x="14745615" y="8511292"/>
              <a:ext cx="193022" cy="175508"/>
            </a:xfrm>
            <a:custGeom>
              <a:avLst/>
              <a:gdLst/>
              <a:ahLst/>
              <a:cxnLst/>
              <a:rect l="l" t="t" r="r" b="b"/>
              <a:pathLst>
                <a:path w="1651634" h="1501775">
                  <a:moveTo>
                    <a:pt x="831316" y="0"/>
                  </a:moveTo>
                  <a:lnTo>
                    <a:pt x="772161" y="1202"/>
                  </a:lnTo>
                  <a:lnTo>
                    <a:pt x="715248" y="4774"/>
                  </a:lnTo>
                  <a:lnTo>
                    <a:pt x="660571" y="10662"/>
                  </a:lnTo>
                  <a:lnTo>
                    <a:pt x="608122" y="18811"/>
                  </a:lnTo>
                  <a:lnTo>
                    <a:pt x="557895" y="29167"/>
                  </a:lnTo>
                  <a:lnTo>
                    <a:pt x="509882" y="41676"/>
                  </a:lnTo>
                  <a:lnTo>
                    <a:pt x="464077" y="56285"/>
                  </a:lnTo>
                  <a:lnTo>
                    <a:pt x="420473" y="72938"/>
                  </a:lnTo>
                  <a:lnTo>
                    <a:pt x="379063" y="91583"/>
                  </a:lnTo>
                  <a:lnTo>
                    <a:pt x="339841" y="112164"/>
                  </a:lnTo>
                  <a:lnTo>
                    <a:pt x="302798" y="134628"/>
                  </a:lnTo>
                  <a:lnTo>
                    <a:pt x="267929" y="158921"/>
                  </a:lnTo>
                  <a:lnTo>
                    <a:pt x="235227" y="184989"/>
                  </a:lnTo>
                  <a:lnTo>
                    <a:pt x="204684" y="212777"/>
                  </a:lnTo>
                  <a:lnTo>
                    <a:pt x="176294" y="242232"/>
                  </a:lnTo>
                  <a:lnTo>
                    <a:pt x="150050" y="273299"/>
                  </a:lnTo>
                  <a:lnTo>
                    <a:pt x="125945" y="305924"/>
                  </a:lnTo>
                  <a:lnTo>
                    <a:pt x="103972" y="340054"/>
                  </a:lnTo>
                  <a:lnTo>
                    <a:pt x="84124" y="375634"/>
                  </a:lnTo>
                  <a:lnTo>
                    <a:pt x="66395" y="412611"/>
                  </a:lnTo>
                  <a:lnTo>
                    <a:pt x="50777" y="450929"/>
                  </a:lnTo>
                  <a:lnTo>
                    <a:pt x="37265" y="490536"/>
                  </a:lnTo>
                  <a:lnTo>
                    <a:pt x="25849" y="531376"/>
                  </a:lnTo>
                  <a:lnTo>
                    <a:pt x="16525" y="573396"/>
                  </a:lnTo>
                  <a:lnTo>
                    <a:pt x="9285" y="616542"/>
                  </a:lnTo>
                  <a:lnTo>
                    <a:pt x="4122" y="660760"/>
                  </a:lnTo>
                  <a:lnTo>
                    <a:pt x="1029" y="705996"/>
                  </a:lnTo>
                  <a:lnTo>
                    <a:pt x="0" y="752195"/>
                  </a:lnTo>
                  <a:lnTo>
                    <a:pt x="873" y="796084"/>
                  </a:lnTo>
                  <a:lnTo>
                    <a:pt x="3690" y="841289"/>
                  </a:lnTo>
                  <a:lnTo>
                    <a:pt x="8746" y="887475"/>
                  </a:lnTo>
                  <a:lnTo>
                    <a:pt x="16335" y="934309"/>
                  </a:lnTo>
                  <a:lnTo>
                    <a:pt x="26753" y="981457"/>
                  </a:lnTo>
                  <a:lnTo>
                    <a:pt x="40293" y="1028584"/>
                  </a:lnTo>
                  <a:lnTo>
                    <a:pt x="57252" y="1075356"/>
                  </a:lnTo>
                  <a:lnTo>
                    <a:pt x="77923" y="1121439"/>
                  </a:lnTo>
                  <a:lnTo>
                    <a:pt x="102602" y="1166499"/>
                  </a:lnTo>
                  <a:lnTo>
                    <a:pt x="131583" y="1210201"/>
                  </a:lnTo>
                  <a:lnTo>
                    <a:pt x="165161" y="1252213"/>
                  </a:lnTo>
                  <a:lnTo>
                    <a:pt x="203631" y="1292199"/>
                  </a:lnTo>
                  <a:lnTo>
                    <a:pt x="234343" y="1319807"/>
                  </a:lnTo>
                  <a:lnTo>
                    <a:pt x="267141" y="1345642"/>
                  </a:lnTo>
                  <a:lnTo>
                    <a:pt x="302125" y="1369661"/>
                  </a:lnTo>
                  <a:lnTo>
                    <a:pt x="339395" y="1391819"/>
                  </a:lnTo>
                  <a:lnTo>
                    <a:pt x="379049" y="1412074"/>
                  </a:lnTo>
                  <a:lnTo>
                    <a:pt x="421187" y="1430382"/>
                  </a:lnTo>
                  <a:lnTo>
                    <a:pt x="465909" y="1446699"/>
                  </a:lnTo>
                  <a:lnTo>
                    <a:pt x="513313" y="1460982"/>
                  </a:lnTo>
                  <a:lnTo>
                    <a:pt x="563500" y="1473187"/>
                  </a:lnTo>
                  <a:lnTo>
                    <a:pt x="616569" y="1483271"/>
                  </a:lnTo>
                  <a:lnTo>
                    <a:pt x="672619" y="1491190"/>
                  </a:lnTo>
                  <a:lnTo>
                    <a:pt x="731749" y="1496900"/>
                  </a:lnTo>
                  <a:lnTo>
                    <a:pt x="794060" y="1500358"/>
                  </a:lnTo>
                  <a:lnTo>
                    <a:pt x="859650" y="1501521"/>
                  </a:lnTo>
                  <a:lnTo>
                    <a:pt x="924832" y="1499990"/>
                  </a:lnTo>
                  <a:lnTo>
                    <a:pt x="986060" y="1495508"/>
                  </a:lnTo>
                  <a:lnTo>
                    <a:pt x="1043495" y="1488236"/>
                  </a:lnTo>
                  <a:lnTo>
                    <a:pt x="1097300" y="1478338"/>
                  </a:lnTo>
                  <a:lnTo>
                    <a:pt x="1147637" y="1465976"/>
                  </a:lnTo>
                  <a:lnTo>
                    <a:pt x="1194669" y="1451313"/>
                  </a:lnTo>
                  <a:lnTo>
                    <a:pt x="1238558" y="1434511"/>
                  </a:lnTo>
                  <a:lnTo>
                    <a:pt x="1279467" y="1415733"/>
                  </a:lnTo>
                  <a:lnTo>
                    <a:pt x="1317558" y="1395142"/>
                  </a:lnTo>
                  <a:lnTo>
                    <a:pt x="1352994" y="1372901"/>
                  </a:lnTo>
                  <a:lnTo>
                    <a:pt x="1385936" y="1349172"/>
                  </a:lnTo>
                  <a:lnTo>
                    <a:pt x="1416549" y="1324118"/>
                  </a:lnTo>
                  <a:lnTo>
                    <a:pt x="1444993" y="1297901"/>
                  </a:lnTo>
                  <a:lnTo>
                    <a:pt x="1479937" y="1259886"/>
                  </a:lnTo>
                  <a:lnTo>
                    <a:pt x="1511329" y="1219505"/>
                  </a:lnTo>
                  <a:lnTo>
                    <a:pt x="1521124" y="1204595"/>
                  </a:lnTo>
                  <a:lnTo>
                    <a:pt x="825792" y="1204595"/>
                  </a:lnTo>
                  <a:lnTo>
                    <a:pt x="791826" y="1203143"/>
                  </a:lnTo>
                  <a:lnTo>
                    <a:pt x="750244" y="1195717"/>
                  </a:lnTo>
                  <a:lnTo>
                    <a:pt x="704996" y="1177706"/>
                  </a:lnTo>
                  <a:lnTo>
                    <a:pt x="660028" y="1144499"/>
                  </a:lnTo>
                  <a:lnTo>
                    <a:pt x="619290" y="1091488"/>
                  </a:lnTo>
                  <a:lnTo>
                    <a:pt x="596863" y="1044787"/>
                  </a:lnTo>
                  <a:lnTo>
                    <a:pt x="579923" y="995323"/>
                  </a:lnTo>
                  <a:lnTo>
                    <a:pt x="567728" y="944480"/>
                  </a:lnTo>
                  <a:lnTo>
                    <a:pt x="559535" y="893640"/>
                  </a:lnTo>
                  <a:lnTo>
                    <a:pt x="554603" y="844186"/>
                  </a:lnTo>
                  <a:lnTo>
                    <a:pt x="552188" y="797499"/>
                  </a:lnTo>
                  <a:lnTo>
                    <a:pt x="551548" y="754964"/>
                  </a:lnTo>
                  <a:lnTo>
                    <a:pt x="552291" y="709182"/>
                  </a:lnTo>
                  <a:lnTo>
                    <a:pt x="554730" y="663124"/>
                  </a:lnTo>
                  <a:lnTo>
                    <a:pt x="559182" y="617376"/>
                  </a:lnTo>
                  <a:lnTo>
                    <a:pt x="565962" y="572527"/>
                  </a:lnTo>
                  <a:lnTo>
                    <a:pt x="575386" y="529162"/>
                  </a:lnTo>
                  <a:lnTo>
                    <a:pt x="587770" y="487870"/>
                  </a:lnTo>
                  <a:lnTo>
                    <a:pt x="603430" y="449237"/>
                  </a:lnTo>
                  <a:lnTo>
                    <a:pt x="622683" y="413850"/>
                  </a:lnTo>
                  <a:lnTo>
                    <a:pt x="645843" y="382296"/>
                  </a:lnTo>
                  <a:lnTo>
                    <a:pt x="673226" y="355163"/>
                  </a:lnTo>
                  <a:lnTo>
                    <a:pt x="705149" y="333037"/>
                  </a:lnTo>
                  <a:lnTo>
                    <a:pt x="741928" y="316506"/>
                  </a:lnTo>
                  <a:lnTo>
                    <a:pt x="783879" y="306157"/>
                  </a:lnTo>
                  <a:lnTo>
                    <a:pt x="831316" y="302577"/>
                  </a:lnTo>
                  <a:lnTo>
                    <a:pt x="1528453" y="302577"/>
                  </a:lnTo>
                  <a:lnTo>
                    <a:pt x="1516669" y="285651"/>
                  </a:lnTo>
                  <a:lnTo>
                    <a:pt x="1489959" y="252519"/>
                  </a:lnTo>
                  <a:lnTo>
                    <a:pt x="1461157" y="221488"/>
                  </a:lnTo>
                  <a:lnTo>
                    <a:pt x="1430340" y="192546"/>
                  </a:lnTo>
                  <a:lnTo>
                    <a:pt x="1397586" y="165682"/>
                  </a:lnTo>
                  <a:lnTo>
                    <a:pt x="1362976" y="140883"/>
                  </a:lnTo>
                  <a:lnTo>
                    <a:pt x="1326586" y="118138"/>
                  </a:lnTo>
                  <a:lnTo>
                    <a:pt x="1288495" y="97433"/>
                  </a:lnTo>
                  <a:lnTo>
                    <a:pt x="1248783" y="78758"/>
                  </a:lnTo>
                  <a:lnTo>
                    <a:pt x="1207526" y="62100"/>
                  </a:lnTo>
                  <a:lnTo>
                    <a:pt x="1164804" y="47446"/>
                  </a:lnTo>
                  <a:lnTo>
                    <a:pt x="1120696" y="34786"/>
                  </a:lnTo>
                  <a:lnTo>
                    <a:pt x="1075279" y="24107"/>
                  </a:lnTo>
                  <a:lnTo>
                    <a:pt x="1028632" y="15396"/>
                  </a:lnTo>
                  <a:lnTo>
                    <a:pt x="980834" y="8642"/>
                  </a:lnTo>
                  <a:lnTo>
                    <a:pt x="931963" y="3832"/>
                  </a:lnTo>
                  <a:lnTo>
                    <a:pt x="882098" y="956"/>
                  </a:lnTo>
                  <a:lnTo>
                    <a:pt x="831316" y="0"/>
                  </a:lnTo>
                  <a:close/>
                </a:path>
                <a:path w="1651634" h="1501775">
                  <a:moveTo>
                    <a:pt x="1528453" y="302577"/>
                  </a:moveTo>
                  <a:lnTo>
                    <a:pt x="831316" y="302577"/>
                  </a:lnTo>
                  <a:lnTo>
                    <a:pt x="877597" y="306166"/>
                  </a:lnTo>
                  <a:lnTo>
                    <a:pt x="918711" y="316628"/>
                  </a:lnTo>
                  <a:lnTo>
                    <a:pt x="954913" y="333507"/>
                  </a:lnTo>
                  <a:lnTo>
                    <a:pt x="986458" y="356348"/>
                  </a:lnTo>
                  <a:lnTo>
                    <a:pt x="1013600" y="384694"/>
                  </a:lnTo>
                  <a:lnTo>
                    <a:pt x="1036595" y="418090"/>
                  </a:lnTo>
                  <a:lnTo>
                    <a:pt x="1055696" y="456081"/>
                  </a:lnTo>
                  <a:lnTo>
                    <a:pt x="1071160" y="498209"/>
                  </a:lnTo>
                  <a:lnTo>
                    <a:pt x="1083241" y="544019"/>
                  </a:lnTo>
                  <a:lnTo>
                    <a:pt x="1092193" y="593056"/>
                  </a:lnTo>
                  <a:lnTo>
                    <a:pt x="1098272" y="644862"/>
                  </a:lnTo>
                  <a:lnTo>
                    <a:pt x="1101733" y="698984"/>
                  </a:lnTo>
                  <a:lnTo>
                    <a:pt x="1102829" y="754964"/>
                  </a:lnTo>
                  <a:lnTo>
                    <a:pt x="1101962" y="801468"/>
                  </a:lnTo>
                  <a:lnTo>
                    <a:pt x="1099102" y="849043"/>
                  </a:lnTo>
                  <a:lnTo>
                    <a:pt x="1093864" y="896854"/>
                  </a:lnTo>
                  <a:lnTo>
                    <a:pt x="1085862" y="944070"/>
                  </a:lnTo>
                  <a:lnTo>
                    <a:pt x="1074709" y="989855"/>
                  </a:lnTo>
                  <a:lnTo>
                    <a:pt x="1060021" y="1033376"/>
                  </a:lnTo>
                  <a:lnTo>
                    <a:pt x="1041412" y="1073799"/>
                  </a:lnTo>
                  <a:lnTo>
                    <a:pt x="1018495" y="1110290"/>
                  </a:lnTo>
                  <a:lnTo>
                    <a:pt x="990884" y="1142016"/>
                  </a:lnTo>
                  <a:lnTo>
                    <a:pt x="958194" y="1168144"/>
                  </a:lnTo>
                  <a:lnTo>
                    <a:pt x="920040" y="1187838"/>
                  </a:lnTo>
                  <a:lnTo>
                    <a:pt x="876034" y="1200267"/>
                  </a:lnTo>
                  <a:lnTo>
                    <a:pt x="825792" y="1204595"/>
                  </a:lnTo>
                  <a:lnTo>
                    <a:pt x="1521124" y="1204595"/>
                  </a:lnTo>
                  <a:lnTo>
                    <a:pt x="1563844" y="1132546"/>
                  </a:lnTo>
                  <a:lnTo>
                    <a:pt x="1585164" y="1086421"/>
                  </a:lnTo>
                  <a:lnTo>
                    <a:pt x="1603324" y="1038833"/>
                  </a:lnTo>
                  <a:lnTo>
                    <a:pt x="1618457" y="989855"/>
                  </a:lnTo>
                  <a:lnTo>
                    <a:pt x="1630552" y="940169"/>
                  </a:lnTo>
                  <a:lnTo>
                    <a:pt x="1639817" y="889545"/>
                  </a:lnTo>
                  <a:lnTo>
                    <a:pt x="1646314" y="838361"/>
                  </a:lnTo>
                  <a:lnTo>
                    <a:pt x="1650140" y="786843"/>
                  </a:lnTo>
                  <a:lnTo>
                    <a:pt x="1651393" y="735215"/>
                  </a:lnTo>
                  <a:lnTo>
                    <a:pt x="1649928" y="680404"/>
                  </a:lnTo>
                  <a:lnTo>
                    <a:pt x="1645586" y="627814"/>
                  </a:lnTo>
                  <a:lnTo>
                    <a:pt x="1638444" y="577435"/>
                  </a:lnTo>
                  <a:lnTo>
                    <a:pt x="1628557" y="529162"/>
                  </a:lnTo>
                  <a:lnTo>
                    <a:pt x="1616078" y="483259"/>
                  </a:lnTo>
                  <a:lnTo>
                    <a:pt x="1601009" y="439438"/>
                  </a:lnTo>
                  <a:lnTo>
                    <a:pt x="1583456" y="397779"/>
                  </a:lnTo>
                  <a:lnTo>
                    <a:pt x="1563496" y="358269"/>
                  </a:lnTo>
                  <a:lnTo>
                    <a:pt x="1541208" y="320897"/>
                  </a:lnTo>
                  <a:lnTo>
                    <a:pt x="1528453" y="302577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object 5">
              <a:extLst>
                <a:ext uri="{FF2B5EF4-FFF2-40B4-BE49-F238E27FC236}">
                  <a16:creationId xmlns:a16="http://schemas.microsoft.com/office/drawing/2014/main" id="{BECEDCA5-7095-1143-9A7A-31AA166B5953}"/>
                </a:ext>
              </a:extLst>
            </p:cNvPr>
            <p:cNvSpPr/>
            <p:nvPr/>
          </p:nvSpPr>
          <p:spPr>
            <a:xfrm>
              <a:off x="14976246" y="8448139"/>
              <a:ext cx="62189" cy="238661"/>
            </a:xfrm>
            <a:custGeom>
              <a:avLst/>
              <a:gdLst/>
              <a:ahLst/>
              <a:cxnLst/>
              <a:rect l="l" t="t" r="r" b="b"/>
              <a:pathLst>
                <a:path w="532129" h="2042160">
                  <a:moveTo>
                    <a:pt x="531622" y="0"/>
                  </a:moveTo>
                  <a:lnTo>
                    <a:pt x="0" y="0"/>
                  </a:lnTo>
                  <a:lnTo>
                    <a:pt x="0" y="2041613"/>
                  </a:lnTo>
                  <a:lnTo>
                    <a:pt x="531622" y="2041613"/>
                  </a:lnTo>
                  <a:lnTo>
                    <a:pt x="531622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object 6">
              <a:extLst>
                <a:ext uri="{FF2B5EF4-FFF2-40B4-BE49-F238E27FC236}">
                  <a16:creationId xmlns:a16="http://schemas.microsoft.com/office/drawing/2014/main" id="{565DAABE-6F43-CD42-93EB-41BD17549A95}"/>
                </a:ext>
              </a:extLst>
            </p:cNvPr>
            <p:cNvSpPr/>
            <p:nvPr/>
          </p:nvSpPr>
          <p:spPr>
            <a:xfrm>
              <a:off x="15067761" y="8469289"/>
              <a:ext cx="131576" cy="217511"/>
            </a:xfrm>
            <a:custGeom>
              <a:avLst/>
              <a:gdLst/>
              <a:ahLst/>
              <a:cxnLst/>
              <a:rect l="l" t="t" r="r" b="b"/>
              <a:pathLst>
                <a:path w="1125854" h="1861185">
                  <a:moveTo>
                    <a:pt x="789025" y="0"/>
                  </a:moveTo>
                  <a:lnTo>
                    <a:pt x="277126" y="203530"/>
                  </a:lnTo>
                  <a:lnTo>
                    <a:pt x="277126" y="424078"/>
                  </a:lnTo>
                  <a:lnTo>
                    <a:pt x="0" y="424078"/>
                  </a:lnTo>
                  <a:lnTo>
                    <a:pt x="0" y="763447"/>
                  </a:lnTo>
                  <a:lnTo>
                    <a:pt x="268706" y="763447"/>
                  </a:lnTo>
                  <a:lnTo>
                    <a:pt x="268706" y="1444879"/>
                  </a:lnTo>
                  <a:lnTo>
                    <a:pt x="269639" y="1491885"/>
                  </a:lnTo>
                  <a:lnTo>
                    <a:pt x="272643" y="1536128"/>
                  </a:lnTo>
                  <a:lnTo>
                    <a:pt x="278031" y="1577597"/>
                  </a:lnTo>
                  <a:lnTo>
                    <a:pt x="286112" y="1616280"/>
                  </a:lnTo>
                  <a:lnTo>
                    <a:pt x="311598" y="1685246"/>
                  </a:lnTo>
                  <a:lnTo>
                    <a:pt x="351590" y="1742938"/>
                  </a:lnTo>
                  <a:lnTo>
                    <a:pt x="408572" y="1789267"/>
                  </a:lnTo>
                  <a:lnTo>
                    <a:pt x="444211" y="1808143"/>
                  </a:lnTo>
                  <a:lnTo>
                    <a:pt x="485031" y="1824145"/>
                  </a:lnTo>
                  <a:lnTo>
                    <a:pt x="531341" y="1837262"/>
                  </a:lnTo>
                  <a:lnTo>
                    <a:pt x="583454" y="1847484"/>
                  </a:lnTo>
                  <a:lnTo>
                    <a:pt x="641679" y="1854799"/>
                  </a:lnTo>
                  <a:lnTo>
                    <a:pt x="706327" y="1859196"/>
                  </a:lnTo>
                  <a:lnTo>
                    <a:pt x="777709" y="1860664"/>
                  </a:lnTo>
                  <a:lnTo>
                    <a:pt x="850061" y="1859843"/>
                  </a:lnTo>
                  <a:lnTo>
                    <a:pt x="912828" y="1857580"/>
                  </a:lnTo>
                  <a:lnTo>
                    <a:pt x="967143" y="1854173"/>
                  </a:lnTo>
                  <a:lnTo>
                    <a:pt x="1014140" y="1849918"/>
                  </a:lnTo>
                  <a:lnTo>
                    <a:pt x="1054954" y="1845114"/>
                  </a:lnTo>
                  <a:lnTo>
                    <a:pt x="1122565" y="1835048"/>
                  </a:lnTo>
                  <a:lnTo>
                    <a:pt x="1122565" y="1501470"/>
                  </a:lnTo>
                  <a:lnTo>
                    <a:pt x="1080377" y="1506330"/>
                  </a:lnTo>
                  <a:lnTo>
                    <a:pt x="1047702" y="1508826"/>
                  </a:lnTo>
                  <a:lnTo>
                    <a:pt x="1019270" y="1509746"/>
                  </a:lnTo>
                  <a:lnTo>
                    <a:pt x="989812" y="1509877"/>
                  </a:lnTo>
                  <a:lnTo>
                    <a:pt x="929175" y="1506923"/>
                  </a:lnTo>
                  <a:lnTo>
                    <a:pt x="881927" y="1497967"/>
                  </a:lnTo>
                  <a:lnTo>
                    <a:pt x="846370" y="1482869"/>
                  </a:lnTo>
                  <a:lnTo>
                    <a:pt x="803533" y="1433679"/>
                  </a:lnTo>
                  <a:lnTo>
                    <a:pt x="787073" y="1358226"/>
                  </a:lnTo>
                  <a:lnTo>
                    <a:pt x="784487" y="1310298"/>
                  </a:lnTo>
                  <a:lnTo>
                    <a:pt x="783399" y="1255382"/>
                  </a:lnTo>
                  <a:lnTo>
                    <a:pt x="783399" y="763447"/>
                  </a:lnTo>
                  <a:lnTo>
                    <a:pt x="1125448" y="763447"/>
                  </a:lnTo>
                  <a:lnTo>
                    <a:pt x="1125448" y="424078"/>
                  </a:lnTo>
                  <a:lnTo>
                    <a:pt x="789025" y="424078"/>
                  </a:lnTo>
                  <a:lnTo>
                    <a:pt x="789025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object 7">
              <a:extLst>
                <a:ext uri="{FF2B5EF4-FFF2-40B4-BE49-F238E27FC236}">
                  <a16:creationId xmlns:a16="http://schemas.microsoft.com/office/drawing/2014/main" id="{ED4EF023-C7CC-9D4F-AAB0-B841DB6D4462}"/>
                </a:ext>
              </a:extLst>
            </p:cNvPr>
            <p:cNvSpPr/>
            <p:nvPr/>
          </p:nvSpPr>
          <p:spPr>
            <a:xfrm>
              <a:off x="15222399" y="8511292"/>
              <a:ext cx="176547" cy="175508"/>
            </a:xfrm>
            <a:custGeom>
              <a:avLst/>
              <a:gdLst/>
              <a:ahLst/>
              <a:cxnLst/>
              <a:rect l="l" t="t" r="r" b="b"/>
              <a:pathLst>
                <a:path w="1510665" h="1501775">
                  <a:moveTo>
                    <a:pt x="754989" y="0"/>
                  </a:moveTo>
                  <a:lnTo>
                    <a:pt x="698067" y="1261"/>
                  </a:lnTo>
                  <a:lnTo>
                    <a:pt x="643524" y="5016"/>
                  </a:lnTo>
                  <a:lnTo>
                    <a:pt x="591340" y="11222"/>
                  </a:lnTo>
                  <a:lnTo>
                    <a:pt x="541498" y="19835"/>
                  </a:lnTo>
                  <a:lnTo>
                    <a:pt x="493980" y="30813"/>
                  </a:lnTo>
                  <a:lnTo>
                    <a:pt x="448767" y="44113"/>
                  </a:lnTo>
                  <a:lnTo>
                    <a:pt x="405843" y="59690"/>
                  </a:lnTo>
                  <a:lnTo>
                    <a:pt x="365188" y="77503"/>
                  </a:lnTo>
                  <a:lnTo>
                    <a:pt x="326785" y="97508"/>
                  </a:lnTo>
                  <a:lnTo>
                    <a:pt x="290615" y="119662"/>
                  </a:lnTo>
                  <a:lnTo>
                    <a:pt x="256661" y="143922"/>
                  </a:lnTo>
                  <a:lnTo>
                    <a:pt x="224904" y="170244"/>
                  </a:lnTo>
                  <a:lnTo>
                    <a:pt x="195328" y="198586"/>
                  </a:lnTo>
                  <a:lnTo>
                    <a:pt x="167912" y="228904"/>
                  </a:lnTo>
                  <a:lnTo>
                    <a:pt x="142640" y="261156"/>
                  </a:lnTo>
                  <a:lnTo>
                    <a:pt x="119493" y="295298"/>
                  </a:lnTo>
                  <a:lnTo>
                    <a:pt x="98366" y="331462"/>
                  </a:lnTo>
                  <a:lnTo>
                    <a:pt x="79504" y="369080"/>
                  </a:lnTo>
                  <a:lnTo>
                    <a:pt x="62626" y="408634"/>
                  </a:lnTo>
                  <a:lnTo>
                    <a:pt x="47800" y="449906"/>
                  </a:lnTo>
                  <a:lnTo>
                    <a:pt x="35010" y="492853"/>
                  </a:lnTo>
                  <a:lnTo>
                    <a:pt x="24237" y="537431"/>
                  </a:lnTo>
                  <a:lnTo>
                    <a:pt x="15464" y="583597"/>
                  </a:lnTo>
                  <a:lnTo>
                    <a:pt x="8671" y="631309"/>
                  </a:lnTo>
                  <a:lnTo>
                    <a:pt x="3841" y="680523"/>
                  </a:lnTo>
                  <a:lnTo>
                    <a:pt x="957" y="731196"/>
                  </a:lnTo>
                  <a:lnTo>
                    <a:pt x="0" y="783285"/>
                  </a:lnTo>
                  <a:lnTo>
                    <a:pt x="1177" y="836479"/>
                  </a:lnTo>
                  <a:lnTo>
                    <a:pt x="4703" y="887704"/>
                  </a:lnTo>
                  <a:lnTo>
                    <a:pt x="10563" y="936951"/>
                  </a:lnTo>
                  <a:lnTo>
                    <a:pt x="18745" y="984211"/>
                  </a:lnTo>
                  <a:lnTo>
                    <a:pt x="29236" y="1029473"/>
                  </a:lnTo>
                  <a:lnTo>
                    <a:pt x="42025" y="1072727"/>
                  </a:lnTo>
                  <a:lnTo>
                    <a:pt x="57097" y="1113966"/>
                  </a:lnTo>
                  <a:lnTo>
                    <a:pt x="74441" y="1153178"/>
                  </a:lnTo>
                  <a:lnTo>
                    <a:pt x="94043" y="1190354"/>
                  </a:lnTo>
                  <a:lnTo>
                    <a:pt x="115892" y="1225485"/>
                  </a:lnTo>
                  <a:lnTo>
                    <a:pt x="139974" y="1258561"/>
                  </a:lnTo>
                  <a:lnTo>
                    <a:pt x="166277" y="1289573"/>
                  </a:lnTo>
                  <a:lnTo>
                    <a:pt x="194787" y="1318510"/>
                  </a:lnTo>
                  <a:lnTo>
                    <a:pt x="225494" y="1345364"/>
                  </a:lnTo>
                  <a:lnTo>
                    <a:pt x="258383" y="1370125"/>
                  </a:lnTo>
                  <a:lnTo>
                    <a:pt x="293442" y="1392782"/>
                  </a:lnTo>
                  <a:lnTo>
                    <a:pt x="330658" y="1413328"/>
                  </a:lnTo>
                  <a:lnTo>
                    <a:pt x="370020" y="1431751"/>
                  </a:lnTo>
                  <a:lnTo>
                    <a:pt x="411513" y="1448043"/>
                  </a:lnTo>
                  <a:lnTo>
                    <a:pt x="455126" y="1462194"/>
                  </a:lnTo>
                  <a:lnTo>
                    <a:pt x="500846" y="1474194"/>
                  </a:lnTo>
                  <a:lnTo>
                    <a:pt x="548659" y="1484033"/>
                  </a:lnTo>
                  <a:lnTo>
                    <a:pt x="598555" y="1491703"/>
                  </a:lnTo>
                  <a:lnTo>
                    <a:pt x="650519" y="1497193"/>
                  </a:lnTo>
                  <a:lnTo>
                    <a:pt x="704539" y="1500494"/>
                  </a:lnTo>
                  <a:lnTo>
                    <a:pt x="760602" y="1501597"/>
                  </a:lnTo>
                  <a:lnTo>
                    <a:pt x="812866" y="1500645"/>
                  </a:lnTo>
                  <a:lnTo>
                    <a:pt x="864499" y="1497757"/>
                  </a:lnTo>
                  <a:lnTo>
                    <a:pt x="915332" y="1492880"/>
                  </a:lnTo>
                  <a:lnTo>
                    <a:pt x="965196" y="1485964"/>
                  </a:lnTo>
                  <a:lnTo>
                    <a:pt x="1013925" y="1476956"/>
                  </a:lnTo>
                  <a:lnTo>
                    <a:pt x="1061348" y="1465807"/>
                  </a:lnTo>
                  <a:lnTo>
                    <a:pt x="1107298" y="1452465"/>
                  </a:lnTo>
                  <a:lnTo>
                    <a:pt x="1151607" y="1436878"/>
                  </a:lnTo>
                  <a:lnTo>
                    <a:pt x="1194106" y="1418995"/>
                  </a:lnTo>
                  <a:lnTo>
                    <a:pt x="1234627" y="1398765"/>
                  </a:lnTo>
                  <a:lnTo>
                    <a:pt x="1273001" y="1376137"/>
                  </a:lnTo>
                  <a:lnTo>
                    <a:pt x="1309060" y="1351059"/>
                  </a:lnTo>
                  <a:lnTo>
                    <a:pt x="1342636" y="1323481"/>
                  </a:lnTo>
                  <a:lnTo>
                    <a:pt x="1373561" y="1293351"/>
                  </a:lnTo>
                  <a:lnTo>
                    <a:pt x="1401666" y="1260617"/>
                  </a:lnTo>
                  <a:lnTo>
                    <a:pt x="1426782" y="1225229"/>
                  </a:lnTo>
                  <a:lnTo>
                    <a:pt x="1433742" y="1213154"/>
                  </a:lnTo>
                  <a:lnTo>
                    <a:pt x="763498" y="1213154"/>
                  </a:lnTo>
                  <a:lnTo>
                    <a:pt x="701140" y="1207825"/>
                  </a:lnTo>
                  <a:lnTo>
                    <a:pt x="649148" y="1192902"/>
                  </a:lnTo>
                  <a:lnTo>
                    <a:pt x="606581" y="1169988"/>
                  </a:lnTo>
                  <a:lnTo>
                    <a:pt x="572496" y="1140681"/>
                  </a:lnTo>
                  <a:lnTo>
                    <a:pt x="545950" y="1106583"/>
                  </a:lnTo>
                  <a:lnTo>
                    <a:pt x="526002" y="1069293"/>
                  </a:lnTo>
                  <a:lnTo>
                    <a:pt x="511708" y="1030413"/>
                  </a:lnTo>
                  <a:lnTo>
                    <a:pt x="502126" y="991542"/>
                  </a:lnTo>
                  <a:lnTo>
                    <a:pt x="493330" y="920230"/>
                  </a:lnTo>
                  <a:lnTo>
                    <a:pt x="492074" y="868159"/>
                  </a:lnTo>
                  <a:lnTo>
                    <a:pt x="1510055" y="868159"/>
                  </a:lnTo>
                  <a:lnTo>
                    <a:pt x="1509516" y="796801"/>
                  </a:lnTo>
                  <a:lnTo>
                    <a:pt x="1507764" y="731196"/>
                  </a:lnTo>
                  <a:lnTo>
                    <a:pt x="1504697" y="672070"/>
                  </a:lnTo>
                  <a:lnTo>
                    <a:pt x="1500079" y="617510"/>
                  </a:lnTo>
                  <a:lnTo>
                    <a:pt x="1495316" y="579704"/>
                  </a:lnTo>
                  <a:lnTo>
                    <a:pt x="497763" y="579704"/>
                  </a:lnTo>
                  <a:lnTo>
                    <a:pt x="500069" y="554915"/>
                  </a:lnTo>
                  <a:lnTo>
                    <a:pt x="511975" y="485679"/>
                  </a:lnTo>
                  <a:lnTo>
                    <a:pt x="523951" y="445916"/>
                  </a:lnTo>
                  <a:lnTo>
                    <a:pt x="541527" y="405845"/>
                  </a:lnTo>
                  <a:lnTo>
                    <a:pt x="565892" y="367809"/>
                  </a:lnTo>
                  <a:lnTo>
                    <a:pt x="598232" y="334148"/>
                  </a:lnTo>
                  <a:lnTo>
                    <a:pt x="639736" y="307206"/>
                  </a:lnTo>
                  <a:lnTo>
                    <a:pt x="691592" y="289323"/>
                  </a:lnTo>
                  <a:lnTo>
                    <a:pt x="754989" y="282841"/>
                  </a:lnTo>
                  <a:lnTo>
                    <a:pt x="1386240" y="282841"/>
                  </a:lnTo>
                  <a:lnTo>
                    <a:pt x="1371020" y="260068"/>
                  </a:lnTo>
                  <a:lnTo>
                    <a:pt x="1346757" y="228435"/>
                  </a:lnTo>
                  <a:lnTo>
                    <a:pt x="1320065" y="198215"/>
                  </a:lnTo>
                  <a:lnTo>
                    <a:pt x="1290792" y="169557"/>
                  </a:lnTo>
                  <a:lnTo>
                    <a:pt x="1258786" y="142610"/>
                  </a:lnTo>
                  <a:lnTo>
                    <a:pt x="1223895" y="117523"/>
                  </a:lnTo>
                  <a:lnTo>
                    <a:pt x="1185967" y="94445"/>
                  </a:lnTo>
                  <a:lnTo>
                    <a:pt x="1144851" y="73525"/>
                  </a:lnTo>
                  <a:lnTo>
                    <a:pt x="1100394" y="54911"/>
                  </a:lnTo>
                  <a:lnTo>
                    <a:pt x="1052444" y="38753"/>
                  </a:lnTo>
                  <a:lnTo>
                    <a:pt x="1000850" y="25198"/>
                  </a:lnTo>
                  <a:lnTo>
                    <a:pt x="945460" y="14397"/>
                  </a:lnTo>
                  <a:lnTo>
                    <a:pt x="886120" y="6498"/>
                  </a:lnTo>
                  <a:lnTo>
                    <a:pt x="822681" y="1649"/>
                  </a:lnTo>
                  <a:lnTo>
                    <a:pt x="754989" y="0"/>
                  </a:lnTo>
                  <a:close/>
                </a:path>
                <a:path w="1510665" h="1501775">
                  <a:moveTo>
                    <a:pt x="1501647" y="1006678"/>
                  </a:moveTo>
                  <a:lnTo>
                    <a:pt x="1006589" y="1006678"/>
                  </a:lnTo>
                  <a:lnTo>
                    <a:pt x="997911" y="1053723"/>
                  </a:lnTo>
                  <a:lnTo>
                    <a:pt x="982559" y="1095031"/>
                  </a:lnTo>
                  <a:lnTo>
                    <a:pt x="960770" y="1130436"/>
                  </a:lnTo>
                  <a:lnTo>
                    <a:pt x="932778" y="1159775"/>
                  </a:lnTo>
                  <a:lnTo>
                    <a:pt x="898819" y="1182881"/>
                  </a:lnTo>
                  <a:lnTo>
                    <a:pt x="859129" y="1199589"/>
                  </a:lnTo>
                  <a:lnTo>
                    <a:pt x="813944" y="1209736"/>
                  </a:lnTo>
                  <a:lnTo>
                    <a:pt x="763498" y="1213154"/>
                  </a:lnTo>
                  <a:lnTo>
                    <a:pt x="1433742" y="1213154"/>
                  </a:lnTo>
                  <a:lnTo>
                    <a:pt x="1448742" y="1187135"/>
                  </a:lnTo>
                  <a:lnTo>
                    <a:pt x="1467376" y="1146284"/>
                  </a:lnTo>
                  <a:lnTo>
                    <a:pt x="1482518" y="1102625"/>
                  </a:lnTo>
                  <a:lnTo>
                    <a:pt x="1493998" y="1056107"/>
                  </a:lnTo>
                  <a:lnTo>
                    <a:pt x="1501647" y="1006678"/>
                  </a:lnTo>
                  <a:close/>
                </a:path>
                <a:path w="1510665" h="1501775">
                  <a:moveTo>
                    <a:pt x="1386240" y="282841"/>
                  </a:moveTo>
                  <a:lnTo>
                    <a:pt x="754989" y="282841"/>
                  </a:lnTo>
                  <a:lnTo>
                    <a:pt x="818307" y="288939"/>
                  </a:lnTo>
                  <a:lnTo>
                    <a:pt x="869955" y="305841"/>
                  </a:lnTo>
                  <a:lnTo>
                    <a:pt x="911154" y="331462"/>
                  </a:lnTo>
                  <a:lnTo>
                    <a:pt x="943124" y="363716"/>
                  </a:lnTo>
                  <a:lnTo>
                    <a:pt x="967085" y="400516"/>
                  </a:lnTo>
                  <a:lnTo>
                    <a:pt x="984259" y="439777"/>
                  </a:lnTo>
                  <a:lnTo>
                    <a:pt x="995866" y="479412"/>
                  </a:lnTo>
                  <a:lnTo>
                    <a:pt x="1003125" y="517336"/>
                  </a:lnTo>
                  <a:lnTo>
                    <a:pt x="1009484" y="579704"/>
                  </a:lnTo>
                  <a:lnTo>
                    <a:pt x="1495316" y="579704"/>
                  </a:lnTo>
                  <a:lnTo>
                    <a:pt x="1485575" y="521025"/>
                  </a:lnTo>
                  <a:lnTo>
                    <a:pt x="1475350" y="477913"/>
                  </a:lnTo>
                  <a:lnTo>
                    <a:pt x="1462919" y="437428"/>
                  </a:lnTo>
                  <a:lnTo>
                    <a:pt x="1448111" y="398976"/>
                  </a:lnTo>
                  <a:lnTo>
                    <a:pt x="1430756" y="361962"/>
                  </a:lnTo>
                  <a:lnTo>
                    <a:pt x="1412868" y="326981"/>
                  </a:lnTo>
                  <a:lnTo>
                    <a:pt x="1393007" y="292967"/>
                  </a:lnTo>
                  <a:lnTo>
                    <a:pt x="1386240" y="282841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object 8">
              <a:extLst>
                <a:ext uri="{FF2B5EF4-FFF2-40B4-BE49-F238E27FC236}">
                  <a16:creationId xmlns:a16="http://schemas.microsoft.com/office/drawing/2014/main" id="{1025CC4B-02D7-5046-983E-E54661BBF03A}"/>
                </a:ext>
              </a:extLst>
            </p:cNvPr>
            <p:cNvSpPr/>
            <p:nvPr/>
          </p:nvSpPr>
          <p:spPr>
            <a:xfrm>
              <a:off x="15425933" y="8511292"/>
              <a:ext cx="176844" cy="175508"/>
            </a:xfrm>
            <a:custGeom>
              <a:avLst/>
              <a:gdLst/>
              <a:ahLst/>
              <a:cxnLst/>
              <a:rect l="l" t="t" r="r" b="b"/>
              <a:pathLst>
                <a:path w="1513204" h="1501775">
                  <a:moveTo>
                    <a:pt x="791743" y="0"/>
                  </a:moveTo>
                  <a:lnTo>
                    <a:pt x="747482" y="788"/>
                  </a:lnTo>
                  <a:lnTo>
                    <a:pt x="703385" y="3192"/>
                  </a:lnTo>
                  <a:lnTo>
                    <a:pt x="659573" y="7265"/>
                  </a:lnTo>
                  <a:lnTo>
                    <a:pt x="616161" y="13062"/>
                  </a:lnTo>
                  <a:lnTo>
                    <a:pt x="573270" y="20640"/>
                  </a:lnTo>
                  <a:lnTo>
                    <a:pt x="531015" y="30053"/>
                  </a:lnTo>
                  <a:lnTo>
                    <a:pt x="489516" y="41356"/>
                  </a:lnTo>
                  <a:lnTo>
                    <a:pt x="448891" y="54604"/>
                  </a:lnTo>
                  <a:lnTo>
                    <a:pt x="409257" y="69853"/>
                  </a:lnTo>
                  <a:lnTo>
                    <a:pt x="370734" y="87157"/>
                  </a:lnTo>
                  <a:lnTo>
                    <a:pt x="333437" y="106573"/>
                  </a:lnTo>
                  <a:lnTo>
                    <a:pt x="297487" y="128154"/>
                  </a:lnTo>
                  <a:lnTo>
                    <a:pt x="263000" y="151956"/>
                  </a:lnTo>
                  <a:lnTo>
                    <a:pt x="230096" y="178035"/>
                  </a:lnTo>
                  <a:lnTo>
                    <a:pt x="198891" y="206445"/>
                  </a:lnTo>
                  <a:lnTo>
                    <a:pt x="169504" y="237241"/>
                  </a:lnTo>
                  <a:lnTo>
                    <a:pt x="142054" y="270479"/>
                  </a:lnTo>
                  <a:lnTo>
                    <a:pt x="116657" y="306214"/>
                  </a:lnTo>
                  <a:lnTo>
                    <a:pt x="93433" y="344501"/>
                  </a:lnTo>
                  <a:lnTo>
                    <a:pt x="72498" y="385396"/>
                  </a:lnTo>
                  <a:lnTo>
                    <a:pt x="53972" y="428952"/>
                  </a:lnTo>
                  <a:lnTo>
                    <a:pt x="37972" y="475226"/>
                  </a:lnTo>
                  <a:lnTo>
                    <a:pt x="24617" y="524272"/>
                  </a:lnTo>
                  <a:lnTo>
                    <a:pt x="14024" y="576146"/>
                  </a:lnTo>
                  <a:lnTo>
                    <a:pt x="6311" y="630904"/>
                  </a:lnTo>
                  <a:lnTo>
                    <a:pt x="1597" y="688599"/>
                  </a:lnTo>
                  <a:lnTo>
                    <a:pt x="0" y="749287"/>
                  </a:lnTo>
                  <a:lnTo>
                    <a:pt x="1407" y="805034"/>
                  </a:lnTo>
                  <a:lnTo>
                    <a:pt x="5581" y="858558"/>
                  </a:lnTo>
                  <a:lnTo>
                    <a:pt x="12449" y="909868"/>
                  </a:lnTo>
                  <a:lnTo>
                    <a:pt x="21939" y="958973"/>
                  </a:lnTo>
                  <a:lnTo>
                    <a:pt x="33979" y="1005883"/>
                  </a:lnTo>
                  <a:lnTo>
                    <a:pt x="48496" y="1050607"/>
                  </a:lnTo>
                  <a:lnTo>
                    <a:pt x="65417" y="1093155"/>
                  </a:lnTo>
                  <a:lnTo>
                    <a:pt x="84671" y="1133536"/>
                  </a:lnTo>
                  <a:lnTo>
                    <a:pt x="106186" y="1171759"/>
                  </a:lnTo>
                  <a:lnTo>
                    <a:pt x="129888" y="1207834"/>
                  </a:lnTo>
                  <a:lnTo>
                    <a:pt x="155705" y="1241770"/>
                  </a:lnTo>
                  <a:lnTo>
                    <a:pt x="183565" y="1273576"/>
                  </a:lnTo>
                  <a:lnTo>
                    <a:pt x="213396" y="1303262"/>
                  </a:lnTo>
                  <a:lnTo>
                    <a:pt x="245126" y="1330838"/>
                  </a:lnTo>
                  <a:lnTo>
                    <a:pt x="278681" y="1356312"/>
                  </a:lnTo>
                  <a:lnTo>
                    <a:pt x="313990" y="1379695"/>
                  </a:lnTo>
                  <a:lnTo>
                    <a:pt x="350980" y="1400994"/>
                  </a:lnTo>
                  <a:lnTo>
                    <a:pt x="389579" y="1420221"/>
                  </a:lnTo>
                  <a:lnTo>
                    <a:pt x="429715" y="1437384"/>
                  </a:lnTo>
                  <a:lnTo>
                    <a:pt x="471314" y="1452493"/>
                  </a:lnTo>
                  <a:lnTo>
                    <a:pt x="514306" y="1465557"/>
                  </a:lnTo>
                  <a:lnTo>
                    <a:pt x="558617" y="1476585"/>
                  </a:lnTo>
                  <a:lnTo>
                    <a:pt x="604175" y="1485587"/>
                  </a:lnTo>
                  <a:lnTo>
                    <a:pt x="650908" y="1492572"/>
                  </a:lnTo>
                  <a:lnTo>
                    <a:pt x="698744" y="1497550"/>
                  </a:lnTo>
                  <a:lnTo>
                    <a:pt x="747609" y="1500529"/>
                  </a:lnTo>
                  <a:lnTo>
                    <a:pt x="797432" y="1501521"/>
                  </a:lnTo>
                  <a:lnTo>
                    <a:pt x="852665" y="1500229"/>
                  </a:lnTo>
                  <a:lnTo>
                    <a:pt x="906222" y="1496387"/>
                  </a:lnTo>
                  <a:lnTo>
                    <a:pt x="958027" y="1490045"/>
                  </a:lnTo>
                  <a:lnTo>
                    <a:pt x="1008008" y="1481250"/>
                  </a:lnTo>
                  <a:lnTo>
                    <a:pt x="1056091" y="1470051"/>
                  </a:lnTo>
                  <a:lnTo>
                    <a:pt x="1102202" y="1456499"/>
                  </a:lnTo>
                  <a:lnTo>
                    <a:pt x="1146266" y="1440641"/>
                  </a:lnTo>
                  <a:lnTo>
                    <a:pt x="1188211" y="1422526"/>
                  </a:lnTo>
                  <a:lnTo>
                    <a:pt x="1227961" y="1402204"/>
                  </a:lnTo>
                  <a:lnTo>
                    <a:pt x="1265445" y="1379724"/>
                  </a:lnTo>
                  <a:lnTo>
                    <a:pt x="1300586" y="1355135"/>
                  </a:lnTo>
                  <a:lnTo>
                    <a:pt x="1333313" y="1328484"/>
                  </a:lnTo>
                  <a:lnTo>
                    <a:pt x="1363550" y="1299823"/>
                  </a:lnTo>
                  <a:lnTo>
                    <a:pt x="1391225" y="1269199"/>
                  </a:lnTo>
                  <a:lnTo>
                    <a:pt x="1416262" y="1236661"/>
                  </a:lnTo>
                  <a:lnTo>
                    <a:pt x="1438589" y="1202258"/>
                  </a:lnTo>
                  <a:lnTo>
                    <a:pt x="1458131" y="1166040"/>
                  </a:lnTo>
                  <a:lnTo>
                    <a:pt x="1474815" y="1128055"/>
                  </a:lnTo>
                  <a:lnTo>
                    <a:pt x="1488566" y="1088353"/>
                  </a:lnTo>
                  <a:lnTo>
                    <a:pt x="1499312" y="1046982"/>
                  </a:lnTo>
                  <a:lnTo>
                    <a:pt x="1506977" y="1003991"/>
                  </a:lnTo>
                  <a:lnTo>
                    <a:pt x="1511489" y="959429"/>
                  </a:lnTo>
                  <a:lnTo>
                    <a:pt x="1512773" y="913345"/>
                  </a:lnTo>
                  <a:lnTo>
                    <a:pt x="975525" y="913345"/>
                  </a:lnTo>
                  <a:lnTo>
                    <a:pt x="974889" y="951528"/>
                  </a:lnTo>
                  <a:lnTo>
                    <a:pt x="972112" y="993069"/>
                  </a:lnTo>
                  <a:lnTo>
                    <a:pt x="965890" y="1035871"/>
                  </a:lnTo>
                  <a:lnTo>
                    <a:pt x="954921" y="1077838"/>
                  </a:lnTo>
                  <a:lnTo>
                    <a:pt x="937899" y="1116875"/>
                  </a:lnTo>
                  <a:lnTo>
                    <a:pt x="913522" y="1150886"/>
                  </a:lnTo>
                  <a:lnTo>
                    <a:pt x="880486" y="1177775"/>
                  </a:lnTo>
                  <a:lnTo>
                    <a:pt x="837487" y="1195445"/>
                  </a:lnTo>
                  <a:lnTo>
                    <a:pt x="783221" y="1201801"/>
                  </a:lnTo>
                  <a:lnTo>
                    <a:pt x="750703" y="1199917"/>
                  </a:lnTo>
                  <a:lnTo>
                    <a:pt x="690522" y="1182787"/>
                  </a:lnTo>
                  <a:lnTo>
                    <a:pt x="638455" y="1143265"/>
                  </a:lnTo>
                  <a:lnTo>
                    <a:pt x="596471" y="1075856"/>
                  </a:lnTo>
                  <a:lnTo>
                    <a:pt x="579876" y="1029978"/>
                  </a:lnTo>
                  <a:lnTo>
                    <a:pt x="566541" y="975069"/>
                  </a:lnTo>
                  <a:lnTo>
                    <a:pt x="556710" y="910441"/>
                  </a:lnTo>
                  <a:lnTo>
                    <a:pt x="550632" y="835410"/>
                  </a:lnTo>
                  <a:lnTo>
                    <a:pt x="548551" y="749287"/>
                  </a:lnTo>
                  <a:lnTo>
                    <a:pt x="549402" y="692832"/>
                  </a:lnTo>
                  <a:lnTo>
                    <a:pt x="552146" y="638587"/>
                  </a:lnTo>
                  <a:lnTo>
                    <a:pt x="557069" y="586953"/>
                  </a:lnTo>
                  <a:lnTo>
                    <a:pt x="564455" y="538331"/>
                  </a:lnTo>
                  <a:lnTo>
                    <a:pt x="574592" y="493123"/>
                  </a:lnTo>
                  <a:lnTo>
                    <a:pt x="587763" y="451730"/>
                  </a:lnTo>
                  <a:lnTo>
                    <a:pt x="604254" y="414554"/>
                  </a:lnTo>
                  <a:lnTo>
                    <a:pt x="624352" y="381996"/>
                  </a:lnTo>
                  <a:lnTo>
                    <a:pt x="676507" y="332340"/>
                  </a:lnTo>
                  <a:lnTo>
                    <a:pt x="746513" y="305973"/>
                  </a:lnTo>
                  <a:lnTo>
                    <a:pt x="788923" y="302526"/>
                  </a:lnTo>
                  <a:lnTo>
                    <a:pt x="836865" y="307527"/>
                  </a:lnTo>
                  <a:lnTo>
                    <a:pt x="877013" y="321842"/>
                  </a:lnTo>
                  <a:lnTo>
                    <a:pt x="909799" y="344444"/>
                  </a:lnTo>
                  <a:lnTo>
                    <a:pt x="935655" y="374302"/>
                  </a:lnTo>
                  <a:lnTo>
                    <a:pt x="955013" y="410388"/>
                  </a:lnTo>
                  <a:lnTo>
                    <a:pt x="968305" y="451672"/>
                  </a:lnTo>
                  <a:lnTo>
                    <a:pt x="975963" y="497125"/>
                  </a:lnTo>
                  <a:lnTo>
                    <a:pt x="978420" y="545719"/>
                  </a:lnTo>
                  <a:lnTo>
                    <a:pt x="1504264" y="545719"/>
                  </a:lnTo>
                  <a:lnTo>
                    <a:pt x="1497364" y="475948"/>
                  </a:lnTo>
                  <a:lnTo>
                    <a:pt x="1490057" y="435713"/>
                  </a:lnTo>
                  <a:lnTo>
                    <a:pt x="1478540" y="392661"/>
                  </a:lnTo>
                  <a:lnTo>
                    <a:pt x="1461587" y="347356"/>
                  </a:lnTo>
                  <a:lnTo>
                    <a:pt x="1437970" y="300359"/>
                  </a:lnTo>
                  <a:lnTo>
                    <a:pt x="1406461" y="252234"/>
                  </a:lnTo>
                  <a:lnTo>
                    <a:pt x="1365834" y="203542"/>
                  </a:lnTo>
                  <a:lnTo>
                    <a:pt x="1326409" y="165088"/>
                  </a:lnTo>
                  <a:lnTo>
                    <a:pt x="1284214" y="131709"/>
                  </a:lnTo>
                  <a:lnTo>
                    <a:pt x="1239789" y="103056"/>
                  </a:lnTo>
                  <a:lnTo>
                    <a:pt x="1193674" y="78781"/>
                  </a:lnTo>
                  <a:lnTo>
                    <a:pt x="1146410" y="58538"/>
                  </a:lnTo>
                  <a:lnTo>
                    <a:pt x="1098537" y="41979"/>
                  </a:lnTo>
                  <a:lnTo>
                    <a:pt x="1050594" y="28756"/>
                  </a:lnTo>
                  <a:lnTo>
                    <a:pt x="1003123" y="18520"/>
                  </a:lnTo>
                  <a:lnTo>
                    <a:pt x="956663" y="10926"/>
                  </a:lnTo>
                  <a:lnTo>
                    <a:pt x="911755" y="5624"/>
                  </a:lnTo>
                  <a:lnTo>
                    <a:pt x="868939" y="2268"/>
                  </a:lnTo>
                  <a:lnTo>
                    <a:pt x="828755" y="509"/>
                  </a:lnTo>
                  <a:lnTo>
                    <a:pt x="79174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object 9">
              <a:extLst>
                <a:ext uri="{FF2B5EF4-FFF2-40B4-BE49-F238E27FC236}">
                  <a16:creationId xmlns:a16="http://schemas.microsoft.com/office/drawing/2014/main" id="{FF49F488-A2C8-AD4E-9C5C-A567B4B818A1}"/>
                </a:ext>
              </a:extLst>
            </p:cNvPr>
            <p:cNvSpPr/>
            <p:nvPr/>
          </p:nvSpPr>
          <p:spPr>
            <a:xfrm>
              <a:off x="15618966" y="8448213"/>
              <a:ext cx="177512" cy="238587"/>
            </a:xfrm>
            <a:custGeom>
              <a:avLst/>
              <a:gdLst/>
              <a:ahLst/>
              <a:cxnLst/>
              <a:rect l="l" t="t" r="r" b="b"/>
              <a:pathLst>
                <a:path w="1518919" h="2041525">
                  <a:moveTo>
                    <a:pt x="537070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31545" y="2041525"/>
                  </a:lnTo>
                  <a:lnTo>
                    <a:pt x="531658" y="1331811"/>
                  </a:lnTo>
                  <a:lnTo>
                    <a:pt x="532449" y="1270577"/>
                  </a:lnTo>
                  <a:lnTo>
                    <a:pt x="534596" y="1215862"/>
                  </a:lnTo>
                  <a:lnTo>
                    <a:pt x="538776" y="1167524"/>
                  </a:lnTo>
                  <a:lnTo>
                    <a:pt x="545668" y="1125423"/>
                  </a:lnTo>
                  <a:lnTo>
                    <a:pt x="566503" y="1061420"/>
                  </a:lnTo>
                  <a:lnTo>
                    <a:pt x="586159" y="1023732"/>
                  </a:lnTo>
                  <a:lnTo>
                    <a:pt x="614417" y="987530"/>
                  </a:lnTo>
                  <a:lnTo>
                    <a:pt x="653109" y="956772"/>
                  </a:lnTo>
                  <a:lnTo>
                    <a:pt x="704068" y="935415"/>
                  </a:lnTo>
                  <a:lnTo>
                    <a:pt x="769124" y="927417"/>
                  </a:lnTo>
                  <a:lnTo>
                    <a:pt x="823946" y="932909"/>
                  </a:lnTo>
                  <a:lnTo>
                    <a:pt x="868830" y="948347"/>
                  </a:lnTo>
                  <a:lnTo>
                    <a:pt x="904771" y="972176"/>
                  </a:lnTo>
                  <a:lnTo>
                    <a:pt x="932761" y="1002840"/>
                  </a:lnTo>
                  <a:lnTo>
                    <a:pt x="953796" y="1038782"/>
                  </a:lnTo>
                  <a:lnTo>
                    <a:pt x="968868" y="1078447"/>
                  </a:lnTo>
                  <a:lnTo>
                    <a:pt x="978971" y="1120278"/>
                  </a:lnTo>
                  <a:lnTo>
                    <a:pt x="985099" y="1162720"/>
                  </a:lnTo>
                  <a:lnTo>
                    <a:pt x="988246" y="1204218"/>
                  </a:lnTo>
                  <a:lnTo>
                    <a:pt x="989405" y="1243214"/>
                  </a:lnTo>
                  <a:lnTo>
                    <a:pt x="989571" y="1278153"/>
                  </a:lnTo>
                  <a:lnTo>
                    <a:pt x="989571" y="2041525"/>
                  </a:lnTo>
                  <a:lnTo>
                    <a:pt x="1518475" y="2041525"/>
                  </a:lnTo>
                  <a:lnTo>
                    <a:pt x="1518369" y="1162974"/>
                  </a:lnTo>
                  <a:lnTo>
                    <a:pt x="1517625" y="1112078"/>
                  </a:lnTo>
                  <a:lnTo>
                    <a:pt x="1515606" y="1063157"/>
                  </a:lnTo>
                  <a:lnTo>
                    <a:pt x="1511675" y="1016148"/>
                  </a:lnTo>
                  <a:lnTo>
                    <a:pt x="1505194" y="970985"/>
                  </a:lnTo>
                  <a:lnTo>
                    <a:pt x="1495526" y="927606"/>
                  </a:lnTo>
                  <a:lnTo>
                    <a:pt x="1482032" y="885945"/>
                  </a:lnTo>
                  <a:lnTo>
                    <a:pt x="1464077" y="845938"/>
                  </a:lnTo>
                  <a:lnTo>
                    <a:pt x="1441021" y="807522"/>
                  </a:lnTo>
                  <a:lnTo>
                    <a:pt x="1412228" y="770631"/>
                  </a:lnTo>
                  <a:lnTo>
                    <a:pt x="1377061" y="735203"/>
                  </a:lnTo>
                  <a:lnTo>
                    <a:pt x="1337502" y="701957"/>
                  </a:lnTo>
                  <a:lnTo>
                    <a:pt x="1296297" y="673671"/>
                  </a:lnTo>
                  <a:lnTo>
                    <a:pt x="1253677" y="650064"/>
                  </a:lnTo>
                  <a:lnTo>
                    <a:pt x="1209872" y="630857"/>
                  </a:lnTo>
                  <a:lnTo>
                    <a:pt x="1165113" y="615769"/>
                  </a:lnTo>
                  <a:lnTo>
                    <a:pt x="1119631" y="604521"/>
                  </a:lnTo>
                  <a:lnTo>
                    <a:pt x="1073656" y="596834"/>
                  </a:lnTo>
                  <a:lnTo>
                    <a:pt x="1027419" y="592426"/>
                  </a:lnTo>
                  <a:lnTo>
                    <a:pt x="981151" y="591019"/>
                  </a:lnTo>
                  <a:lnTo>
                    <a:pt x="907719" y="594718"/>
                  </a:lnTo>
                  <a:lnTo>
                    <a:pt x="841598" y="604999"/>
                  </a:lnTo>
                  <a:lnTo>
                    <a:pt x="782464" y="620640"/>
                  </a:lnTo>
                  <a:lnTo>
                    <a:pt x="729994" y="640421"/>
                  </a:lnTo>
                  <a:lnTo>
                    <a:pt x="683868" y="663117"/>
                  </a:lnTo>
                  <a:lnTo>
                    <a:pt x="643760" y="687509"/>
                  </a:lnTo>
                  <a:lnTo>
                    <a:pt x="609349" y="712373"/>
                  </a:lnTo>
                  <a:lnTo>
                    <a:pt x="556327" y="758632"/>
                  </a:lnTo>
                  <a:lnTo>
                    <a:pt x="537070" y="777582"/>
                  </a:lnTo>
                  <a:lnTo>
                    <a:pt x="537070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61449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Clean (Dark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4">
            <a:extLst>
              <a:ext uri="{FF2B5EF4-FFF2-40B4-BE49-F238E27FC236}">
                <a16:creationId xmlns:a16="http://schemas.microsoft.com/office/drawing/2014/main" id="{B444C664-104B-8B43-BFB4-9970800A522A}"/>
              </a:ext>
            </a:extLst>
          </p:cNvPr>
          <p:cNvSpPr/>
          <p:nvPr userDrawn="1"/>
        </p:nvSpPr>
        <p:spPr>
          <a:xfrm>
            <a:off x="-143838" y="-154112"/>
            <a:ext cx="16399838" cy="9305292"/>
          </a:xfrm>
          <a:custGeom>
            <a:avLst/>
            <a:gdLst/>
            <a:ahLst/>
            <a:cxnLst/>
            <a:rect l="l" t="t" r="r" b="b"/>
            <a:pathLst>
              <a:path w="16256000" h="9144000">
                <a:moveTo>
                  <a:pt x="16256000" y="0"/>
                </a:moveTo>
                <a:lnTo>
                  <a:pt x="0" y="0"/>
                </a:lnTo>
                <a:lnTo>
                  <a:pt x="0" y="9144000"/>
                </a:lnTo>
                <a:lnTo>
                  <a:pt x="16256000" y="9144000"/>
                </a:lnTo>
                <a:lnTo>
                  <a:pt x="16256000" y="0"/>
                </a:lnTo>
                <a:close/>
              </a:path>
            </a:pathLst>
          </a:custGeom>
          <a:solidFill>
            <a:schemeClr val="tx1">
              <a:alpha val="40000"/>
            </a:schemeClr>
          </a:solidFill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5C755A1-EA3D-D54A-AE76-83C33BC434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7F0B1F-65F8-D742-AB7B-757C91644D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FC75A1-EE1A-344F-90BD-A07590F0E5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92E8AB7F-4BF7-DB48-92A5-8300DA681FF3}"/>
              </a:ext>
            </a:extLst>
          </p:cNvPr>
          <p:cNvGrpSpPr/>
          <p:nvPr userDrawn="1"/>
        </p:nvGrpSpPr>
        <p:grpSpPr>
          <a:xfrm>
            <a:off x="14452600" y="8547494"/>
            <a:ext cx="1295400" cy="215506"/>
            <a:chOff x="14294536" y="8436933"/>
            <a:chExt cx="1501942" cy="249867"/>
          </a:xfrm>
          <a:solidFill>
            <a:srgbClr val="FFFFFF"/>
          </a:solidFill>
        </p:grpSpPr>
        <p:sp>
          <p:nvSpPr>
            <p:cNvPr id="25" name="object 2">
              <a:extLst>
                <a:ext uri="{FF2B5EF4-FFF2-40B4-BE49-F238E27FC236}">
                  <a16:creationId xmlns:a16="http://schemas.microsoft.com/office/drawing/2014/main" id="{50039740-010B-6A4C-8AFA-5CD614893CE8}"/>
                </a:ext>
              </a:extLst>
            </p:cNvPr>
            <p:cNvSpPr/>
            <p:nvPr/>
          </p:nvSpPr>
          <p:spPr>
            <a:xfrm>
              <a:off x="14294536" y="8436933"/>
              <a:ext cx="210239" cy="249867"/>
            </a:xfrm>
            <a:custGeom>
              <a:avLst/>
              <a:gdLst/>
              <a:ahLst/>
              <a:cxnLst/>
              <a:rect l="l" t="t" r="r" b="b"/>
              <a:pathLst>
                <a:path w="1798954" h="2138045">
                  <a:moveTo>
                    <a:pt x="893597" y="0"/>
                  </a:moveTo>
                  <a:lnTo>
                    <a:pt x="824723" y="1351"/>
                  </a:lnTo>
                  <a:lnTo>
                    <a:pt x="759023" y="5341"/>
                  </a:lnTo>
                  <a:lnTo>
                    <a:pt x="696458" y="11872"/>
                  </a:lnTo>
                  <a:lnTo>
                    <a:pt x="636988" y="20846"/>
                  </a:lnTo>
                  <a:lnTo>
                    <a:pt x="580577" y="32166"/>
                  </a:lnTo>
                  <a:lnTo>
                    <a:pt x="527185" y="45734"/>
                  </a:lnTo>
                  <a:lnTo>
                    <a:pt x="476773" y="61452"/>
                  </a:lnTo>
                  <a:lnTo>
                    <a:pt x="429303" y="79224"/>
                  </a:lnTo>
                  <a:lnTo>
                    <a:pt x="384737" y="98951"/>
                  </a:lnTo>
                  <a:lnTo>
                    <a:pt x="343035" y="120537"/>
                  </a:lnTo>
                  <a:lnTo>
                    <a:pt x="304160" y="143882"/>
                  </a:lnTo>
                  <a:lnTo>
                    <a:pt x="268072" y="168891"/>
                  </a:lnTo>
                  <a:lnTo>
                    <a:pt x="234734" y="195465"/>
                  </a:lnTo>
                  <a:lnTo>
                    <a:pt x="204106" y="223507"/>
                  </a:lnTo>
                  <a:lnTo>
                    <a:pt x="176149" y="252919"/>
                  </a:lnTo>
                  <a:lnTo>
                    <a:pt x="150827" y="283605"/>
                  </a:lnTo>
                  <a:lnTo>
                    <a:pt x="128099" y="315465"/>
                  </a:lnTo>
                  <a:lnTo>
                    <a:pt x="107927" y="348403"/>
                  </a:lnTo>
                  <a:lnTo>
                    <a:pt x="90273" y="382321"/>
                  </a:lnTo>
                  <a:lnTo>
                    <a:pt x="62363" y="452708"/>
                  </a:lnTo>
                  <a:lnTo>
                    <a:pt x="44061" y="525845"/>
                  </a:lnTo>
                  <a:lnTo>
                    <a:pt x="35058" y="600952"/>
                  </a:lnTo>
                  <a:lnTo>
                    <a:pt x="33947" y="639000"/>
                  </a:lnTo>
                  <a:lnTo>
                    <a:pt x="36891" y="703709"/>
                  </a:lnTo>
                  <a:lnTo>
                    <a:pt x="45383" y="763158"/>
                  </a:lnTo>
                  <a:lnTo>
                    <a:pt x="58908" y="817583"/>
                  </a:lnTo>
                  <a:lnTo>
                    <a:pt x="76950" y="867222"/>
                  </a:lnTo>
                  <a:lnTo>
                    <a:pt x="98997" y="912313"/>
                  </a:lnTo>
                  <a:lnTo>
                    <a:pt x="124533" y="953093"/>
                  </a:lnTo>
                  <a:lnTo>
                    <a:pt x="153045" y="989798"/>
                  </a:lnTo>
                  <a:lnTo>
                    <a:pt x="184018" y="1022668"/>
                  </a:lnTo>
                  <a:lnTo>
                    <a:pt x="216938" y="1051938"/>
                  </a:lnTo>
                  <a:lnTo>
                    <a:pt x="251290" y="1077847"/>
                  </a:lnTo>
                  <a:lnTo>
                    <a:pt x="286560" y="1100632"/>
                  </a:lnTo>
                  <a:lnTo>
                    <a:pt x="322235" y="1120530"/>
                  </a:lnTo>
                  <a:lnTo>
                    <a:pt x="357799" y="1137778"/>
                  </a:lnTo>
                  <a:lnTo>
                    <a:pt x="426539" y="1165278"/>
                  </a:lnTo>
                  <a:lnTo>
                    <a:pt x="488667" y="1185028"/>
                  </a:lnTo>
                  <a:lnTo>
                    <a:pt x="1040638" y="1329004"/>
                  </a:lnTo>
                  <a:lnTo>
                    <a:pt x="1100708" y="1349747"/>
                  </a:lnTo>
                  <a:lnTo>
                    <a:pt x="1146350" y="1375286"/>
                  </a:lnTo>
                  <a:lnTo>
                    <a:pt x="1179128" y="1405696"/>
                  </a:lnTo>
                  <a:lnTo>
                    <a:pt x="1200605" y="1441053"/>
                  </a:lnTo>
                  <a:lnTo>
                    <a:pt x="1212344" y="1481431"/>
                  </a:lnTo>
                  <a:lnTo>
                    <a:pt x="1215910" y="1526908"/>
                  </a:lnTo>
                  <a:lnTo>
                    <a:pt x="1209946" y="1584569"/>
                  </a:lnTo>
                  <a:lnTo>
                    <a:pt x="1193440" y="1631778"/>
                  </a:lnTo>
                  <a:lnTo>
                    <a:pt x="1168470" y="1669580"/>
                  </a:lnTo>
                  <a:lnTo>
                    <a:pt x="1137113" y="1699020"/>
                  </a:lnTo>
                  <a:lnTo>
                    <a:pt x="1101447" y="1721144"/>
                  </a:lnTo>
                  <a:lnTo>
                    <a:pt x="1063550" y="1736996"/>
                  </a:lnTo>
                  <a:lnTo>
                    <a:pt x="1025501" y="1747623"/>
                  </a:lnTo>
                  <a:lnTo>
                    <a:pt x="957255" y="1757378"/>
                  </a:lnTo>
                  <a:lnTo>
                    <a:pt x="913333" y="1758772"/>
                  </a:lnTo>
                  <a:lnTo>
                    <a:pt x="841399" y="1754783"/>
                  </a:lnTo>
                  <a:lnTo>
                    <a:pt x="780321" y="1743521"/>
                  </a:lnTo>
                  <a:lnTo>
                    <a:pt x="729200" y="1726045"/>
                  </a:lnTo>
                  <a:lnTo>
                    <a:pt x="687140" y="1703411"/>
                  </a:lnTo>
                  <a:lnTo>
                    <a:pt x="653245" y="1676677"/>
                  </a:lnTo>
                  <a:lnTo>
                    <a:pt x="626617" y="1646900"/>
                  </a:lnTo>
                  <a:lnTo>
                    <a:pt x="591576" y="1582450"/>
                  </a:lnTo>
                  <a:lnTo>
                    <a:pt x="574842" y="1518521"/>
                  </a:lnTo>
                  <a:lnTo>
                    <a:pt x="569242" y="1463572"/>
                  </a:lnTo>
                  <a:lnTo>
                    <a:pt x="568375" y="1442110"/>
                  </a:lnTo>
                  <a:lnTo>
                    <a:pt x="0" y="1442110"/>
                  </a:lnTo>
                  <a:lnTo>
                    <a:pt x="2894" y="1507095"/>
                  </a:lnTo>
                  <a:lnTo>
                    <a:pt x="6534" y="1547515"/>
                  </a:lnTo>
                  <a:lnTo>
                    <a:pt x="12816" y="1592021"/>
                  </a:lnTo>
                  <a:lnTo>
                    <a:pt x="22621" y="1639714"/>
                  </a:lnTo>
                  <a:lnTo>
                    <a:pt x="36835" y="1689694"/>
                  </a:lnTo>
                  <a:lnTo>
                    <a:pt x="56341" y="1741061"/>
                  </a:lnTo>
                  <a:lnTo>
                    <a:pt x="82022" y="1792917"/>
                  </a:lnTo>
                  <a:lnTo>
                    <a:pt x="114763" y="1844362"/>
                  </a:lnTo>
                  <a:lnTo>
                    <a:pt x="155447" y="1894497"/>
                  </a:lnTo>
                  <a:lnTo>
                    <a:pt x="192206" y="1931723"/>
                  </a:lnTo>
                  <a:lnTo>
                    <a:pt x="232189" y="1965043"/>
                  </a:lnTo>
                  <a:lnTo>
                    <a:pt x="274978" y="1994666"/>
                  </a:lnTo>
                  <a:lnTo>
                    <a:pt x="320156" y="2020799"/>
                  </a:lnTo>
                  <a:lnTo>
                    <a:pt x="367305" y="2043649"/>
                  </a:lnTo>
                  <a:lnTo>
                    <a:pt x="416005" y="2063423"/>
                  </a:lnTo>
                  <a:lnTo>
                    <a:pt x="465839" y="2080330"/>
                  </a:lnTo>
                  <a:lnTo>
                    <a:pt x="516389" y="2094576"/>
                  </a:lnTo>
                  <a:lnTo>
                    <a:pt x="567237" y="2106369"/>
                  </a:lnTo>
                  <a:lnTo>
                    <a:pt x="617965" y="2115916"/>
                  </a:lnTo>
                  <a:lnTo>
                    <a:pt x="668155" y="2123426"/>
                  </a:lnTo>
                  <a:lnTo>
                    <a:pt x="717387" y="2129104"/>
                  </a:lnTo>
                  <a:lnTo>
                    <a:pt x="765246" y="2133160"/>
                  </a:lnTo>
                  <a:lnTo>
                    <a:pt x="811311" y="2135800"/>
                  </a:lnTo>
                  <a:lnTo>
                    <a:pt x="855165" y="2137232"/>
                  </a:lnTo>
                  <a:lnTo>
                    <a:pt x="896391" y="2137664"/>
                  </a:lnTo>
                  <a:lnTo>
                    <a:pt x="950751" y="2136883"/>
                  </a:lnTo>
                  <a:lnTo>
                    <a:pt x="1004108" y="2134531"/>
                  </a:lnTo>
                  <a:lnTo>
                    <a:pt x="1056387" y="2130595"/>
                  </a:lnTo>
                  <a:lnTo>
                    <a:pt x="1107515" y="2125063"/>
                  </a:lnTo>
                  <a:lnTo>
                    <a:pt x="1157418" y="2117920"/>
                  </a:lnTo>
                  <a:lnTo>
                    <a:pt x="1206024" y="2109153"/>
                  </a:lnTo>
                  <a:lnTo>
                    <a:pt x="1253258" y="2098750"/>
                  </a:lnTo>
                  <a:lnTo>
                    <a:pt x="1299048" y="2086697"/>
                  </a:lnTo>
                  <a:lnTo>
                    <a:pt x="1343320" y="2072982"/>
                  </a:lnTo>
                  <a:lnTo>
                    <a:pt x="1386000" y="2057590"/>
                  </a:lnTo>
                  <a:lnTo>
                    <a:pt x="1427016" y="2040508"/>
                  </a:lnTo>
                  <a:lnTo>
                    <a:pt x="1466293" y="2021724"/>
                  </a:lnTo>
                  <a:lnTo>
                    <a:pt x="1503759" y="2001225"/>
                  </a:lnTo>
                  <a:lnTo>
                    <a:pt x="1539340" y="1978996"/>
                  </a:lnTo>
                  <a:lnTo>
                    <a:pt x="1572962" y="1955025"/>
                  </a:lnTo>
                  <a:lnTo>
                    <a:pt x="1604552" y="1929299"/>
                  </a:lnTo>
                  <a:lnTo>
                    <a:pt x="1634036" y="1901805"/>
                  </a:lnTo>
                  <a:lnTo>
                    <a:pt x="1661342" y="1872529"/>
                  </a:lnTo>
                  <a:lnTo>
                    <a:pt x="1686396" y="1841458"/>
                  </a:lnTo>
                  <a:lnTo>
                    <a:pt x="1709125" y="1808579"/>
                  </a:lnTo>
                  <a:lnTo>
                    <a:pt x="1729454" y="1773879"/>
                  </a:lnTo>
                  <a:lnTo>
                    <a:pt x="1747311" y="1737344"/>
                  </a:lnTo>
                  <a:lnTo>
                    <a:pt x="1762622" y="1698962"/>
                  </a:lnTo>
                  <a:lnTo>
                    <a:pt x="1775314" y="1658719"/>
                  </a:lnTo>
                  <a:lnTo>
                    <a:pt x="1785313" y="1616602"/>
                  </a:lnTo>
                  <a:lnTo>
                    <a:pt x="1792546" y="1572598"/>
                  </a:lnTo>
                  <a:lnTo>
                    <a:pt x="1796940" y="1526694"/>
                  </a:lnTo>
                  <a:lnTo>
                    <a:pt x="1798421" y="1478876"/>
                  </a:lnTo>
                  <a:lnTo>
                    <a:pt x="1796269" y="1419396"/>
                  </a:lnTo>
                  <a:lnTo>
                    <a:pt x="1789973" y="1364433"/>
                  </a:lnTo>
                  <a:lnTo>
                    <a:pt x="1779776" y="1313770"/>
                  </a:lnTo>
                  <a:lnTo>
                    <a:pt x="1765919" y="1267192"/>
                  </a:lnTo>
                  <a:lnTo>
                    <a:pt x="1748644" y="1224481"/>
                  </a:lnTo>
                  <a:lnTo>
                    <a:pt x="1728192" y="1185423"/>
                  </a:lnTo>
                  <a:lnTo>
                    <a:pt x="1704805" y="1149800"/>
                  </a:lnTo>
                  <a:lnTo>
                    <a:pt x="1678725" y="1117397"/>
                  </a:lnTo>
                  <a:lnTo>
                    <a:pt x="1650194" y="1087996"/>
                  </a:lnTo>
                  <a:lnTo>
                    <a:pt x="1619454" y="1061382"/>
                  </a:lnTo>
                  <a:lnTo>
                    <a:pt x="1586745" y="1037339"/>
                  </a:lnTo>
                  <a:lnTo>
                    <a:pt x="1552310" y="1015650"/>
                  </a:lnTo>
                  <a:lnTo>
                    <a:pt x="1516390" y="996099"/>
                  </a:lnTo>
                  <a:lnTo>
                    <a:pt x="1479228" y="978469"/>
                  </a:lnTo>
                  <a:lnTo>
                    <a:pt x="1441064" y="962545"/>
                  </a:lnTo>
                  <a:lnTo>
                    <a:pt x="1402141" y="948110"/>
                  </a:lnTo>
                  <a:lnTo>
                    <a:pt x="1362700" y="934948"/>
                  </a:lnTo>
                  <a:lnTo>
                    <a:pt x="1322984" y="922842"/>
                  </a:lnTo>
                  <a:lnTo>
                    <a:pt x="1283233" y="911576"/>
                  </a:lnTo>
                  <a:lnTo>
                    <a:pt x="1243689" y="900935"/>
                  </a:lnTo>
                  <a:lnTo>
                    <a:pt x="822883" y="791692"/>
                  </a:lnTo>
                  <a:lnTo>
                    <a:pt x="785624" y="780842"/>
                  </a:lnTo>
                  <a:lnTo>
                    <a:pt x="746092" y="766536"/>
                  </a:lnTo>
                  <a:lnTo>
                    <a:pt x="707204" y="747039"/>
                  </a:lnTo>
                  <a:lnTo>
                    <a:pt x="671879" y="720618"/>
                  </a:lnTo>
                  <a:lnTo>
                    <a:pt x="643035" y="685539"/>
                  </a:lnTo>
                  <a:lnTo>
                    <a:pt x="623588" y="640068"/>
                  </a:lnTo>
                  <a:lnTo>
                    <a:pt x="616457" y="582472"/>
                  </a:lnTo>
                  <a:lnTo>
                    <a:pt x="621275" y="538331"/>
                  </a:lnTo>
                  <a:lnTo>
                    <a:pt x="635372" y="497607"/>
                  </a:lnTo>
                  <a:lnTo>
                    <a:pt x="658216" y="461061"/>
                  </a:lnTo>
                  <a:lnTo>
                    <a:pt x="689275" y="429453"/>
                  </a:lnTo>
                  <a:lnTo>
                    <a:pt x="728016" y="403545"/>
                  </a:lnTo>
                  <a:lnTo>
                    <a:pt x="773908" y="384098"/>
                  </a:lnTo>
                  <a:lnTo>
                    <a:pt x="826417" y="371871"/>
                  </a:lnTo>
                  <a:lnTo>
                    <a:pt x="885012" y="367626"/>
                  </a:lnTo>
                  <a:lnTo>
                    <a:pt x="952469" y="372810"/>
                  </a:lnTo>
                  <a:lnTo>
                    <a:pt x="1007577" y="387221"/>
                  </a:lnTo>
                  <a:lnTo>
                    <a:pt x="1051583" y="409153"/>
                  </a:lnTo>
                  <a:lnTo>
                    <a:pt x="1085735" y="436895"/>
                  </a:lnTo>
                  <a:lnTo>
                    <a:pt x="1111283" y="468742"/>
                  </a:lnTo>
                  <a:lnTo>
                    <a:pt x="1129475" y="502983"/>
                  </a:lnTo>
                  <a:lnTo>
                    <a:pt x="1148785" y="571818"/>
                  </a:lnTo>
                  <a:lnTo>
                    <a:pt x="1153654" y="629735"/>
                  </a:lnTo>
                  <a:lnTo>
                    <a:pt x="1153795" y="650328"/>
                  </a:lnTo>
                  <a:lnTo>
                    <a:pt x="1727708" y="650328"/>
                  </a:lnTo>
                  <a:lnTo>
                    <a:pt x="1726442" y="602432"/>
                  </a:lnTo>
                  <a:lnTo>
                    <a:pt x="1722847" y="549677"/>
                  </a:lnTo>
                  <a:lnTo>
                    <a:pt x="1715481" y="493337"/>
                  </a:lnTo>
                  <a:lnTo>
                    <a:pt x="1702903" y="434687"/>
                  </a:lnTo>
                  <a:lnTo>
                    <a:pt x="1683671" y="375002"/>
                  </a:lnTo>
                  <a:lnTo>
                    <a:pt x="1656345" y="315556"/>
                  </a:lnTo>
                  <a:lnTo>
                    <a:pt x="1619483" y="257623"/>
                  </a:lnTo>
                  <a:lnTo>
                    <a:pt x="1571644" y="202477"/>
                  </a:lnTo>
                  <a:lnTo>
                    <a:pt x="1543158" y="176348"/>
                  </a:lnTo>
                  <a:lnTo>
                    <a:pt x="1511387" y="151394"/>
                  </a:lnTo>
                  <a:lnTo>
                    <a:pt x="1476151" y="127774"/>
                  </a:lnTo>
                  <a:lnTo>
                    <a:pt x="1437271" y="105648"/>
                  </a:lnTo>
                  <a:lnTo>
                    <a:pt x="1394565" y="85174"/>
                  </a:lnTo>
                  <a:lnTo>
                    <a:pt x="1347854" y="66512"/>
                  </a:lnTo>
                  <a:lnTo>
                    <a:pt x="1296957" y="49822"/>
                  </a:lnTo>
                  <a:lnTo>
                    <a:pt x="1241695" y="35262"/>
                  </a:lnTo>
                  <a:lnTo>
                    <a:pt x="1181888" y="22992"/>
                  </a:lnTo>
                  <a:lnTo>
                    <a:pt x="1117354" y="13172"/>
                  </a:lnTo>
                  <a:lnTo>
                    <a:pt x="1047915" y="5960"/>
                  </a:lnTo>
                  <a:lnTo>
                    <a:pt x="973389" y="1516"/>
                  </a:lnTo>
                  <a:lnTo>
                    <a:pt x="89359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object 3">
              <a:extLst>
                <a:ext uri="{FF2B5EF4-FFF2-40B4-BE49-F238E27FC236}">
                  <a16:creationId xmlns:a16="http://schemas.microsoft.com/office/drawing/2014/main" id="{9F79AFF8-AEB2-BC4E-9A31-021DC8D28484}"/>
                </a:ext>
              </a:extLst>
            </p:cNvPr>
            <p:cNvSpPr/>
            <p:nvPr/>
          </p:nvSpPr>
          <p:spPr>
            <a:xfrm>
              <a:off x="14543672" y="8448213"/>
              <a:ext cx="194655" cy="238587"/>
            </a:xfrm>
            <a:custGeom>
              <a:avLst/>
              <a:gdLst/>
              <a:ahLst/>
              <a:cxnLst/>
              <a:rect l="l" t="t" r="r" b="b"/>
              <a:pathLst>
                <a:path w="1665604" h="2041525">
                  <a:moveTo>
                    <a:pt x="520319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20319" y="2041525"/>
                  </a:lnTo>
                  <a:lnTo>
                    <a:pt x="520319" y="1252639"/>
                  </a:lnTo>
                  <a:lnTo>
                    <a:pt x="1026413" y="2041525"/>
                  </a:lnTo>
                  <a:lnTo>
                    <a:pt x="1665516" y="2041525"/>
                  </a:lnTo>
                  <a:lnTo>
                    <a:pt x="1111250" y="1221574"/>
                  </a:lnTo>
                  <a:lnTo>
                    <a:pt x="1594802" y="622084"/>
                  </a:lnTo>
                  <a:lnTo>
                    <a:pt x="1006678" y="622084"/>
                  </a:lnTo>
                  <a:lnTo>
                    <a:pt x="520319" y="1249870"/>
                  </a:lnTo>
                  <a:lnTo>
                    <a:pt x="520319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object 4">
              <a:extLst>
                <a:ext uri="{FF2B5EF4-FFF2-40B4-BE49-F238E27FC236}">
                  <a16:creationId xmlns:a16="http://schemas.microsoft.com/office/drawing/2014/main" id="{C03BE7E0-0121-B447-B2DE-F2E20776F11F}"/>
                </a:ext>
              </a:extLst>
            </p:cNvPr>
            <p:cNvSpPr/>
            <p:nvPr/>
          </p:nvSpPr>
          <p:spPr>
            <a:xfrm>
              <a:off x="14745615" y="8511292"/>
              <a:ext cx="193022" cy="175508"/>
            </a:xfrm>
            <a:custGeom>
              <a:avLst/>
              <a:gdLst/>
              <a:ahLst/>
              <a:cxnLst/>
              <a:rect l="l" t="t" r="r" b="b"/>
              <a:pathLst>
                <a:path w="1651634" h="1501775">
                  <a:moveTo>
                    <a:pt x="831316" y="0"/>
                  </a:moveTo>
                  <a:lnTo>
                    <a:pt x="772161" y="1202"/>
                  </a:lnTo>
                  <a:lnTo>
                    <a:pt x="715248" y="4774"/>
                  </a:lnTo>
                  <a:lnTo>
                    <a:pt x="660571" y="10662"/>
                  </a:lnTo>
                  <a:lnTo>
                    <a:pt x="608122" y="18811"/>
                  </a:lnTo>
                  <a:lnTo>
                    <a:pt x="557895" y="29167"/>
                  </a:lnTo>
                  <a:lnTo>
                    <a:pt x="509882" y="41676"/>
                  </a:lnTo>
                  <a:lnTo>
                    <a:pt x="464077" y="56285"/>
                  </a:lnTo>
                  <a:lnTo>
                    <a:pt x="420473" y="72938"/>
                  </a:lnTo>
                  <a:lnTo>
                    <a:pt x="379063" y="91583"/>
                  </a:lnTo>
                  <a:lnTo>
                    <a:pt x="339841" y="112164"/>
                  </a:lnTo>
                  <a:lnTo>
                    <a:pt x="302798" y="134628"/>
                  </a:lnTo>
                  <a:lnTo>
                    <a:pt x="267929" y="158921"/>
                  </a:lnTo>
                  <a:lnTo>
                    <a:pt x="235227" y="184989"/>
                  </a:lnTo>
                  <a:lnTo>
                    <a:pt x="204684" y="212777"/>
                  </a:lnTo>
                  <a:lnTo>
                    <a:pt x="176294" y="242232"/>
                  </a:lnTo>
                  <a:lnTo>
                    <a:pt x="150050" y="273299"/>
                  </a:lnTo>
                  <a:lnTo>
                    <a:pt x="125945" y="305924"/>
                  </a:lnTo>
                  <a:lnTo>
                    <a:pt x="103972" y="340054"/>
                  </a:lnTo>
                  <a:lnTo>
                    <a:pt x="84124" y="375634"/>
                  </a:lnTo>
                  <a:lnTo>
                    <a:pt x="66395" y="412611"/>
                  </a:lnTo>
                  <a:lnTo>
                    <a:pt x="50777" y="450929"/>
                  </a:lnTo>
                  <a:lnTo>
                    <a:pt x="37265" y="490536"/>
                  </a:lnTo>
                  <a:lnTo>
                    <a:pt x="25849" y="531376"/>
                  </a:lnTo>
                  <a:lnTo>
                    <a:pt x="16525" y="573396"/>
                  </a:lnTo>
                  <a:lnTo>
                    <a:pt x="9285" y="616542"/>
                  </a:lnTo>
                  <a:lnTo>
                    <a:pt x="4122" y="660760"/>
                  </a:lnTo>
                  <a:lnTo>
                    <a:pt x="1029" y="705996"/>
                  </a:lnTo>
                  <a:lnTo>
                    <a:pt x="0" y="752195"/>
                  </a:lnTo>
                  <a:lnTo>
                    <a:pt x="873" y="796084"/>
                  </a:lnTo>
                  <a:lnTo>
                    <a:pt x="3690" y="841289"/>
                  </a:lnTo>
                  <a:lnTo>
                    <a:pt x="8746" y="887475"/>
                  </a:lnTo>
                  <a:lnTo>
                    <a:pt x="16335" y="934309"/>
                  </a:lnTo>
                  <a:lnTo>
                    <a:pt x="26753" y="981457"/>
                  </a:lnTo>
                  <a:lnTo>
                    <a:pt x="40293" y="1028584"/>
                  </a:lnTo>
                  <a:lnTo>
                    <a:pt x="57252" y="1075356"/>
                  </a:lnTo>
                  <a:lnTo>
                    <a:pt x="77923" y="1121439"/>
                  </a:lnTo>
                  <a:lnTo>
                    <a:pt x="102602" y="1166499"/>
                  </a:lnTo>
                  <a:lnTo>
                    <a:pt x="131583" y="1210201"/>
                  </a:lnTo>
                  <a:lnTo>
                    <a:pt x="165161" y="1252213"/>
                  </a:lnTo>
                  <a:lnTo>
                    <a:pt x="203631" y="1292199"/>
                  </a:lnTo>
                  <a:lnTo>
                    <a:pt x="234343" y="1319807"/>
                  </a:lnTo>
                  <a:lnTo>
                    <a:pt x="267141" y="1345642"/>
                  </a:lnTo>
                  <a:lnTo>
                    <a:pt x="302125" y="1369661"/>
                  </a:lnTo>
                  <a:lnTo>
                    <a:pt x="339395" y="1391819"/>
                  </a:lnTo>
                  <a:lnTo>
                    <a:pt x="379049" y="1412074"/>
                  </a:lnTo>
                  <a:lnTo>
                    <a:pt x="421187" y="1430382"/>
                  </a:lnTo>
                  <a:lnTo>
                    <a:pt x="465909" y="1446699"/>
                  </a:lnTo>
                  <a:lnTo>
                    <a:pt x="513313" y="1460982"/>
                  </a:lnTo>
                  <a:lnTo>
                    <a:pt x="563500" y="1473187"/>
                  </a:lnTo>
                  <a:lnTo>
                    <a:pt x="616569" y="1483271"/>
                  </a:lnTo>
                  <a:lnTo>
                    <a:pt x="672619" y="1491190"/>
                  </a:lnTo>
                  <a:lnTo>
                    <a:pt x="731749" y="1496900"/>
                  </a:lnTo>
                  <a:lnTo>
                    <a:pt x="794060" y="1500358"/>
                  </a:lnTo>
                  <a:lnTo>
                    <a:pt x="859650" y="1501521"/>
                  </a:lnTo>
                  <a:lnTo>
                    <a:pt x="924832" y="1499990"/>
                  </a:lnTo>
                  <a:lnTo>
                    <a:pt x="986060" y="1495508"/>
                  </a:lnTo>
                  <a:lnTo>
                    <a:pt x="1043495" y="1488236"/>
                  </a:lnTo>
                  <a:lnTo>
                    <a:pt x="1097300" y="1478338"/>
                  </a:lnTo>
                  <a:lnTo>
                    <a:pt x="1147637" y="1465976"/>
                  </a:lnTo>
                  <a:lnTo>
                    <a:pt x="1194669" y="1451313"/>
                  </a:lnTo>
                  <a:lnTo>
                    <a:pt x="1238558" y="1434511"/>
                  </a:lnTo>
                  <a:lnTo>
                    <a:pt x="1279467" y="1415733"/>
                  </a:lnTo>
                  <a:lnTo>
                    <a:pt x="1317558" y="1395142"/>
                  </a:lnTo>
                  <a:lnTo>
                    <a:pt x="1352994" y="1372901"/>
                  </a:lnTo>
                  <a:lnTo>
                    <a:pt x="1385936" y="1349172"/>
                  </a:lnTo>
                  <a:lnTo>
                    <a:pt x="1416549" y="1324118"/>
                  </a:lnTo>
                  <a:lnTo>
                    <a:pt x="1444993" y="1297901"/>
                  </a:lnTo>
                  <a:lnTo>
                    <a:pt x="1479937" y="1259886"/>
                  </a:lnTo>
                  <a:lnTo>
                    <a:pt x="1511329" y="1219505"/>
                  </a:lnTo>
                  <a:lnTo>
                    <a:pt x="1521124" y="1204595"/>
                  </a:lnTo>
                  <a:lnTo>
                    <a:pt x="825792" y="1204595"/>
                  </a:lnTo>
                  <a:lnTo>
                    <a:pt x="791826" y="1203143"/>
                  </a:lnTo>
                  <a:lnTo>
                    <a:pt x="750244" y="1195717"/>
                  </a:lnTo>
                  <a:lnTo>
                    <a:pt x="704996" y="1177706"/>
                  </a:lnTo>
                  <a:lnTo>
                    <a:pt x="660028" y="1144499"/>
                  </a:lnTo>
                  <a:lnTo>
                    <a:pt x="619290" y="1091488"/>
                  </a:lnTo>
                  <a:lnTo>
                    <a:pt x="596863" y="1044787"/>
                  </a:lnTo>
                  <a:lnTo>
                    <a:pt x="579923" y="995323"/>
                  </a:lnTo>
                  <a:lnTo>
                    <a:pt x="567728" y="944480"/>
                  </a:lnTo>
                  <a:lnTo>
                    <a:pt x="559535" y="893640"/>
                  </a:lnTo>
                  <a:lnTo>
                    <a:pt x="554603" y="844186"/>
                  </a:lnTo>
                  <a:lnTo>
                    <a:pt x="552188" y="797499"/>
                  </a:lnTo>
                  <a:lnTo>
                    <a:pt x="551548" y="754964"/>
                  </a:lnTo>
                  <a:lnTo>
                    <a:pt x="552291" y="709182"/>
                  </a:lnTo>
                  <a:lnTo>
                    <a:pt x="554730" y="663124"/>
                  </a:lnTo>
                  <a:lnTo>
                    <a:pt x="559182" y="617376"/>
                  </a:lnTo>
                  <a:lnTo>
                    <a:pt x="565962" y="572527"/>
                  </a:lnTo>
                  <a:lnTo>
                    <a:pt x="575386" y="529162"/>
                  </a:lnTo>
                  <a:lnTo>
                    <a:pt x="587770" y="487870"/>
                  </a:lnTo>
                  <a:lnTo>
                    <a:pt x="603430" y="449237"/>
                  </a:lnTo>
                  <a:lnTo>
                    <a:pt x="622683" y="413850"/>
                  </a:lnTo>
                  <a:lnTo>
                    <a:pt x="645843" y="382296"/>
                  </a:lnTo>
                  <a:lnTo>
                    <a:pt x="673226" y="355163"/>
                  </a:lnTo>
                  <a:lnTo>
                    <a:pt x="705149" y="333037"/>
                  </a:lnTo>
                  <a:lnTo>
                    <a:pt x="741928" y="316506"/>
                  </a:lnTo>
                  <a:lnTo>
                    <a:pt x="783879" y="306157"/>
                  </a:lnTo>
                  <a:lnTo>
                    <a:pt x="831316" y="302577"/>
                  </a:lnTo>
                  <a:lnTo>
                    <a:pt x="1528453" y="302577"/>
                  </a:lnTo>
                  <a:lnTo>
                    <a:pt x="1516669" y="285651"/>
                  </a:lnTo>
                  <a:lnTo>
                    <a:pt x="1489959" y="252519"/>
                  </a:lnTo>
                  <a:lnTo>
                    <a:pt x="1461157" y="221488"/>
                  </a:lnTo>
                  <a:lnTo>
                    <a:pt x="1430340" y="192546"/>
                  </a:lnTo>
                  <a:lnTo>
                    <a:pt x="1397586" y="165682"/>
                  </a:lnTo>
                  <a:lnTo>
                    <a:pt x="1362976" y="140883"/>
                  </a:lnTo>
                  <a:lnTo>
                    <a:pt x="1326586" y="118138"/>
                  </a:lnTo>
                  <a:lnTo>
                    <a:pt x="1288495" y="97433"/>
                  </a:lnTo>
                  <a:lnTo>
                    <a:pt x="1248783" y="78758"/>
                  </a:lnTo>
                  <a:lnTo>
                    <a:pt x="1207526" y="62100"/>
                  </a:lnTo>
                  <a:lnTo>
                    <a:pt x="1164804" y="47446"/>
                  </a:lnTo>
                  <a:lnTo>
                    <a:pt x="1120696" y="34786"/>
                  </a:lnTo>
                  <a:lnTo>
                    <a:pt x="1075279" y="24107"/>
                  </a:lnTo>
                  <a:lnTo>
                    <a:pt x="1028632" y="15396"/>
                  </a:lnTo>
                  <a:lnTo>
                    <a:pt x="980834" y="8642"/>
                  </a:lnTo>
                  <a:lnTo>
                    <a:pt x="931963" y="3832"/>
                  </a:lnTo>
                  <a:lnTo>
                    <a:pt x="882098" y="956"/>
                  </a:lnTo>
                  <a:lnTo>
                    <a:pt x="831316" y="0"/>
                  </a:lnTo>
                  <a:close/>
                </a:path>
                <a:path w="1651634" h="1501775">
                  <a:moveTo>
                    <a:pt x="1528453" y="302577"/>
                  </a:moveTo>
                  <a:lnTo>
                    <a:pt x="831316" y="302577"/>
                  </a:lnTo>
                  <a:lnTo>
                    <a:pt x="877597" y="306166"/>
                  </a:lnTo>
                  <a:lnTo>
                    <a:pt x="918711" y="316628"/>
                  </a:lnTo>
                  <a:lnTo>
                    <a:pt x="954913" y="333507"/>
                  </a:lnTo>
                  <a:lnTo>
                    <a:pt x="986458" y="356348"/>
                  </a:lnTo>
                  <a:lnTo>
                    <a:pt x="1013600" y="384694"/>
                  </a:lnTo>
                  <a:lnTo>
                    <a:pt x="1036595" y="418090"/>
                  </a:lnTo>
                  <a:lnTo>
                    <a:pt x="1055696" y="456081"/>
                  </a:lnTo>
                  <a:lnTo>
                    <a:pt x="1071160" y="498209"/>
                  </a:lnTo>
                  <a:lnTo>
                    <a:pt x="1083241" y="544019"/>
                  </a:lnTo>
                  <a:lnTo>
                    <a:pt x="1092193" y="593056"/>
                  </a:lnTo>
                  <a:lnTo>
                    <a:pt x="1098272" y="644862"/>
                  </a:lnTo>
                  <a:lnTo>
                    <a:pt x="1101733" y="698984"/>
                  </a:lnTo>
                  <a:lnTo>
                    <a:pt x="1102829" y="754964"/>
                  </a:lnTo>
                  <a:lnTo>
                    <a:pt x="1101962" y="801468"/>
                  </a:lnTo>
                  <a:lnTo>
                    <a:pt x="1099102" y="849043"/>
                  </a:lnTo>
                  <a:lnTo>
                    <a:pt x="1093864" y="896854"/>
                  </a:lnTo>
                  <a:lnTo>
                    <a:pt x="1085862" y="944070"/>
                  </a:lnTo>
                  <a:lnTo>
                    <a:pt x="1074709" y="989855"/>
                  </a:lnTo>
                  <a:lnTo>
                    <a:pt x="1060021" y="1033376"/>
                  </a:lnTo>
                  <a:lnTo>
                    <a:pt x="1041412" y="1073799"/>
                  </a:lnTo>
                  <a:lnTo>
                    <a:pt x="1018495" y="1110290"/>
                  </a:lnTo>
                  <a:lnTo>
                    <a:pt x="990884" y="1142016"/>
                  </a:lnTo>
                  <a:lnTo>
                    <a:pt x="958194" y="1168144"/>
                  </a:lnTo>
                  <a:lnTo>
                    <a:pt x="920040" y="1187838"/>
                  </a:lnTo>
                  <a:lnTo>
                    <a:pt x="876034" y="1200267"/>
                  </a:lnTo>
                  <a:lnTo>
                    <a:pt x="825792" y="1204595"/>
                  </a:lnTo>
                  <a:lnTo>
                    <a:pt x="1521124" y="1204595"/>
                  </a:lnTo>
                  <a:lnTo>
                    <a:pt x="1563844" y="1132546"/>
                  </a:lnTo>
                  <a:lnTo>
                    <a:pt x="1585164" y="1086421"/>
                  </a:lnTo>
                  <a:lnTo>
                    <a:pt x="1603324" y="1038833"/>
                  </a:lnTo>
                  <a:lnTo>
                    <a:pt x="1618457" y="989855"/>
                  </a:lnTo>
                  <a:lnTo>
                    <a:pt x="1630552" y="940169"/>
                  </a:lnTo>
                  <a:lnTo>
                    <a:pt x="1639817" y="889545"/>
                  </a:lnTo>
                  <a:lnTo>
                    <a:pt x="1646314" y="838361"/>
                  </a:lnTo>
                  <a:lnTo>
                    <a:pt x="1650140" y="786843"/>
                  </a:lnTo>
                  <a:lnTo>
                    <a:pt x="1651393" y="735215"/>
                  </a:lnTo>
                  <a:lnTo>
                    <a:pt x="1649928" y="680404"/>
                  </a:lnTo>
                  <a:lnTo>
                    <a:pt x="1645586" y="627814"/>
                  </a:lnTo>
                  <a:lnTo>
                    <a:pt x="1638444" y="577435"/>
                  </a:lnTo>
                  <a:lnTo>
                    <a:pt x="1628557" y="529162"/>
                  </a:lnTo>
                  <a:lnTo>
                    <a:pt x="1616078" y="483259"/>
                  </a:lnTo>
                  <a:lnTo>
                    <a:pt x="1601009" y="439438"/>
                  </a:lnTo>
                  <a:lnTo>
                    <a:pt x="1583456" y="397779"/>
                  </a:lnTo>
                  <a:lnTo>
                    <a:pt x="1563496" y="358269"/>
                  </a:lnTo>
                  <a:lnTo>
                    <a:pt x="1541208" y="320897"/>
                  </a:lnTo>
                  <a:lnTo>
                    <a:pt x="1528453" y="302577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object 5">
              <a:extLst>
                <a:ext uri="{FF2B5EF4-FFF2-40B4-BE49-F238E27FC236}">
                  <a16:creationId xmlns:a16="http://schemas.microsoft.com/office/drawing/2014/main" id="{04C306FC-2B0F-224B-B5F2-9E184668B953}"/>
                </a:ext>
              </a:extLst>
            </p:cNvPr>
            <p:cNvSpPr/>
            <p:nvPr/>
          </p:nvSpPr>
          <p:spPr>
            <a:xfrm>
              <a:off x="14976246" y="8448139"/>
              <a:ext cx="62189" cy="238661"/>
            </a:xfrm>
            <a:custGeom>
              <a:avLst/>
              <a:gdLst/>
              <a:ahLst/>
              <a:cxnLst/>
              <a:rect l="l" t="t" r="r" b="b"/>
              <a:pathLst>
                <a:path w="532129" h="2042160">
                  <a:moveTo>
                    <a:pt x="531622" y="0"/>
                  </a:moveTo>
                  <a:lnTo>
                    <a:pt x="0" y="0"/>
                  </a:lnTo>
                  <a:lnTo>
                    <a:pt x="0" y="2041613"/>
                  </a:lnTo>
                  <a:lnTo>
                    <a:pt x="531622" y="2041613"/>
                  </a:lnTo>
                  <a:lnTo>
                    <a:pt x="531622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object 6">
              <a:extLst>
                <a:ext uri="{FF2B5EF4-FFF2-40B4-BE49-F238E27FC236}">
                  <a16:creationId xmlns:a16="http://schemas.microsoft.com/office/drawing/2014/main" id="{F4D15897-35CC-2647-A5EC-2A5EFE4DE6ED}"/>
                </a:ext>
              </a:extLst>
            </p:cNvPr>
            <p:cNvSpPr/>
            <p:nvPr/>
          </p:nvSpPr>
          <p:spPr>
            <a:xfrm>
              <a:off x="15067761" y="8469289"/>
              <a:ext cx="131576" cy="217511"/>
            </a:xfrm>
            <a:custGeom>
              <a:avLst/>
              <a:gdLst/>
              <a:ahLst/>
              <a:cxnLst/>
              <a:rect l="l" t="t" r="r" b="b"/>
              <a:pathLst>
                <a:path w="1125854" h="1861185">
                  <a:moveTo>
                    <a:pt x="789025" y="0"/>
                  </a:moveTo>
                  <a:lnTo>
                    <a:pt x="277126" y="203530"/>
                  </a:lnTo>
                  <a:lnTo>
                    <a:pt x="277126" y="424078"/>
                  </a:lnTo>
                  <a:lnTo>
                    <a:pt x="0" y="424078"/>
                  </a:lnTo>
                  <a:lnTo>
                    <a:pt x="0" y="763447"/>
                  </a:lnTo>
                  <a:lnTo>
                    <a:pt x="268706" y="763447"/>
                  </a:lnTo>
                  <a:lnTo>
                    <a:pt x="268706" y="1444879"/>
                  </a:lnTo>
                  <a:lnTo>
                    <a:pt x="269639" y="1491885"/>
                  </a:lnTo>
                  <a:lnTo>
                    <a:pt x="272643" y="1536128"/>
                  </a:lnTo>
                  <a:lnTo>
                    <a:pt x="278031" y="1577597"/>
                  </a:lnTo>
                  <a:lnTo>
                    <a:pt x="286112" y="1616280"/>
                  </a:lnTo>
                  <a:lnTo>
                    <a:pt x="311598" y="1685246"/>
                  </a:lnTo>
                  <a:lnTo>
                    <a:pt x="351590" y="1742938"/>
                  </a:lnTo>
                  <a:lnTo>
                    <a:pt x="408572" y="1789267"/>
                  </a:lnTo>
                  <a:lnTo>
                    <a:pt x="444211" y="1808143"/>
                  </a:lnTo>
                  <a:lnTo>
                    <a:pt x="485031" y="1824145"/>
                  </a:lnTo>
                  <a:lnTo>
                    <a:pt x="531341" y="1837262"/>
                  </a:lnTo>
                  <a:lnTo>
                    <a:pt x="583454" y="1847484"/>
                  </a:lnTo>
                  <a:lnTo>
                    <a:pt x="641679" y="1854799"/>
                  </a:lnTo>
                  <a:lnTo>
                    <a:pt x="706327" y="1859196"/>
                  </a:lnTo>
                  <a:lnTo>
                    <a:pt x="777709" y="1860664"/>
                  </a:lnTo>
                  <a:lnTo>
                    <a:pt x="850061" y="1859843"/>
                  </a:lnTo>
                  <a:lnTo>
                    <a:pt x="912828" y="1857580"/>
                  </a:lnTo>
                  <a:lnTo>
                    <a:pt x="967143" y="1854173"/>
                  </a:lnTo>
                  <a:lnTo>
                    <a:pt x="1014140" y="1849918"/>
                  </a:lnTo>
                  <a:lnTo>
                    <a:pt x="1054954" y="1845114"/>
                  </a:lnTo>
                  <a:lnTo>
                    <a:pt x="1122565" y="1835048"/>
                  </a:lnTo>
                  <a:lnTo>
                    <a:pt x="1122565" y="1501470"/>
                  </a:lnTo>
                  <a:lnTo>
                    <a:pt x="1080377" y="1506330"/>
                  </a:lnTo>
                  <a:lnTo>
                    <a:pt x="1047702" y="1508826"/>
                  </a:lnTo>
                  <a:lnTo>
                    <a:pt x="1019270" y="1509746"/>
                  </a:lnTo>
                  <a:lnTo>
                    <a:pt x="989812" y="1509877"/>
                  </a:lnTo>
                  <a:lnTo>
                    <a:pt x="929175" y="1506923"/>
                  </a:lnTo>
                  <a:lnTo>
                    <a:pt x="881927" y="1497967"/>
                  </a:lnTo>
                  <a:lnTo>
                    <a:pt x="846370" y="1482869"/>
                  </a:lnTo>
                  <a:lnTo>
                    <a:pt x="803533" y="1433679"/>
                  </a:lnTo>
                  <a:lnTo>
                    <a:pt x="787073" y="1358226"/>
                  </a:lnTo>
                  <a:lnTo>
                    <a:pt x="784487" y="1310298"/>
                  </a:lnTo>
                  <a:lnTo>
                    <a:pt x="783399" y="1255382"/>
                  </a:lnTo>
                  <a:lnTo>
                    <a:pt x="783399" y="763447"/>
                  </a:lnTo>
                  <a:lnTo>
                    <a:pt x="1125448" y="763447"/>
                  </a:lnTo>
                  <a:lnTo>
                    <a:pt x="1125448" y="424078"/>
                  </a:lnTo>
                  <a:lnTo>
                    <a:pt x="789025" y="424078"/>
                  </a:lnTo>
                  <a:lnTo>
                    <a:pt x="789025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object 7">
              <a:extLst>
                <a:ext uri="{FF2B5EF4-FFF2-40B4-BE49-F238E27FC236}">
                  <a16:creationId xmlns:a16="http://schemas.microsoft.com/office/drawing/2014/main" id="{8FDBFA3E-EA77-1A4B-AECD-A05155C85CF1}"/>
                </a:ext>
              </a:extLst>
            </p:cNvPr>
            <p:cNvSpPr/>
            <p:nvPr/>
          </p:nvSpPr>
          <p:spPr>
            <a:xfrm>
              <a:off x="15222399" y="8511292"/>
              <a:ext cx="176547" cy="175508"/>
            </a:xfrm>
            <a:custGeom>
              <a:avLst/>
              <a:gdLst/>
              <a:ahLst/>
              <a:cxnLst/>
              <a:rect l="l" t="t" r="r" b="b"/>
              <a:pathLst>
                <a:path w="1510665" h="1501775">
                  <a:moveTo>
                    <a:pt x="754989" y="0"/>
                  </a:moveTo>
                  <a:lnTo>
                    <a:pt x="698067" y="1261"/>
                  </a:lnTo>
                  <a:lnTo>
                    <a:pt x="643524" y="5016"/>
                  </a:lnTo>
                  <a:lnTo>
                    <a:pt x="591340" y="11222"/>
                  </a:lnTo>
                  <a:lnTo>
                    <a:pt x="541498" y="19835"/>
                  </a:lnTo>
                  <a:lnTo>
                    <a:pt x="493980" y="30813"/>
                  </a:lnTo>
                  <a:lnTo>
                    <a:pt x="448767" y="44113"/>
                  </a:lnTo>
                  <a:lnTo>
                    <a:pt x="405843" y="59690"/>
                  </a:lnTo>
                  <a:lnTo>
                    <a:pt x="365188" y="77503"/>
                  </a:lnTo>
                  <a:lnTo>
                    <a:pt x="326785" y="97508"/>
                  </a:lnTo>
                  <a:lnTo>
                    <a:pt x="290615" y="119662"/>
                  </a:lnTo>
                  <a:lnTo>
                    <a:pt x="256661" y="143922"/>
                  </a:lnTo>
                  <a:lnTo>
                    <a:pt x="224904" y="170244"/>
                  </a:lnTo>
                  <a:lnTo>
                    <a:pt x="195328" y="198586"/>
                  </a:lnTo>
                  <a:lnTo>
                    <a:pt x="167912" y="228904"/>
                  </a:lnTo>
                  <a:lnTo>
                    <a:pt x="142640" y="261156"/>
                  </a:lnTo>
                  <a:lnTo>
                    <a:pt x="119493" y="295298"/>
                  </a:lnTo>
                  <a:lnTo>
                    <a:pt x="98366" y="331462"/>
                  </a:lnTo>
                  <a:lnTo>
                    <a:pt x="79504" y="369080"/>
                  </a:lnTo>
                  <a:lnTo>
                    <a:pt x="62626" y="408634"/>
                  </a:lnTo>
                  <a:lnTo>
                    <a:pt x="47800" y="449906"/>
                  </a:lnTo>
                  <a:lnTo>
                    <a:pt x="35010" y="492853"/>
                  </a:lnTo>
                  <a:lnTo>
                    <a:pt x="24237" y="537431"/>
                  </a:lnTo>
                  <a:lnTo>
                    <a:pt x="15464" y="583597"/>
                  </a:lnTo>
                  <a:lnTo>
                    <a:pt x="8671" y="631309"/>
                  </a:lnTo>
                  <a:lnTo>
                    <a:pt x="3841" y="680523"/>
                  </a:lnTo>
                  <a:lnTo>
                    <a:pt x="957" y="731196"/>
                  </a:lnTo>
                  <a:lnTo>
                    <a:pt x="0" y="783285"/>
                  </a:lnTo>
                  <a:lnTo>
                    <a:pt x="1177" y="836479"/>
                  </a:lnTo>
                  <a:lnTo>
                    <a:pt x="4703" y="887704"/>
                  </a:lnTo>
                  <a:lnTo>
                    <a:pt x="10563" y="936951"/>
                  </a:lnTo>
                  <a:lnTo>
                    <a:pt x="18745" y="984211"/>
                  </a:lnTo>
                  <a:lnTo>
                    <a:pt x="29236" y="1029473"/>
                  </a:lnTo>
                  <a:lnTo>
                    <a:pt x="42025" y="1072727"/>
                  </a:lnTo>
                  <a:lnTo>
                    <a:pt x="57097" y="1113966"/>
                  </a:lnTo>
                  <a:lnTo>
                    <a:pt x="74441" y="1153178"/>
                  </a:lnTo>
                  <a:lnTo>
                    <a:pt x="94043" y="1190354"/>
                  </a:lnTo>
                  <a:lnTo>
                    <a:pt x="115892" y="1225485"/>
                  </a:lnTo>
                  <a:lnTo>
                    <a:pt x="139974" y="1258561"/>
                  </a:lnTo>
                  <a:lnTo>
                    <a:pt x="166277" y="1289573"/>
                  </a:lnTo>
                  <a:lnTo>
                    <a:pt x="194787" y="1318510"/>
                  </a:lnTo>
                  <a:lnTo>
                    <a:pt x="225494" y="1345364"/>
                  </a:lnTo>
                  <a:lnTo>
                    <a:pt x="258383" y="1370125"/>
                  </a:lnTo>
                  <a:lnTo>
                    <a:pt x="293442" y="1392782"/>
                  </a:lnTo>
                  <a:lnTo>
                    <a:pt x="330658" y="1413328"/>
                  </a:lnTo>
                  <a:lnTo>
                    <a:pt x="370020" y="1431751"/>
                  </a:lnTo>
                  <a:lnTo>
                    <a:pt x="411513" y="1448043"/>
                  </a:lnTo>
                  <a:lnTo>
                    <a:pt x="455126" y="1462194"/>
                  </a:lnTo>
                  <a:lnTo>
                    <a:pt x="500846" y="1474194"/>
                  </a:lnTo>
                  <a:lnTo>
                    <a:pt x="548659" y="1484033"/>
                  </a:lnTo>
                  <a:lnTo>
                    <a:pt x="598555" y="1491703"/>
                  </a:lnTo>
                  <a:lnTo>
                    <a:pt x="650519" y="1497193"/>
                  </a:lnTo>
                  <a:lnTo>
                    <a:pt x="704539" y="1500494"/>
                  </a:lnTo>
                  <a:lnTo>
                    <a:pt x="760602" y="1501597"/>
                  </a:lnTo>
                  <a:lnTo>
                    <a:pt x="812866" y="1500645"/>
                  </a:lnTo>
                  <a:lnTo>
                    <a:pt x="864499" y="1497757"/>
                  </a:lnTo>
                  <a:lnTo>
                    <a:pt x="915332" y="1492880"/>
                  </a:lnTo>
                  <a:lnTo>
                    <a:pt x="965196" y="1485964"/>
                  </a:lnTo>
                  <a:lnTo>
                    <a:pt x="1013925" y="1476956"/>
                  </a:lnTo>
                  <a:lnTo>
                    <a:pt x="1061348" y="1465807"/>
                  </a:lnTo>
                  <a:lnTo>
                    <a:pt x="1107298" y="1452465"/>
                  </a:lnTo>
                  <a:lnTo>
                    <a:pt x="1151607" y="1436878"/>
                  </a:lnTo>
                  <a:lnTo>
                    <a:pt x="1194106" y="1418995"/>
                  </a:lnTo>
                  <a:lnTo>
                    <a:pt x="1234627" y="1398765"/>
                  </a:lnTo>
                  <a:lnTo>
                    <a:pt x="1273001" y="1376137"/>
                  </a:lnTo>
                  <a:lnTo>
                    <a:pt x="1309060" y="1351059"/>
                  </a:lnTo>
                  <a:lnTo>
                    <a:pt x="1342636" y="1323481"/>
                  </a:lnTo>
                  <a:lnTo>
                    <a:pt x="1373561" y="1293351"/>
                  </a:lnTo>
                  <a:lnTo>
                    <a:pt x="1401666" y="1260617"/>
                  </a:lnTo>
                  <a:lnTo>
                    <a:pt x="1426782" y="1225229"/>
                  </a:lnTo>
                  <a:lnTo>
                    <a:pt x="1433742" y="1213154"/>
                  </a:lnTo>
                  <a:lnTo>
                    <a:pt x="763498" y="1213154"/>
                  </a:lnTo>
                  <a:lnTo>
                    <a:pt x="701140" y="1207825"/>
                  </a:lnTo>
                  <a:lnTo>
                    <a:pt x="649148" y="1192902"/>
                  </a:lnTo>
                  <a:lnTo>
                    <a:pt x="606581" y="1169988"/>
                  </a:lnTo>
                  <a:lnTo>
                    <a:pt x="572496" y="1140681"/>
                  </a:lnTo>
                  <a:lnTo>
                    <a:pt x="545950" y="1106583"/>
                  </a:lnTo>
                  <a:lnTo>
                    <a:pt x="526002" y="1069293"/>
                  </a:lnTo>
                  <a:lnTo>
                    <a:pt x="511708" y="1030413"/>
                  </a:lnTo>
                  <a:lnTo>
                    <a:pt x="502126" y="991542"/>
                  </a:lnTo>
                  <a:lnTo>
                    <a:pt x="493330" y="920230"/>
                  </a:lnTo>
                  <a:lnTo>
                    <a:pt x="492074" y="868159"/>
                  </a:lnTo>
                  <a:lnTo>
                    <a:pt x="1510055" y="868159"/>
                  </a:lnTo>
                  <a:lnTo>
                    <a:pt x="1509516" y="796801"/>
                  </a:lnTo>
                  <a:lnTo>
                    <a:pt x="1507764" y="731196"/>
                  </a:lnTo>
                  <a:lnTo>
                    <a:pt x="1504697" y="672070"/>
                  </a:lnTo>
                  <a:lnTo>
                    <a:pt x="1500079" y="617510"/>
                  </a:lnTo>
                  <a:lnTo>
                    <a:pt x="1495316" y="579704"/>
                  </a:lnTo>
                  <a:lnTo>
                    <a:pt x="497763" y="579704"/>
                  </a:lnTo>
                  <a:lnTo>
                    <a:pt x="500069" y="554915"/>
                  </a:lnTo>
                  <a:lnTo>
                    <a:pt x="511975" y="485679"/>
                  </a:lnTo>
                  <a:lnTo>
                    <a:pt x="523951" y="445916"/>
                  </a:lnTo>
                  <a:lnTo>
                    <a:pt x="541527" y="405845"/>
                  </a:lnTo>
                  <a:lnTo>
                    <a:pt x="565892" y="367809"/>
                  </a:lnTo>
                  <a:lnTo>
                    <a:pt x="598232" y="334148"/>
                  </a:lnTo>
                  <a:lnTo>
                    <a:pt x="639736" y="307206"/>
                  </a:lnTo>
                  <a:lnTo>
                    <a:pt x="691592" y="289323"/>
                  </a:lnTo>
                  <a:lnTo>
                    <a:pt x="754989" y="282841"/>
                  </a:lnTo>
                  <a:lnTo>
                    <a:pt x="1386240" y="282841"/>
                  </a:lnTo>
                  <a:lnTo>
                    <a:pt x="1371020" y="260068"/>
                  </a:lnTo>
                  <a:lnTo>
                    <a:pt x="1346757" y="228435"/>
                  </a:lnTo>
                  <a:lnTo>
                    <a:pt x="1320065" y="198215"/>
                  </a:lnTo>
                  <a:lnTo>
                    <a:pt x="1290792" y="169557"/>
                  </a:lnTo>
                  <a:lnTo>
                    <a:pt x="1258786" y="142610"/>
                  </a:lnTo>
                  <a:lnTo>
                    <a:pt x="1223895" y="117523"/>
                  </a:lnTo>
                  <a:lnTo>
                    <a:pt x="1185967" y="94445"/>
                  </a:lnTo>
                  <a:lnTo>
                    <a:pt x="1144851" y="73525"/>
                  </a:lnTo>
                  <a:lnTo>
                    <a:pt x="1100394" y="54911"/>
                  </a:lnTo>
                  <a:lnTo>
                    <a:pt x="1052444" y="38753"/>
                  </a:lnTo>
                  <a:lnTo>
                    <a:pt x="1000850" y="25198"/>
                  </a:lnTo>
                  <a:lnTo>
                    <a:pt x="945460" y="14397"/>
                  </a:lnTo>
                  <a:lnTo>
                    <a:pt x="886120" y="6498"/>
                  </a:lnTo>
                  <a:lnTo>
                    <a:pt x="822681" y="1649"/>
                  </a:lnTo>
                  <a:lnTo>
                    <a:pt x="754989" y="0"/>
                  </a:lnTo>
                  <a:close/>
                </a:path>
                <a:path w="1510665" h="1501775">
                  <a:moveTo>
                    <a:pt x="1501647" y="1006678"/>
                  </a:moveTo>
                  <a:lnTo>
                    <a:pt x="1006589" y="1006678"/>
                  </a:lnTo>
                  <a:lnTo>
                    <a:pt x="997911" y="1053723"/>
                  </a:lnTo>
                  <a:lnTo>
                    <a:pt x="982559" y="1095031"/>
                  </a:lnTo>
                  <a:lnTo>
                    <a:pt x="960770" y="1130436"/>
                  </a:lnTo>
                  <a:lnTo>
                    <a:pt x="932778" y="1159775"/>
                  </a:lnTo>
                  <a:lnTo>
                    <a:pt x="898819" y="1182881"/>
                  </a:lnTo>
                  <a:lnTo>
                    <a:pt x="859129" y="1199589"/>
                  </a:lnTo>
                  <a:lnTo>
                    <a:pt x="813944" y="1209736"/>
                  </a:lnTo>
                  <a:lnTo>
                    <a:pt x="763498" y="1213154"/>
                  </a:lnTo>
                  <a:lnTo>
                    <a:pt x="1433742" y="1213154"/>
                  </a:lnTo>
                  <a:lnTo>
                    <a:pt x="1448742" y="1187135"/>
                  </a:lnTo>
                  <a:lnTo>
                    <a:pt x="1467376" y="1146284"/>
                  </a:lnTo>
                  <a:lnTo>
                    <a:pt x="1482518" y="1102625"/>
                  </a:lnTo>
                  <a:lnTo>
                    <a:pt x="1493998" y="1056107"/>
                  </a:lnTo>
                  <a:lnTo>
                    <a:pt x="1501647" y="1006678"/>
                  </a:lnTo>
                  <a:close/>
                </a:path>
                <a:path w="1510665" h="1501775">
                  <a:moveTo>
                    <a:pt x="1386240" y="282841"/>
                  </a:moveTo>
                  <a:lnTo>
                    <a:pt x="754989" y="282841"/>
                  </a:lnTo>
                  <a:lnTo>
                    <a:pt x="818307" y="288939"/>
                  </a:lnTo>
                  <a:lnTo>
                    <a:pt x="869955" y="305841"/>
                  </a:lnTo>
                  <a:lnTo>
                    <a:pt x="911154" y="331462"/>
                  </a:lnTo>
                  <a:lnTo>
                    <a:pt x="943124" y="363716"/>
                  </a:lnTo>
                  <a:lnTo>
                    <a:pt x="967085" y="400516"/>
                  </a:lnTo>
                  <a:lnTo>
                    <a:pt x="984259" y="439777"/>
                  </a:lnTo>
                  <a:lnTo>
                    <a:pt x="995866" y="479412"/>
                  </a:lnTo>
                  <a:lnTo>
                    <a:pt x="1003125" y="517336"/>
                  </a:lnTo>
                  <a:lnTo>
                    <a:pt x="1009484" y="579704"/>
                  </a:lnTo>
                  <a:lnTo>
                    <a:pt x="1495316" y="579704"/>
                  </a:lnTo>
                  <a:lnTo>
                    <a:pt x="1485575" y="521025"/>
                  </a:lnTo>
                  <a:lnTo>
                    <a:pt x="1475350" y="477913"/>
                  </a:lnTo>
                  <a:lnTo>
                    <a:pt x="1462919" y="437428"/>
                  </a:lnTo>
                  <a:lnTo>
                    <a:pt x="1448111" y="398976"/>
                  </a:lnTo>
                  <a:lnTo>
                    <a:pt x="1430756" y="361962"/>
                  </a:lnTo>
                  <a:lnTo>
                    <a:pt x="1412868" y="326981"/>
                  </a:lnTo>
                  <a:lnTo>
                    <a:pt x="1393007" y="292967"/>
                  </a:lnTo>
                  <a:lnTo>
                    <a:pt x="1386240" y="282841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object 8">
              <a:extLst>
                <a:ext uri="{FF2B5EF4-FFF2-40B4-BE49-F238E27FC236}">
                  <a16:creationId xmlns:a16="http://schemas.microsoft.com/office/drawing/2014/main" id="{CA23C301-ED93-F449-8668-AB1F73ED2CE2}"/>
                </a:ext>
              </a:extLst>
            </p:cNvPr>
            <p:cNvSpPr/>
            <p:nvPr/>
          </p:nvSpPr>
          <p:spPr>
            <a:xfrm>
              <a:off x="15425933" y="8511292"/>
              <a:ext cx="176844" cy="175508"/>
            </a:xfrm>
            <a:custGeom>
              <a:avLst/>
              <a:gdLst/>
              <a:ahLst/>
              <a:cxnLst/>
              <a:rect l="l" t="t" r="r" b="b"/>
              <a:pathLst>
                <a:path w="1513204" h="1501775">
                  <a:moveTo>
                    <a:pt x="791743" y="0"/>
                  </a:moveTo>
                  <a:lnTo>
                    <a:pt x="747482" y="788"/>
                  </a:lnTo>
                  <a:lnTo>
                    <a:pt x="703385" y="3192"/>
                  </a:lnTo>
                  <a:lnTo>
                    <a:pt x="659573" y="7265"/>
                  </a:lnTo>
                  <a:lnTo>
                    <a:pt x="616161" y="13062"/>
                  </a:lnTo>
                  <a:lnTo>
                    <a:pt x="573270" y="20640"/>
                  </a:lnTo>
                  <a:lnTo>
                    <a:pt x="531015" y="30053"/>
                  </a:lnTo>
                  <a:lnTo>
                    <a:pt x="489516" y="41356"/>
                  </a:lnTo>
                  <a:lnTo>
                    <a:pt x="448891" y="54604"/>
                  </a:lnTo>
                  <a:lnTo>
                    <a:pt x="409257" y="69853"/>
                  </a:lnTo>
                  <a:lnTo>
                    <a:pt x="370734" y="87157"/>
                  </a:lnTo>
                  <a:lnTo>
                    <a:pt x="333437" y="106573"/>
                  </a:lnTo>
                  <a:lnTo>
                    <a:pt x="297487" y="128154"/>
                  </a:lnTo>
                  <a:lnTo>
                    <a:pt x="263000" y="151956"/>
                  </a:lnTo>
                  <a:lnTo>
                    <a:pt x="230096" y="178035"/>
                  </a:lnTo>
                  <a:lnTo>
                    <a:pt x="198891" y="206445"/>
                  </a:lnTo>
                  <a:lnTo>
                    <a:pt x="169504" y="237241"/>
                  </a:lnTo>
                  <a:lnTo>
                    <a:pt x="142054" y="270479"/>
                  </a:lnTo>
                  <a:lnTo>
                    <a:pt x="116657" y="306214"/>
                  </a:lnTo>
                  <a:lnTo>
                    <a:pt x="93433" y="344501"/>
                  </a:lnTo>
                  <a:lnTo>
                    <a:pt x="72498" y="385396"/>
                  </a:lnTo>
                  <a:lnTo>
                    <a:pt x="53972" y="428952"/>
                  </a:lnTo>
                  <a:lnTo>
                    <a:pt x="37972" y="475226"/>
                  </a:lnTo>
                  <a:lnTo>
                    <a:pt x="24617" y="524272"/>
                  </a:lnTo>
                  <a:lnTo>
                    <a:pt x="14024" y="576146"/>
                  </a:lnTo>
                  <a:lnTo>
                    <a:pt x="6311" y="630904"/>
                  </a:lnTo>
                  <a:lnTo>
                    <a:pt x="1597" y="688599"/>
                  </a:lnTo>
                  <a:lnTo>
                    <a:pt x="0" y="749287"/>
                  </a:lnTo>
                  <a:lnTo>
                    <a:pt x="1407" y="805034"/>
                  </a:lnTo>
                  <a:lnTo>
                    <a:pt x="5581" y="858558"/>
                  </a:lnTo>
                  <a:lnTo>
                    <a:pt x="12449" y="909868"/>
                  </a:lnTo>
                  <a:lnTo>
                    <a:pt x="21939" y="958973"/>
                  </a:lnTo>
                  <a:lnTo>
                    <a:pt x="33979" y="1005883"/>
                  </a:lnTo>
                  <a:lnTo>
                    <a:pt x="48496" y="1050607"/>
                  </a:lnTo>
                  <a:lnTo>
                    <a:pt x="65417" y="1093155"/>
                  </a:lnTo>
                  <a:lnTo>
                    <a:pt x="84671" y="1133536"/>
                  </a:lnTo>
                  <a:lnTo>
                    <a:pt x="106186" y="1171759"/>
                  </a:lnTo>
                  <a:lnTo>
                    <a:pt x="129888" y="1207834"/>
                  </a:lnTo>
                  <a:lnTo>
                    <a:pt x="155705" y="1241770"/>
                  </a:lnTo>
                  <a:lnTo>
                    <a:pt x="183565" y="1273576"/>
                  </a:lnTo>
                  <a:lnTo>
                    <a:pt x="213396" y="1303262"/>
                  </a:lnTo>
                  <a:lnTo>
                    <a:pt x="245126" y="1330838"/>
                  </a:lnTo>
                  <a:lnTo>
                    <a:pt x="278681" y="1356312"/>
                  </a:lnTo>
                  <a:lnTo>
                    <a:pt x="313990" y="1379695"/>
                  </a:lnTo>
                  <a:lnTo>
                    <a:pt x="350980" y="1400994"/>
                  </a:lnTo>
                  <a:lnTo>
                    <a:pt x="389579" y="1420221"/>
                  </a:lnTo>
                  <a:lnTo>
                    <a:pt x="429715" y="1437384"/>
                  </a:lnTo>
                  <a:lnTo>
                    <a:pt x="471314" y="1452493"/>
                  </a:lnTo>
                  <a:lnTo>
                    <a:pt x="514306" y="1465557"/>
                  </a:lnTo>
                  <a:lnTo>
                    <a:pt x="558617" y="1476585"/>
                  </a:lnTo>
                  <a:lnTo>
                    <a:pt x="604175" y="1485587"/>
                  </a:lnTo>
                  <a:lnTo>
                    <a:pt x="650908" y="1492572"/>
                  </a:lnTo>
                  <a:lnTo>
                    <a:pt x="698744" y="1497550"/>
                  </a:lnTo>
                  <a:lnTo>
                    <a:pt x="747609" y="1500529"/>
                  </a:lnTo>
                  <a:lnTo>
                    <a:pt x="797432" y="1501521"/>
                  </a:lnTo>
                  <a:lnTo>
                    <a:pt x="852665" y="1500229"/>
                  </a:lnTo>
                  <a:lnTo>
                    <a:pt x="906222" y="1496387"/>
                  </a:lnTo>
                  <a:lnTo>
                    <a:pt x="958027" y="1490045"/>
                  </a:lnTo>
                  <a:lnTo>
                    <a:pt x="1008008" y="1481250"/>
                  </a:lnTo>
                  <a:lnTo>
                    <a:pt x="1056091" y="1470051"/>
                  </a:lnTo>
                  <a:lnTo>
                    <a:pt x="1102202" y="1456499"/>
                  </a:lnTo>
                  <a:lnTo>
                    <a:pt x="1146266" y="1440641"/>
                  </a:lnTo>
                  <a:lnTo>
                    <a:pt x="1188211" y="1422526"/>
                  </a:lnTo>
                  <a:lnTo>
                    <a:pt x="1227961" y="1402204"/>
                  </a:lnTo>
                  <a:lnTo>
                    <a:pt x="1265445" y="1379724"/>
                  </a:lnTo>
                  <a:lnTo>
                    <a:pt x="1300586" y="1355135"/>
                  </a:lnTo>
                  <a:lnTo>
                    <a:pt x="1333313" y="1328484"/>
                  </a:lnTo>
                  <a:lnTo>
                    <a:pt x="1363550" y="1299823"/>
                  </a:lnTo>
                  <a:lnTo>
                    <a:pt x="1391225" y="1269199"/>
                  </a:lnTo>
                  <a:lnTo>
                    <a:pt x="1416262" y="1236661"/>
                  </a:lnTo>
                  <a:lnTo>
                    <a:pt x="1438589" y="1202258"/>
                  </a:lnTo>
                  <a:lnTo>
                    <a:pt x="1458131" y="1166040"/>
                  </a:lnTo>
                  <a:lnTo>
                    <a:pt x="1474815" y="1128055"/>
                  </a:lnTo>
                  <a:lnTo>
                    <a:pt x="1488566" y="1088353"/>
                  </a:lnTo>
                  <a:lnTo>
                    <a:pt x="1499312" y="1046982"/>
                  </a:lnTo>
                  <a:lnTo>
                    <a:pt x="1506977" y="1003991"/>
                  </a:lnTo>
                  <a:lnTo>
                    <a:pt x="1511489" y="959429"/>
                  </a:lnTo>
                  <a:lnTo>
                    <a:pt x="1512773" y="913345"/>
                  </a:lnTo>
                  <a:lnTo>
                    <a:pt x="975525" y="913345"/>
                  </a:lnTo>
                  <a:lnTo>
                    <a:pt x="974889" y="951528"/>
                  </a:lnTo>
                  <a:lnTo>
                    <a:pt x="972112" y="993069"/>
                  </a:lnTo>
                  <a:lnTo>
                    <a:pt x="965890" y="1035871"/>
                  </a:lnTo>
                  <a:lnTo>
                    <a:pt x="954921" y="1077838"/>
                  </a:lnTo>
                  <a:lnTo>
                    <a:pt x="937899" y="1116875"/>
                  </a:lnTo>
                  <a:lnTo>
                    <a:pt x="913522" y="1150886"/>
                  </a:lnTo>
                  <a:lnTo>
                    <a:pt x="880486" y="1177775"/>
                  </a:lnTo>
                  <a:lnTo>
                    <a:pt x="837487" y="1195445"/>
                  </a:lnTo>
                  <a:lnTo>
                    <a:pt x="783221" y="1201801"/>
                  </a:lnTo>
                  <a:lnTo>
                    <a:pt x="750703" y="1199917"/>
                  </a:lnTo>
                  <a:lnTo>
                    <a:pt x="690522" y="1182787"/>
                  </a:lnTo>
                  <a:lnTo>
                    <a:pt x="638455" y="1143265"/>
                  </a:lnTo>
                  <a:lnTo>
                    <a:pt x="596471" y="1075856"/>
                  </a:lnTo>
                  <a:lnTo>
                    <a:pt x="579876" y="1029978"/>
                  </a:lnTo>
                  <a:lnTo>
                    <a:pt x="566541" y="975069"/>
                  </a:lnTo>
                  <a:lnTo>
                    <a:pt x="556710" y="910441"/>
                  </a:lnTo>
                  <a:lnTo>
                    <a:pt x="550632" y="835410"/>
                  </a:lnTo>
                  <a:lnTo>
                    <a:pt x="548551" y="749287"/>
                  </a:lnTo>
                  <a:lnTo>
                    <a:pt x="549402" y="692832"/>
                  </a:lnTo>
                  <a:lnTo>
                    <a:pt x="552146" y="638587"/>
                  </a:lnTo>
                  <a:lnTo>
                    <a:pt x="557069" y="586953"/>
                  </a:lnTo>
                  <a:lnTo>
                    <a:pt x="564455" y="538331"/>
                  </a:lnTo>
                  <a:lnTo>
                    <a:pt x="574592" y="493123"/>
                  </a:lnTo>
                  <a:lnTo>
                    <a:pt x="587763" y="451730"/>
                  </a:lnTo>
                  <a:lnTo>
                    <a:pt x="604254" y="414554"/>
                  </a:lnTo>
                  <a:lnTo>
                    <a:pt x="624352" y="381996"/>
                  </a:lnTo>
                  <a:lnTo>
                    <a:pt x="676507" y="332340"/>
                  </a:lnTo>
                  <a:lnTo>
                    <a:pt x="746513" y="305973"/>
                  </a:lnTo>
                  <a:lnTo>
                    <a:pt x="788923" y="302526"/>
                  </a:lnTo>
                  <a:lnTo>
                    <a:pt x="836865" y="307527"/>
                  </a:lnTo>
                  <a:lnTo>
                    <a:pt x="877013" y="321842"/>
                  </a:lnTo>
                  <a:lnTo>
                    <a:pt x="909799" y="344444"/>
                  </a:lnTo>
                  <a:lnTo>
                    <a:pt x="935655" y="374302"/>
                  </a:lnTo>
                  <a:lnTo>
                    <a:pt x="955013" y="410388"/>
                  </a:lnTo>
                  <a:lnTo>
                    <a:pt x="968305" y="451672"/>
                  </a:lnTo>
                  <a:lnTo>
                    <a:pt x="975963" y="497125"/>
                  </a:lnTo>
                  <a:lnTo>
                    <a:pt x="978420" y="545719"/>
                  </a:lnTo>
                  <a:lnTo>
                    <a:pt x="1504264" y="545719"/>
                  </a:lnTo>
                  <a:lnTo>
                    <a:pt x="1497364" y="475948"/>
                  </a:lnTo>
                  <a:lnTo>
                    <a:pt x="1490057" y="435713"/>
                  </a:lnTo>
                  <a:lnTo>
                    <a:pt x="1478540" y="392661"/>
                  </a:lnTo>
                  <a:lnTo>
                    <a:pt x="1461587" y="347356"/>
                  </a:lnTo>
                  <a:lnTo>
                    <a:pt x="1437970" y="300359"/>
                  </a:lnTo>
                  <a:lnTo>
                    <a:pt x="1406461" y="252234"/>
                  </a:lnTo>
                  <a:lnTo>
                    <a:pt x="1365834" y="203542"/>
                  </a:lnTo>
                  <a:lnTo>
                    <a:pt x="1326409" y="165088"/>
                  </a:lnTo>
                  <a:lnTo>
                    <a:pt x="1284214" y="131709"/>
                  </a:lnTo>
                  <a:lnTo>
                    <a:pt x="1239789" y="103056"/>
                  </a:lnTo>
                  <a:lnTo>
                    <a:pt x="1193674" y="78781"/>
                  </a:lnTo>
                  <a:lnTo>
                    <a:pt x="1146410" y="58538"/>
                  </a:lnTo>
                  <a:lnTo>
                    <a:pt x="1098537" y="41979"/>
                  </a:lnTo>
                  <a:lnTo>
                    <a:pt x="1050594" y="28756"/>
                  </a:lnTo>
                  <a:lnTo>
                    <a:pt x="1003123" y="18520"/>
                  </a:lnTo>
                  <a:lnTo>
                    <a:pt x="956663" y="10926"/>
                  </a:lnTo>
                  <a:lnTo>
                    <a:pt x="911755" y="5624"/>
                  </a:lnTo>
                  <a:lnTo>
                    <a:pt x="868939" y="2268"/>
                  </a:lnTo>
                  <a:lnTo>
                    <a:pt x="828755" y="509"/>
                  </a:lnTo>
                  <a:lnTo>
                    <a:pt x="79174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object 9">
              <a:extLst>
                <a:ext uri="{FF2B5EF4-FFF2-40B4-BE49-F238E27FC236}">
                  <a16:creationId xmlns:a16="http://schemas.microsoft.com/office/drawing/2014/main" id="{82ABD5F3-10A9-5249-8ABE-EC50710178B8}"/>
                </a:ext>
              </a:extLst>
            </p:cNvPr>
            <p:cNvSpPr/>
            <p:nvPr/>
          </p:nvSpPr>
          <p:spPr>
            <a:xfrm>
              <a:off x="15618966" y="8448213"/>
              <a:ext cx="177512" cy="238587"/>
            </a:xfrm>
            <a:custGeom>
              <a:avLst/>
              <a:gdLst/>
              <a:ahLst/>
              <a:cxnLst/>
              <a:rect l="l" t="t" r="r" b="b"/>
              <a:pathLst>
                <a:path w="1518919" h="2041525">
                  <a:moveTo>
                    <a:pt x="537070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31545" y="2041525"/>
                  </a:lnTo>
                  <a:lnTo>
                    <a:pt x="531658" y="1331811"/>
                  </a:lnTo>
                  <a:lnTo>
                    <a:pt x="532449" y="1270577"/>
                  </a:lnTo>
                  <a:lnTo>
                    <a:pt x="534596" y="1215862"/>
                  </a:lnTo>
                  <a:lnTo>
                    <a:pt x="538776" y="1167524"/>
                  </a:lnTo>
                  <a:lnTo>
                    <a:pt x="545668" y="1125423"/>
                  </a:lnTo>
                  <a:lnTo>
                    <a:pt x="566503" y="1061420"/>
                  </a:lnTo>
                  <a:lnTo>
                    <a:pt x="586159" y="1023732"/>
                  </a:lnTo>
                  <a:lnTo>
                    <a:pt x="614417" y="987530"/>
                  </a:lnTo>
                  <a:lnTo>
                    <a:pt x="653109" y="956772"/>
                  </a:lnTo>
                  <a:lnTo>
                    <a:pt x="704068" y="935415"/>
                  </a:lnTo>
                  <a:lnTo>
                    <a:pt x="769124" y="927417"/>
                  </a:lnTo>
                  <a:lnTo>
                    <a:pt x="823946" y="932909"/>
                  </a:lnTo>
                  <a:lnTo>
                    <a:pt x="868830" y="948347"/>
                  </a:lnTo>
                  <a:lnTo>
                    <a:pt x="904771" y="972176"/>
                  </a:lnTo>
                  <a:lnTo>
                    <a:pt x="932761" y="1002840"/>
                  </a:lnTo>
                  <a:lnTo>
                    <a:pt x="953796" y="1038782"/>
                  </a:lnTo>
                  <a:lnTo>
                    <a:pt x="968868" y="1078447"/>
                  </a:lnTo>
                  <a:lnTo>
                    <a:pt x="978971" y="1120278"/>
                  </a:lnTo>
                  <a:lnTo>
                    <a:pt x="985099" y="1162720"/>
                  </a:lnTo>
                  <a:lnTo>
                    <a:pt x="988246" y="1204218"/>
                  </a:lnTo>
                  <a:lnTo>
                    <a:pt x="989405" y="1243214"/>
                  </a:lnTo>
                  <a:lnTo>
                    <a:pt x="989571" y="1278153"/>
                  </a:lnTo>
                  <a:lnTo>
                    <a:pt x="989571" y="2041525"/>
                  </a:lnTo>
                  <a:lnTo>
                    <a:pt x="1518475" y="2041525"/>
                  </a:lnTo>
                  <a:lnTo>
                    <a:pt x="1518369" y="1162974"/>
                  </a:lnTo>
                  <a:lnTo>
                    <a:pt x="1517625" y="1112078"/>
                  </a:lnTo>
                  <a:lnTo>
                    <a:pt x="1515606" y="1063157"/>
                  </a:lnTo>
                  <a:lnTo>
                    <a:pt x="1511675" y="1016148"/>
                  </a:lnTo>
                  <a:lnTo>
                    <a:pt x="1505194" y="970985"/>
                  </a:lnTo>
                  <a:lnTo>
                    <a:pt x="1495526" y="927606"/>
                  </a:lnTo>
                  <a:lnTo>
                    <a:pt x="1482032" y="885945"/>
                  </a:lnTo>
                  <a:lnTo>
                    <a:pt x="1464077" y="845938"/>
                  </a:lnTo>
                  <a:lnTo>
                    <a:pt x="1441021" y="807522"/>
                  </a:lnTo>
                  <a:lnTo>
                    <a:pt x="1412228" y="770631"/>
                  </a:lnTo>
                  <a:lnTo>
                    <a:pt x="1377061" y="735203"/>
                  </a:lnTo>
                  <a:lnTo>
                    <a:pt x="1337502" y="701957"/>
                  </a:lnTo>
                  <a:lnTo>
                    <a:pt x="1296297" y="673671"/>
                  </a:lnTo>
                  <a:lnTo>
                    <a:pt x="1253677" y="650064"/>
                  </a:lnTo>
                  <a:lnTo>
                    <a:pt x="1209872" y="630857"/>
                  </a:lnTo>
                  <a:lnTo>
                    <a:pt x="1165113" y="615769"/>
                  </a:lnTo>
                  <a:lnTo>
                    <a:pt x="1119631" y="604521"/>
                  </a:lnTo>
                  <a:lnTo>
                    <a:pt x="1073656" y="596834"/>
                  </a:lnTo>
                  <a:lnTo>
                    <a:pt x="1027419" y="592426"/>
                  </a:lnTo>
                  <a:lnTo>
                    <a:pt x="981151" y="591019"/>
                  </a:lnTo>
                  <a:lnTo>
                    <a:pt x="907719" y="594718"/>
                  </a:lnTo>
                  <a:lnTo>
                    <a:pt x="841598" y="604999"/>
                  </a:lnTo>
                  <a:lnTo>
                    <a:pt x="782464" y="620640"/>
                  </a:lnTo>
                  <a:lnTo>
                    <a:pt x="729994" y="640421"/>
                  </a:lnTo>
                  <a:lnTo>
                    <a:pt x="683868" y="663117"/>
                  </a:lnTo>
                  <a:lnTo>
                    <a:pt x="643760" y="687509"/>
                  </a:lnTo>
                  <a:lnTo>
                    <a:pt x="609349" y="712373"/>
                  </a:lnTo>
                  <a:lnTo>
                    <a:pt x="556327" y="758632"/>
                  </a:lnTo>
                  <a:lnTo>
                    <a:pt x="537070" y="777582"/>
                  </a:lnTo>
                  <a:lnTo>
                    <a:pt x="537070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530865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Clean G 5/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3">
            <a:extLst>
              <a:ext uri="{FF2B5EF4-FFF2-40B4-BE49-F238E27FC236}">
                <a16:creationId xmlns:a16="http://schemas.microsoft.com/office/drawing/2014/main" id="{51C41F71-6F90-5B40-83AA-E482C63F247C}"/>
              </a:ext>
            </a:extLst>
          </p:cNvPr>
          <p:cNvSpPr/>
          <p:nvPr userDrawn="1"/>
        </p:nvSpPr>
        <p:spPr>
          <a:xfrm>
            <a:off x="6985000" y="0"/>
            <a:ext cx="9271165" cy="9144000"/>
          </a:xfrm>
          <a:custGeom>
            <a:avLst/>
            <a:gdLst/>
            <a:ahLst/>
            <a:cxnLst/>
            <a:rect l="l" t="t" r="r" b="b"/>
            <a:pathLst>
              <a:path w="9857105" h="9144000">
                <a:moveTo>
                  <a:pt x="9856939" y="0"/>
                </a:moveTo>
                <a:lnTo>
                  <a:pt x="0" y="0"/>
                </a:lnTo>
                <a:lnTo>
                  <a:pt x="0" y="9144000"/>
                </a:lnTo>
                <a:lnTo>
                  <a:pt x="9856939" y="9144000"/>
                </a:lnTo>
                <a:lnTo>
                  <a:pt x="9856939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 b="0" i="0" dirty="0">
              <a:latin typeface="Arial Regular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5C755A1-EA3D-D54A-AE76-83C33BC434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7F0B1F-65F8-D742-AB7B-757C91644D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FC75A1-EE1A-344F-90BD-A07590F0E5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3F3AB8E-7038-4D4A-A0B6-690B7EA4F36D}"/>
              </a:ext>
            </a:extLst>
          </p:cNvPr>
          <p:cNvGrpSpPr/>
          <p:nvPr userDrawn="1"/>
        </p:nvGrpSpPr>
        <p:grpSpPr>
          <a:xfrm>
            <a:off x="14452600" y="8547494"/>
            <a:ext cx="1295400" cy="215506"/>
            <a:chOff x="14294536" y="8436933"/>
            <a:chExt cx="1501942" cy="249867"/>
          </a:xfrm>
        </p:grpSpPr>
        <p:sp>
          <p:nvSpPr>
            <p:cNvPr id="7" name="object 2">
              <a:extLst>
                <a:ext uri="{FF2B5EF4-FFF2-40B4-BE49-F238E27FC236}">
                  <a16:creationId xmlns:a16="http://schemas.microsoft.com/office/drawing/2014/main" id="{CB3002DF-2E47-F148-9CAB-7A2E37B7ACA9}"/>
                </a:ext>
              </a:extLst>
            </p:cNvPr>
            <p:cNvSpPr/>
            <p:nvPr/>
          </p:nvSpPr>
          <p:spPr>
            <a:xfrm>
              <a:off x="14294536" y="8436933"/>
              <a:ext cx="210239" cy="249867"/>
            </a:xfrm>
            <a:custGeom>
              <a:avLst/>
              <a:gdLst/>
              <a:ahLst/>
              <a:cxnLst/>
              <a:rect l="l" t="t" r="r" b="b"/>
              <a:pathLst>
                <a:path w="1798954" h="2138045">
                  <a:moveTo>
                    <a:pt x="893597" y="0"/>
                  </a:moveTo>
                  <a:lnTo>
                    <a:pt x="824723" y="1351"/>
                  </a:lnTo>
                  <a:lnTo>
                    <a:pt x="759023" y="5341"/>
                  </a:lnTo>
                  <a:lnTo>
                    <a:pt x="696458" y="11872"/>
                  </a:lnTo>
                  <a:lnTo>
                    <a:pt x="636988" y="20846"/>
                  </a:lnTo>
                  <a:lnTo>
                    <a:pt x="580577" y="32166"/>
                  </a:lnTo>
                  <a:lnTo>
                    <a:pt x="527185" y="45734"/>
                  </a:lnTo>
                  <a:lnTo>
                    <a:pt x="476773" y="61452"/>
                  </a:lnTo>
                  <a:lnTo>
                    <a:pt x="429303" y="79224"/>
                  </a:lnTo>
                  <a:lnTo>
                    <a:pt x="384737" y="98951"/>
                  </a:lnTo>
                  <a:lnTo>
                    <a:pt x="343035" y="120537"/>
                  </a:lnTo>
                  <a:lnTo>
                    <a:pt x="304160" y="143882"/>
                  </a:lnTo>
                  <a:lnTo>
                    <a:pt x="268072" y="168891"/>
                  </a:lnTo>
                  <a:lnTo>
                    <a:pt x="234734" y="195465"/>
                  </a:lnTo>
                  <a:lnTo>
                    <a:pt x="204106" y="223507"/>
                  </a:lnTo>
                  <a:lnTo>
                    <a:pt x="176149" y="252919"/>
                  </a:lnTo>
                  <a:lnTo>
                    <a:pt x="150827" y="283605"/>
                  </a:lnTo>
                  <a:lnTo>
                    <a:pt x="128099" y="315465"/>
                  </a:lnTo>
                  <a:lnTo>
                    <a:pt x="107927" y="348403"/>
                  </a:lnTo>
                  <a:lnTo>
                    <a:pt x="90273" y="382321"/>
                  </a:lnTo>
                  <a:lnTo>
                    <a:pt x="62363" y="452708"/>
                  </a:lnTo>
                  <a:lnTo>
                    <a:pt x="44061" y="525845"/>
                  </a:lnTo>
                  <a:lnTo>
                    <a:pt x="35058" y="600952"/>
                  </a:lnTo>
                  <a:lnTo>
                    <a:pt x="33947" y="639000"/>
                  </a:lnTo>
                  <a:lnTo>
                    <a:pt x="36891" y="703709"/>
                  </a:lnTo>
                  <a:lnTo>
                    <a:pt x="45383" y="763158"/>
                  </a:lnTo>
                  <a:lnTo>
                    <a:pt x="58908" y="817583"/>
                  </a:lnTo>
                  <a:lnTo>
                    <a:pt x="76950" y="867222"/>
                  </a:lnTo>
                  <a:lnTo>
                    <a:pt x="98997" y="912313"/>
                  </a:lnTo>
                  <a:lnTo>
                    <a:pt x="124533" y="953093"/>
                  </a:lnTo>
                  <a:lnTo>
                    <a:pt x="153045" y="989798"/>
                  </a:lnTo>
                  <a:lnTo>
                    <a:pt x="184018" y="1022668"/>
                  </a:lnTo>
                  <a:lnTo>
                    <a:pt x="216938" y="1051938"/>
                  </a:lnTo>
                  <a:lnTo>
                    <a:pt x="251290" y="1077847"/>
                  </a:lnTo>
                  <a:lnTo>
                    <a:pt x="286560" y="1100632"/>
                  </a:lnTo>
                  <a:lnTo>
                    <a:pt x="322235" y="1120530"/>
                  </a:lnTo>
                  <a:lnTo>
                    <a:pt x="357799" y="1137778"/>
                  </a:lnTo>
                  <a:lnTo>
                    <a:pt x="426539" y="1165278"/>
                  </a:lnTo>
                  <a:lnTo>
                    <a:pt x="488667" y="1185028"/>
                  </a:lnTo>
                  <a:lnTo>
                    <a:pt x="1040638" y="1329004"/>
                  </a:lnTo>
                  <a:lnTo>
                    <a:pt x="1100708" y="1349747"/>
                  </a:lnTo>
                  <a:lnTo>
                    <a:pt x="1146350" y="1375286"/>
                  </a:lnTo>
                  <a:lnTo>
                    <a:pt x="1179128" y="1405696"/>
                  </a:lnTo>
                  <a:lnTo>
                    <a:pt x="1200605" y="1441053"/>
                  </a:lnTo>
                  <a:lnTo>
                    <a:pt x="1212344" y="1481431"/>
                  </a:lnTo>
                  <a:lnTo>
                    <a:pt x="1215910" y="1526908"/>
                  </a:lnTo>
                  <a:lnTo>
                    <a:pt x="1209946" y="1584569"/>
                  </a:lnTo>
                  <a:lnTo>
                    <a:pt x="1193440" y="1631778"/>
                  </a:lnTo>
                  <a:lnTo>
                    <a:pt x="1168470" y="1669580"/>
                  </a:lnTo>
                  <a:lnTo>
                    <a:pt x="1137113" y="1699020"/>
                  </a:lnTo>
                  <a:lnTo>
                    <a:pt x="1101447" y="1721144"/>
                  </a:lnTo>
                  <a:lnTo>
                    <a:pt x="1063550" y="1736996"/>
                  </a:lnTo>
                  <a:lnTo>
                    <a:pt x="1025501" y="1747623"/>
                  </a:lnTo>
                  <a:lnTo>
                    <a:pt x="957255" y="1757378"/>
                  </a:lnTo>
                  <a:lnTo>
                    <a:pt x="913333" y="1758772"/>
                  </a:lnTo>
                  <a:lnTo>
                    <a:pt x="841399" y="1754783"/>
                  </a:lnTo>
                  <a:lnTo>
                    <a:pt x="780321" y="1743521"/>
                  </a:lnTo>
                  <a:lnTo>
                    <a:pt x="729200" y="1726045"/>
                  </a:lnTo>
                  <a:lnTo>
                    <a:pt x="687140" y="1703411"/>
                  </a:lnTo>
                  <a:lnTo>
                    <a:pt x="653245" y="1676677"/>
                  </a:lnTo>
                  <a:lnTo>
                    <a:pt x="626617" y="1646900"/>
                  </a:lnTo>
                  <a:lnTo>
                    <a:pt x="591576" y="1582450"/>
                  </a:lnTo>
                  <a:lnTo>
                    <a:pt x="574842" y="1518521"/>
                  </a:lnTo>
                  <a:lnTo>
                    <a:pt x="569242" y="1463572"/>
                  </a:lnTo>
                  <a:lnTo>
                    <a:pt x="568375" y="1442110"/>
                  </a:lnTo>
                  <a:lnTo>
                    <a:pt x="0" y="1442110"/>
                  </a:lnTo>
                  <a:lnTo>
                    <a:pt x="2894" y="1507095"/>
                  </a:lnTo>
                  <a:lnTo>
                    <a:pt x="6534" y="1547515"/>
                  </a:lnTo>
                  <a:lnTo>
                    <a:pt x="12816" y="1592021"/>
                  </a:lnTo>
                  <a:lnTo>
                    <a:pt x="22621" y="1639714"/>
                  </a:lnTo>
                  <a:lnTo>
                    <a:pt x="36835" y="1689694"/>
                  </a:lnTo>
                  <a:lnTo>
                    <a:pt x="56341" y="1741061"/>
                  </a:lnTo>
                  <a:lnTo>
                    <a:pt x="82022" y="1792917"/>
                  </a:lnTo>
                  <a:lnTo>
                    <a:pt x="114763" y="1844362"/>
                  </a:lnTo>
                  <a:lnTo>
                    <a:pt x="155447" y="1894497"/>
                  </a:lnTo>
                  <a:lnTo>
                    <a:pt x="192206" y="1931723"/>
                  </a:lnTo>
                  <a:lnTo>
                    <a:pt x="232189" y="1965043"/>
                  </a:lnTo>
                  <a:lnTo>
                    <a:pt x="274978" y="1994666"/>
                  </a:lnTo>
                  <a:lnTo>
                    <a:pt x="320156" y="2020799"/>
                  </a:lnTo>
                  <a:lnTo>
                    <a:pt x="367305" y="2043649"/>
                  </a:lnTo>
                  <a:lnTo>
                    <a:pt x="416005" y="2063423"/>
                  </a:lnTo>
                  <a:lnTo>
                    <a:pt x="465839" y="2080330"/>
                  </a:lnTo>
                  <a:lnTo>
                    <a:pt x="516389" y="2094576"/>
                  </a:lnTo>
                  <a:lnTo>
                    <a:pt x="567237" y="2106369"/>
                  </a:lnTo>
                  <a:lnTo>
                    <a:pt x="617965" y="2115916"/>
                  </a:lnTo>
                  <a:lnTo>
                    <a:pt x="668155" y="2123426"/>
                  </a:lnTo>
                  <a:lnTo>
                    <a:pt x="717387" y="2129104"/>
                  </a:lnTo>
                  <a:lnTo>
                    <a:pt x="765246" y="2133160"/>
                  </a:lnTo>
                  <a:lnTo>
                    <a:pt x="811311" y="2135800"/>
                  </a:lnTo>
                  <a:lnTo>
                    <a:pt x="855165" y="2137232"/>
                  </a:lnTo>
                  <a:lnTo>
                    <a:pt x="896391" y="2137664"/>
                  </a:lnTo>
                  <a:lnTo>
                    <a:pt x="950751" y="2136883"/>
                  </a:lnTo>
                  <a:lnTo>
                    <a:pt x="1004108" y="2134531"/>
                  </a:lnTo>
                  <a:lnTo>
                    <a:pt x="1056387" y="2130595"/>
                  </a:lnTo>
                  <a:lnTo>
                    <a:pt x="1107515" y="2125063"/>
                  </a:lnTo>
                  <a:lnTo>
                    <a:pt x="1157418" y="2117920"/>
                  </a:lnTo>
                  <a:lnTo>
                    <a:pt x="1206024" y="2109153"/>
                  </a:lnTo>
                  <a:lnTo>
                    <a:pt x="1253258" y="2098750"/>
                  </a:lnTo>
                  <a:lnTo>
                    <a:pt x="1299048" y="2086697"/>
                  </a:lnTo>
                  <a:lnTo>
                    <a:pt x="1343320" y="2072982"/>
                  </a:lnTo>
                  <a:lnTo>
                    <a:pt x="1386000" y="2057590"/>
                  </a:lnTo>
                  <a:lnTo>
                    <a:pt x="1427016" y="2040508"/>
                  </a:lnTo>
                  <a:lnTo>
                    <a:pt x="1466293" y="2021724"/>
                  </a:lnTo>
                  <a:lnTo>
                    <a:pt x="1503759" y="2001225"/>
                  </a:lnTo>
                  <a:lnTo>
                    <a:pt x="1539340" y="1978996"/>
                  </a:lnTo>
                  <a:lnTo>
                    <a:pt x="1572962" y="1955025"/>
                  </a:lnTo>
                  <a:lnTo>
                    <a:pt x="1604552" y="1929299"/>
                  </a:lnTo>
                  <a:lnTo>
                    <a:pt x="1634036" y="1901805"/>
                  </a:lnTo>
                  <a:lnTo>
                    <a:pt x="1661342" y="1872529"/>
                  </a:lnTo>
                  <a:lnTo>
                    <a:pt x="1686396" y="1841458"/>
                  </a:lnTo>
                  <a:lnTo>
                    <a:pt x="1709125" y="1808579"/>
                  </a:lnTo>
                  <a:lnTo>
                    <a:pt x="1729454" y="1773879"/>
                  </a:lnTo>
                  <a:lnTo>
                    <a:pt x="1747311" y="1737344"/>
                  </a:lnTo>
                  <a:lnTo>
                    <a:pt x="1762622" y="1698962"/>
                  </a:lnTo>
                  <a:lnTo>
                    <a:pt x="1775314" y="1658719"/>
                  </a:lnTo>
                  <a:lnTo>
                    <a:pt x="1785313" y="1616602"/>
                  </a:lnTo>
                  <a:lnTo>
                    <a:pt x="1792546" y="1572598"/>
                  </a:lnTo>
                  <a:lnTo>
                    <a:pt x="1796940" y="1526694"/>
                  </a:lnTo>
                  <a:lnTo>
                    <a:pt x="1798421" y="1478876"/>
                  </a:lnTo>
                  <a:lnTo>
                    <a:pt x="1796269" y="1419396"/>
                  </a:lnTo>
                  <a:lnTo>
                    <a:pt x="1789973" y="1364433"/>
                  </a:lnTo>
                  <a:lnTo>
                    <a:pt x="1779776" y="1313770"/>
                  </a:lnTo>
                  <a:lnTo>
                    <a:pt x="1765919" y="1267192"/>
                  </a:lnTo>
                  <a:lnTo>
                    <a:pt x="1748644" y="1224481"/>
                  </a:lnTo>
                  <a:lnTo>
                    <a:pt x="1728192" y="1185423"/>
                  </a:lnTo>
                  <a:lnTo>
                    <a:pt x="1704805" y="1149800"/>
                  </a:lnTo>
                  <a:lnTo>
                    <a:pt x="1678725" y="1117397"/>
                  </a:lnTo>
                  <a:lnTo>
                    <a:pt x="1650194" y="1087996"/>
                  </a:lnTo>
                  <a:lnTo>
                    <a:pt x="1619454" y="1061382"/>
                  </a:lnTo>
                  <a:lnTo>
                    <a:pt x="1586745" y="1037339"/>
                  </a:lnTo>
                  <a:lnTo>
                    <a:pt x="1552310" y="1015650"/>
                  </a:lnTo>
                  <a:lnTo>
                    <a:pt x="1516390" y="996099"/>
                  </a:lnTo>
                  <a:lnTo>
                    <a:pt x="1479228" y="978469"/>
                  </a:lnTo>
                  <a:lnTo>
                    <a:pt x="1441064" y="962545"/>
                  </a:lnTo>
                  <a:lnTo>
                    <a:pt x="1402141" y="948110"/>
                  </a:lnTo>
                  <a:lnTo>
                    <a:pt x="1362700" y="934948"/>
                  </a:lnTo>
                  <a:lnTo>
                    <a:pt x="1322984" y="922842"/>
                  </a:lnTo>
                  <a:lnTo>
                    <a:pt x="1283233" y="911576"/>
                  </a:lnTo>
                  <a:lnTo>
                    <a:pt x="1243689" y="900935"/>
                  </a:lnTo>
                  <a:lnTo>
                    <a:pt x="822883" y="791692"/>
                  </a:lnTo>
                  <a:lnTo>
                    <a:pt x="785624" y="780842"/>
                  </a:lnTo>
                  <a:lnTo>
                    <a:pt x="746092" y="766536"/>
                  </a:lnTo>
                  <a:lnTo>
                    <a:pt x="707204" y="747039"/>
                  </a:lnTo>
                  <a:lnTo>
                    <a:pt x="671879" y="720618"/>
                  </a:lnTo>
                  <a:lnTo>
                    <a:pt x="643035" y="685539"/>
                  </a:lnTo>
                  <a:lnTo>
                    <a:pt x="623588" y="640068"/>
                  </a:lnTo>
                  <a:lnTo>
                    <a:pt x="616457" y="582472"/>
                  </a:lnTo>
                  <a:lnTo>
                    <a:pt x="621275" y="538331"/>
                  </a:lnTo>
                  <a:lnTo>
                    <a:pt x="635372" y="497607"/>
                  </a:lnTo>
                  <a:lnTo>
                    <a:pt x="658216" y="461061"/>
                  </a:lnTo>
                  <a:lnTo>
                    <a:pt x="689275" y="429453"/>
                  </a:lnTo>
                  <a:lnTo>
                    <a:pt x="728016" y="403545"/>
                  </a:lnTo>
                  <a:lnTo>
                    <a:pt x="773908" y="384098"/>
                  </a:lnTo>
                  <a:lnTo>
                    <a:pt x="826417" y="371871"/>
                  </a:lnTo>
                  <a:lnTo>
                    <a:pt x="885012" y="367626"/>
                  </a:lnTo>
                  <a:lnTo>
                    <a:pt x="952469" y="372810"/>
                  </a:lnTo>
                  <a:lnTo>
                    <a:pt x="1007577" y="387221"/>
                  </a:lnTo>
                  <a:lnTo>
                    <a:pt x="1051583" y="409153"/>
                  </a:lnTo>
                  <a:lnTo>
                    <a:pt x="1085735" y="436895"/>
                  </a:lnTo>
                  <a:lnTo>
                    <a:pt x="1111283" y="468742"/>
                  </a:lnTo>
                  <a:lnTo>
                    <a:pt x="1129475" y="502983"/>
                  </a:lnTo>
                  <a:lnTo>
                    <a:pt x="1148785" y="571818"/>
                  </a:lnTo>
                  <a:lnTo>
                    <a:pt x="1153654" y="629735"/>
                  </a:lnTo>
                  <a:lnTo>
                    <a:pt x="1153795" y="650328"/>
                  </a:lnTo>
                  <a:lnTo>
                    <a:pt x="1727708" y="650328"/>
                  </a:lnTo>
                  <a:lnTo>
                    <a:pt x="1726442" y="602432"/>
                  </a:lnTo>
                  <a:lnTo>
                    <a:pt x="1722847" y="549677"/>
                  </a:lnTo>
                  <a:lnTo>
                    <a:pt x="1715481" y="493337"/>
                  </a:lnTo>
                  <a:lnTo>
                    <a:pt x="1702903" y="434687"/>
                  </a:lnTo>
                  <a:lnTo>
                    <a:pt x="1683671" y="375002"/>
                  </a:lnTo>
                  <a:lnTo>
                    <a:pt x="1656345" y="315556"/>
                  </a:lnTo>
                  <a:lnTo>
                    <a:pt x="1619483" y="257623"/>
                  </a:lnTo>
                  <a:lnTo>
                    <a:pt x="1571644" y="202477"/>
                  </a:lnTo>
                  <a:lnTo>
                    <a:pt x="1543158" y="176348"/>
                  </a:lnTo>
                  <a:lnTo>
                    <a:pt x="1511387" y="151394"/>
                  </a:lnTo>
                  <a:lnTo>
                    <a:pt x="1476151" y="127774"/>
                  </a:lnTo>
                  <a:lnTo>
                    <a:pt x="1437271" y="105648"/>
                  </a:lnTo>
                  <a:lnTo>
                    <a:pt x="1394565" y="85174"/>
                  </a:lnTo>
                  <a:lnTo>
                    <a:pt x="1347854" y="66512"/>
                  </a:lnTo>
                  <a:lnTo>
                    <a:pt x="1296957" y="49822"/>
                  </a:lnTo>
                  <a:lnTo>
                    <a:pt x="1241695" y="35262"/>
                  </a:lnTo>
                  <a:lnTo>
                    <a:pt x="1181888" y="22992"/>
                  </a:lnTo>
                  <a:lnTo>
                    <a:pt x="1117354" y="13172"/>
                  </a:lnTo>
                  <a:lnTo>
                    <a:pt x="1047915" y="5960"/>
                  </a:lnTo>
                  <a:lnTo>
                    <a:pt x="973389" y="1516"/>
                  </a:lnTo>
                  <a:lnTo>
                    <a:pt x="893597" y="0"/>
                  </a:lnTo>
                  <a:close/>
                </a:path>
              </a:pathLst>
            </a:custGeom>
            <a:solidFill>
              <a:schemeClr val="tx1"/>
            </a:solidFill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object 3">
              <a:extLst>
                <a:ext uri="{FF2B5EF4-FFF2-40B4-BE49-F238E27FC236}">
                  <a16:creationId xmlns:a16="http://schemas.microsoft.com/office/drawing/2014/main" id="{F0279F0F-6709-C943-BD5B-AE13253D8E25}"/>
                </a:ext>
              </a:extLst>
            </p:cNvPr>
            <p:cNvSpPr/>
            <p:nvPr/>
          </p:nvSpPr>
          <p:spPr>
            <a:xfrm>
              <a:off x="14543672" y="8448213"/>
              <a:ext cx="194655" cy="238587"/>
            </a:xfrm>
            <a:custGeom>
              <a:avLst/>
              <a:gdLst/>
              <a:ahLst/>
              <a:cxnLst/>
              <a:rect l="l" t="t" r="r" b="b"/>
              <a:pathLst>
                <a:path w="1665604" h="2041525">
                  <a:moveTo>
                    <a:pt x="520319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20319" y="2041525"/>
                  </a:lnTo>
                  <a:lnTo>
                    <a:pt x="520319" y="1252639"/>
                  </a:lnTo>
                  <a:lnTo>
                    <a:pt x="1026413" y="2041525"/>
                  </a:lnTo>
                  <a:lnTo>
                    <a:pt x="1665516" y="2041525"/>
                  </a:lnTo>
                  <a:lnTo>
                    <a:pt x="1111250" y="1221574"/>
                  </a:lnTo>
                  <a:lnTo>
                    <a:pt x="1594802" y="622084"/>
                  </a:lnTo>
                  <a:lnTo>
                    <a:pt x="1006678" y="622084"/>
                  </a:lnTo>
                  <a:lnTo>
                    <a:pt x="520319" y="1249870"/>
                  </a:lnTo>
                  <a:lnTo>
                    <a:pt x="520319" y="0"/>
                  </a:lnTo>
                  <a:close/>
                </a:path>
              </a:pathLst>
            </a:custGeom>
            <a:solidFill>
              <a:schemeClr val="tx1"/>
            </a:solidFill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object 4">
              <a:extLst>
                <a:ext uri="{FF2B5EF4-FFF2-40B4-BE49-F238E27FC236}">
                  <a16:creationId xmlns:a16="http://schemas.microsoft.com/office/drawing/2014/main" id="{B2A9581D-FDB3-2247-AE0C-5B5214AB8FE3}"/>
                </a:ext>
              </a:extLst>
            </p:cNvPr>
            <p:cNvSpPr/>
            <p:nvPr/>
          </p:nvSpPr>
          <p:spPr>
            <a:xfrm>
              <a:off x="14745615" y="8511292"/>
              <a:ext cx="193022" cy="175508"/>
            </a:xfrm>
            <a:custGeom>
              <a:avLst/>
              <a:gdLst/>
              <a:ahLst/>
              <a:cxnLst/>
              <a:rect l="l" t="t" r="r" b="b"/>
              <a:pathLst>
                <a:path w="1651634" h="1501775">
                  <a:moveTo>
                    <a:pt x="831316" y="0"/>
                  </a:moveTo>
                  <a:lnTo>
                    <a:pt x="772161" y="1202"/>
                  </a:lnTo>
                  <a:lnTo>
                    <a:pt x="715248" y="4774"/>
                  </a:lnTo>
                  <a:lnTo>
                    <a:pt x="660571" y="10662"/>
                  </a:lnTo>
                  <a:lnTo>
                    <a:pt x="608122" y="18811"/>
                  </a:lnTo>
                  <a:lnTo>
                    <a:pt x="557895" y="29167"/>
                  </a:lnTo>
                  <a:lnTo>
                    <a:pt x="509882" y="41676"/>
                  </a:lnTo>
                  <a:lnTo>
                    <a:pt x="464077" y="56285"/>
                  </a:lnTo>
                  <a:lnTo>
                    <a:pt x="420473" y="72938"/>
                  </a:lnTo>
                  <a:lnTo>
                    <a:pt x="379063" y="91583"/>
                  </a:lnTo>
                  <a:lnTo>
                    <a:pt x="339841" y="112164"/>
                  </a:lnTo>
                  <a:lnTo>
                    <a:pt x="302798" y="134628"/>
                  </a:lnTo>
                  <a:lnTo>
                    <a:pt x="267929" y="158921"/>
                  </a:lnTo>
                  <a:lnTo>
                    <a:pt x="235227" y="184989"/>
                  </a:lnTo>
                  <a:lnTo>
                    <a:pt x="204684" y="212777"/>
                  </a:lnTo>
                  <a:lnTo>
                    <a:pt x="176294" y="242232"/>
                  </a:lnTo>
                  <a:lnTo>
                    <a:pt x="150050" y="273299"/>
                  </a:lnTo>
                  <a:lnTo>
                    <a:pt x="125945" y="305924"/>
                  </a:lnTo>
                  <a:lnTo>
                    <a:pt x="103972" y="340054"/>
                  </a:lnTo>
                  <a:lnTo>
                    <a:pt x="84124" y="375634"/>
                  </a:lnTo>
                  <a:lnTo>
                    <a:pt x="66395" y="412611"/>
                  </a:lnTo>
                  <a:lnTo>
                    <a:pt x="50777" y="450929"/>
                  </a:lnTo>
                  <a:lnTo>
                    <a:pt x="37265" y="490536"/>
                  </a:lnTo>
                  <a:lnTo>
                    <a:pt x="25849" y="531376"/>
                  </a:lnTo>
                  <a:lnTo>
                    <a:pt x="16525" y="573396"/>
                  </a:lnTo>
                  <a:lnTo>
                    <a:pt x="9285" y="616542"/>
                  </a:lnTo>
                  <a:lnTo>
                    <a:pt x="4122" y="660760"/>
                  </a:lnTo>
                  <a:lnTo>
                    <a:pt x="1029" y="705996"/>
                  </a:lnTo>
                  <a:lnTo>
                    <a:pt x="0" y="752195"/>
                  </a:lnTo>
                  <a:lnTo>
                    <a:pt x="873" y="796084"/>
                  </a:lnTo>
                  <a:lnTo>
                    <a:pt x="3690" y="841289"/>
                  </a:lnTo>
                  <a:lnTo>
                    <a:pt x="8746" y="887475"/>
                  </a:lnTo>
                  <a:lnTo>
                    <a:pt x="16335" y="934309"/>
                  </a:lnTo>
                  <a:lnTo>
                    <a:pt x="26753" y="981457"/>
                  </a:lnTo>
                  <a:lnTo>
                    <a:pt x="40293" y="1028584"/>
                  </a:lnTo>
                  <a:lnTo>
                    <a:pt x="57252" y="1075356"/>
                  </a:lnTo>
                  <a:lnTo>
                    <a:pt x="77923" y="1121439"/>
                  </a:lnTo>
                  <a:lnTo>
                    <a:pt x="102602" y="1166499"/>
                  </a:lnTo>
                  <a:lnTo>
                    <a:pt x="131583" y="1210201"/>
                  </a:lnTo>
                  <a:lnTo>
                    <a:pt x="165161" y="1252213"/>
                  </a:lnTo>
                  <a:lnTo>
                    <a:pt x="203631" y="1292199"/>
                  </a:lnTo>
                  <a:lnTo>
                    <a:pt x="234343" y="1319807"/>
                  </a:lnTo>
                  <a:lnTo>
                    <a:pt x="267141" y="1345642"/>
                  </a:lnTo>
                  <a:lnTo>
                    <a:pt x="302125" y="1369661"/>
                  </a:lnTo>
                  <a:lnTo>
                    <a:pt x="339395" y="1391819"/>
                  </a:lnTo>
                  <a:lnTo>
                    <a:pt x="379049" y="1412074"/>
                  </a:lnTo>
                  <a:lnTo>
                    <a:pt x="421187" y="1430382"/>
                  </a:lnTo>
                  <a:lnTo>
                    <a:pt x="465909" y="1446699"/>
                  </a:lnTo>
                  <a:lnTo>
                    <a:pt x="513313" y="1460982"/>
                  </a:lnTo>
                  <a:lnTo>
                    <a:pt x="563500" y="1473187"/>
                  </a:lnTo>
                  <a:lnTo>
                    <a:pt x="616569" y="1483271"/>
                  </a:lnTo>
                  <a:lnTo>
                    <a:pt x="672619" y="1491190"/>
                  </a:lnTo>
                  <a:lnTo>
                    <a:pt x="731749" y="1496900"/>
                  </a:lnTo>
                  <a:lnTo>
                    <a:pt x="794060" y="1500358"/>
                  </a:lnTo>
                  <a:lnTo>
                    <a:pt x="859650" y="1501521"/>
                  </a:lnTo>
                  <a:lnTo>
                    <a:pt x="924832" y="1499990"/>
                  </a:lnTo>
                  <a:lnTo>
                    <a:pt x="986060" y="1495508"/>
                  </a:lnTo>
                  <a:lnTo>
                    <a:pt x="1043495" y="1488236"/>
                  </a:lnTo>
                  <a:lnTo>
                    <a:pt x="1097300" y="1478338"/>
                  </a:lnTo>
                  <a:lnTo>
                    <a:pt x="1147637" y="1465976"/>
                  </a:lnTo>
                  <a:lnTo>
                    <a:pt x="1194669" y="1451313"/>
                  </a:lnTo>
                  <a:lnTo>
                    <a:pt x="1238558" y="1434511"/>
                  </a:lnTo>
                  <a:lnTo>
                    <a:pt x="1279467" y="1415733"/>
                  </a:lnTo>
                  <a:lnTo>
                    <a:pt x="1317558" y="1395142"/>
                  </a:lnTo>
                  <a:lnTo>
                    <a:pt x="1352994" y="1372901"/>
                  </a:lnTo>
                  <a:lnTo>
                    <a:pt x="1385936" y="1349172"/>
                  </a:lnTo>
                  <a:lnTo>
                    <a:pt x="1416549" y="1324118"/>
                  </a:lnTo>
                  <a:lnTo>
                    <a:pt x="1444993" y="1297901"/>
                  </a:lnTo>
                  <a:lnTo>
                    <a:pt x="1479937" y="1259886"/>
                  </a:lnTo>
                  <a:lnTo>
                    <a:pt x="1511329" y="1219505"/>
                  </a:lnTo>
                  <a:lnTo>
                    <a:pt x="1521124" y="1204595"/>
                  </a:lnTo>
                  <a:lnTo>
                    <a:pt x="825792" y="1204595"/>
                  </a:lnTo>
                  <a:lnTo>
                    <a:pt x="791826" y="1203143"/>
                  </a:lnTo>
                  <a:lnTo>
                    <a:pt x="750244" y="1195717"/>
                  </a:lnTo>
                  <a:lnTo>
                    <a:pt x="704996" y="1177706"/>
                  </a:lnTo>
                  <a:lnTo>
                    <a:pt x="660028" y="1144499"/>
                  </a:lnTo>
                  <a:lnTo>
                    <a:pt x="619290" y="1091488"/>
                  </a:lnTo>
                  <a:lnTo>
                    <a:pt x="596863" y="1044787"/>
                  </a:lnTo>
                  <a:lnTo>
                    <a:pt x="579923" y="995323"/>
                  </a:lnTo>
                  <a:lnTo>
                    <a:pt x="567728" y="944480"/>
                  </a:lnTo>
                  <a:lnTo>
                    <a:pt x="559535" y="893640"/>
                  </a:lnTo>
                  <a:lnTo>
                    <a:pt x="554603" y="844186"/>
                  </a:lnTo>
                  <a:lnTo>
                    <a:pt x="552188" y="797499"/>
                  </a:lnTo>
                  <a:lnTo>
                    <a:pt x="551548" y="754964"/>
                  </a:lnTo>
                  <a:lnTo>
                    <a:pt x="552291" y="709182"/>
                  </a:lnTo>
                  <a:lnTo>
                    <a:pt x="554730" y="663124"/>
                  </a:lnTo>
                  <a:lnTo>
                    <a:pt x="559182" y="617376"/>
                  </a:lnTo>
                  <a:lnTo>
                    <a:pt x="565962" y="572527"/>
                  </a:lnTo>
                  <a:lnTo>
                    <a:pt x="575386" y="529162"/>
                  </a:lnTo>
                  <a:lnTo>
                    <a:pt x="587770" y="487870"/>
                  </a:lnTo>
                  <a:lnTo>
                    <a:pt x="603430" y="449237"/>
                  </a:lnTo>
                  <a:lnTo>
                    <a:pt x="622683" y="413850"/>
                  </a:lnTo>
                  <a:lnTo>
                    <a:pt x="645843" y="382296"/>
                  </a:lnTo>
                  <a:lnTo>
                    <a:pt x="673226" y="355163"/>
                  </a:lnTo>
                  <a:lnTo>
                    <a:pt x="705149" y="333037"/>
                  </a:lnTo>
                  <a:lnTo>
                    <a:pt x="741928" y="316506"/>
                  </a:lnTo>
                  <a:lnTo>
                    <a:pt x="783879" y="306157"/>
                  </a:lnTo>
                  <a:lnTo>
                    <a:pt x="831316" y="302577"/>
                  </a:lnTo>
                  <a:lnTo>
                    <a:pt x="1528453" y="302577"/>
                  </a:lnTo>
                  <a:lnTo>
                    <a:pt x="1516669" y="285651"/>
                  </a:lnTo>
                  <a:lnTo>
                    <a:pt x="1489959" y="252519"/>
                  </a:lnTo>
                  <a:lnTo>
                    <a:pt x="1461157" y="221488"/>
                  </a:lnTo>
                  <a:lnTo>
                    <a:pt x="1430340" y="192546"/>
                  </a:lnTo>
                  <a:lnTo>
                    <a:pt x="1397586" y="165682"/>
                  </a:lnTo>
                  <a:lnTo>
                    <a:pt x="1362976" y="140883"/>
                  </a:lnTo>
                  <a:lnTo>
                    <a:pt x="1326586" y="118138"/>
                  </a:lnTo>
                  <a:lnTo>
                    <a:pt x="1288495" y="97433"/>
                  </a:lnTo>
                  <a:lnTo>
                    <a:pt x="1248783" y="78758"/>
                  </a:lnTo>
                  <a:lnTo>
                    <a:pt x="1207526" y="62100"/>
                  </a:lnTo>
                  <a:lnTo>
                    <a:pt x="1164804" y="47446"/>
                  </a:lnTo>
                  <a:lnTo>
                    <a:pt x="1120696" y="34786"/>
                  </a:lnTo>
                  <a:lnTo>
                    <a:pt x="1075279" y="24107"/>
                  </a:lnTo>
                  <a:lnTo>
                    <a:pt x="1028632" y="15396"/>
                  </a:lnTo>
                  <a:lnTo>
                    <a:pt x="980834" y="8642"/>
                  </a:lnTo>
                  <a:lnTo>
                    <a:pt x="931963" y="3832"/>
                  </a:lnTo>
                  <a:lnTo>
                    <a:pt x="882098" y="956"/>
                  </a:lnTo>
                  <a:lnTo>
                    <a:pt x="831316" y="0"/>
                  </a:lnTo>
                  <a:close/>
                </a:path>
                <a:path w="1651634" h="1501775">
                  <a:moveTo>
                    <a:pt x="1528453" y="302577"/>
                  </a:moveTo>
                  <a:lnTo>
                    <a:pt x="831316" y="302577"/>
                  </a:lnTo>
                  <a:lnTo>
                    <a:pt x="877597" y="306166"/>
                  </a:lnTo>
                  <a:lnTo>
                    <a:pt x="918711" y="316628"/>
                  </a:lnTo>
                  <a:lnTo>
                    <a:pt x="954913" y="333507"/>
                  </a:lnTo>
                  <a:lnTo>
                    <a:pt x="986458" y="356348"/>
                  </a:lnTo>
                  <a:lnTo>
                    <a:pt x="1013600" y="384694"/>
                  </a:lnTo>
                  <a:lnTo>
                    <a:pt x="1036595" y="418090"/>
                  </a:lnTo>
                  <a:lnTo>
                    <a:pt x="1055696" y="456081"/>
                  </a:lnTo>
                  <a:lnTo>
                    <a:pt x="1071160" y="498209"/>
                  </a:lnTo>
                  <a:lnTo>
                    <a:pt x="1083241" y="544019"/>
                  </a:lnTo>
                  <a:lnTo>
                    <a:pt x="1092193" y="593056"/>
                  </a:lnTo>
                  <a:lnTo>
                    <a:pt x="1098272" y="644862"/>
                  </a:lnTo>
                  <a:lnTo>
                    <a:pt x="1101733" y="698984"/>
                  </a:lnTo>
                  <a:lnTo>
                    <a:pt x="1102829" y="754964"/>
                  </a:lnTo>
                  <a:lnTo>
                    <a:pt x="1101962" y="801468"/>
                  </a:lnTo>
                  <a:lnTo>
                    <a:pt x="1099102" y="849043"/>
                  </a:lnTo>
                  <a:lnTo>
                    <a:pt x="1093864" y="896854"/>
                  </a:lnTo>
                  <a:lnTo>
                    <a:pt x="1085862" y="944070"/>
                  </a:lnTo>
                  <a:lnTo>
                    <a:pt x="1074709" y="989855"/>
                  </a:lnTo>
                  <a:lnTo>
                    <a:pt x="1060021" y="1033376"/>
                  </a:lnTo>
                  <a:lnTo>
                    <a:pt x="1041412" y="1073799"/>
                  </a:lnTo>
                  <a:lnTo>
                    <a:pt x="1018495" y="1110290"/>
                  </a:lnTo>
                  <a:lnTo>
                    <a:pt x="990884" y="1142016"/>
                  </a:lnTo>
                  <a:lnTo>
                    <a:pt x="958194" y="1168144"/>
                  </a:lnTo>
                  <a:lnTo>
                    <a:pt x="920040" y="1187838"/>
                  </a:lnTo>
                  <a:lnTo>
                    <a:pt x="876034" y="1200267"/>
                  </a:lnTo>
                  <a:lnTo>
                    <a:pt x="825792" y="1204595"/>
                  </a:lnTo>
                  <a:lnTo>
                    <a:pt x="1521124" y="1204595"/>
                  </a:lnTo>
                  <a:lnTo>
                    <a:pt x="1563844" y="1132546"/>
                  </a:lnTo>
                  <a:lnTo>
                    <a:pt x="1585164" y="1086421"/>
                  </a:lnTo>
                  <a:lnTo>
                    <a:pt x="1603324" y="1038833"/>
                  </a:lnTo>
                  <a:lnTo>
                    <a:pt x="1618457" y="989855"/>
                  </a:lnTo>
                  <a:lnTo>
                    <a:pt x="1630552" y="940169"/>
                  </a:lnTo>
                  <a:lnTo>
                    <a:pt x="1639817" y="889545"/>
                  </a:lnTo>
                  <a:lnTo>
                    <a:pt x="1646314" y="838361"/>
                  </a:lnTo>
                  <a:lnTo>
                    <a:pt x="1650140" y="786843"/>
                  </a:lnTo>
                  <a:lnTo>
                    <a:pt x="1651393" y="735215"/>
                  </a:lnTo>
                  <a:lnTo>
                    <a:pt x="1649928" y="680404"/>
                  </a:lnTo>
                  <a:lnTo>
                    <a:pt x="1645586" y="627814"/>
                  </a:lnTo>
                  <a:lnTo>
                    <a:pt x="1638444" y="577435"/>
                  </a:lnTo>
                  <a:lnTo>
                    <a:pt x="1628557" y="529162"/>
                  </a:lnTo>
                  <a:lnTo>
                    <a:pt x="1616078" y="483259"/>
                  </a:lnTo>
                  <a:lnTo>
                    <a:pt x="1601009" y="439438"/>
                  </a:lnTo>
                  <a:lnTo>
                    <a:pt x="1583456" y="397779"/>
                  </a:lnTo>
                  <a:lnTo>
                    <a:pt x="1563496" y="358269"/>
                  </a:lnTo>
                  <a:lnTo>
                    <a:pt x="1541208" y="320897"/>
                  </a:lnTo>
                  <a:lnTo>
                    <a:pt x="1528453" y="302577"/>
                  </a:lnTo>
                  <a:close/>
                </a:path>
              </a:pathLst>
            </a:custGeom>
            <a:solidFill>
              <a:schemeClr val="tx1"/>
            </a:solidFill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object 5">
              <a:extLst>
                <a:ext uri="{FF2B5EF4-FFF2-40B4-BE49-F238E27FC236}">
                  <a16:creationId xmlns:a16="http://schemas.microsoft.com/office/drawing/2014/main" id="{5C25917C-C65F-514F-8DC2-E65F14C6A69C}"/>
                </a:ext>
              </a:extLst>
            </p:cNvPr>
            <p:cNvSpPr/>
            <p:nvPr/>
          </p:nvSpPr>
          <p:spPr>
            <a:xfrm>
              <a:off x="14976246" y="8448139"/>
              <a:ext cx="62189" cy="238661"/>
            </a:xfrm>
            <a:custGeom>
              <a:avLst/>
              <a:gdLst/>
              <a:ahLst/>
              <a:cxnLst/>
              <a:rect l="l" t="t" r="r" b="b"/>
              <a:pathLst>
                <a:path w="532129" h="2042160">
                  <a:moveTo>
                    <a:pt x="531622" y="0"/>
                  </a:moveTo>
                  <a:lnTo>
                    <a:pt x="0" y="0"/>
                  </a:lnTo>
                  <a:lnTo>
                    <a:pt x="0" y="2041613"/>
                  </a:lnTo>
                  <a:lnTo>
                    <a:pt x="531622" y="2041613"/>
                  </a:lnTo>
                  <a:lnTo>
                    <a:pt x="531622" y="0"/>
                  </a:lnTo>
                  <a:close/>
                </a:path>
              </a:pathLst>
            </a:custGeom>
            <a:solidFill>
              <a:schemeClr val="tx1"/>
            </a:solidFill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object 6">
              <a:extLst>
                <a:ext uri="{FF2B5EF4-FFF2-40B4-BE49-F238E27FC236}">
                  <a16:creationId xmlns:a16="http://schemas.microsoft.com/office/drawing/2014/main" id="{A38F4D6F-B061-3B4A-BCAC-677EAB1F2BD1}"/>
                </a:ext>
              </a:extLst>
            </p:cNvPr>
            <p:cNvSpPr/>
            <p:nvPr/>
          </p:nvSpPr>
          <p:spPr>
            <a:xfrm>
              <a:off x="15067761" y="8469289"/>
              <a:ext cx="131576" cy="217511"/>
            </a:xfrm>
            <a:custGeom>
              <a:avLst/>
              <a:gdLst/>
              <a:ahLst/>
              <a:cxnLst/>
              <a:rect l="l" t="t" r="r" b="b"/>
              <a:pathLst>
                <a:path w="1125854" h="1861185">
                  <a:moveTo>
                    <a:pt x="789025" y="0"/>
                  </a:moveTo>
                  <a:lnTo>
                    <a:pt x="277126" y="203530"/>
                  </a:lnTo>
                  <a:lnTo>
                    <a:pt x="277126" y="424078"/>
                  </a:lnTo>
                  <a:lnTo>
                    <a:pt x="0" y="424078"/>
                  </a:lnTo>
                  <a:lnTo>
                    <a:pt x="0" y="763447"/>
                  </a:lnTo>
                  <a:lnTo>
                    <a:pt x="268706" y="763447"/>
                  </a:lnTo>
                  <a:lnTo>
                    <a:pt x="268706" y="1444879"/>
                  </a:lnTo>
                  <a:lnTo>
                    <a:pt x="269639" y="1491885"/>
                  </a:lnTo>
                  <a:lnTo>
                    <a:pt x="272643" y="1536128"/>
                  </a:lnTo>
                  <a:lnTo>
                    <a:pt x="278031" y="1577597"/>
                  </a:lnTo>
                  <a:lnTo>
                    <a:pt x="286112" y="1616280"/>
                  </a:lnTo>
                  <a:lnTo>
                    <a:pt x="311598" y="1685246"/>
                  </a:lnTo>
                  <a:lnTo>
                    <a:pt x="351590" y="1742938"/>
                  </a:lnTo>
                  <a:lnTo>
                    <a:pt x="408572" y="1789267"/>
                  </a:lnTo>
                  <a:lnTo>
                    <a:pt x="444211" y="1808143"/>
                  </a:lnTo>
                  <a:lnTo>
                    <a:pt x="485031" y="1824145"/>
                  </a:lnTo>
                  <a:lnTo>
                    <a:pt x="531341" y="1837262"/>
                  </a:lnTo>
                  <a:lnTo>
                    <a:pt x="583454" y="1847484"/>
                  </a:lnTo>
                  <a:lnTo>
                    <a:pt x="641679" y="1854799"/>
                  </a:lnTo>
                  <a:lnTo>
                    <a:pt x="706327" y="1859196"/>
                  </a:lnTo>
                  <a:lnTo>
                    <a:pt x="777709" y="1860664"/>
                  </a:lnTo>
                  <a:lnTo>
                    <a:pt x="850061" y="1859843"/>
                  </a:lnTo>
                  <a:lnTo>
                    <a:pt x="912828" y="1857580"/>
                  </a:lnTo>
                  <a:lnTo>
                    <a:pt x="967143" y="1854173"/>
                  </a:lnTo>
                  <a:lnTo>
                    <a:pt x="1014140" y="1849918"/>
                  </a:lnTo>
                  <a:lnTo>
                    <a:pt x="1054954" y="1845114"/>
                  </a:lnTo>
                  <a:lnTo>
                    <a:pt x="1122565" y="1835048"/>
                  </a:lnTo>
                  <a:lnTo>
                    <a:pt x="1122565" y="1501470"/>
                  </a:lnTo>
                  <a:lnTo>
                    <a:pt x="1080377" y="1506330"/>
                  </a:lnTo>
                  <a:lnTo>
                    <a:pt x="1047702" y="1508826"/>
                  </a:lnTo>
                  <a:lnTo>
                    <a:pt x="1019270" y="1509746"/>
                  </a:lnTo>
                  <a:lnTo>
                    <a:pt x="989812" y="1509877"/>
                  </a:lnTo>
                  <a:lnTo>
                    <a:pt x="929175" y="1506923"/>
                  </a:lnTo>
                  <a:lnTo>
                    <a:pt x="881927" y="1497967"/>
                  </a:lnTo>
                  <a:lnTo>
                    <a:pt x="846370" y="1482869"/>
                  </a:lnTo>
                  <a:lnTo>
                    <a:pt x="803533" y="1433679"/>
                  </a:lnTo>
                  <a:lnTo>
                    <a:pt x="787073" y="1358226"/>
                  </a:lnTo>
                  <a:lnTo>
                    <a:pt x="784487" y="1310298"/>
                  </a:lnTo>
                  <a:lnTo>
                    <a:pt x="783399" y="1255382"/>
                  </a:lnTo>
                  <a:lnTo>
                    <a:pt x="783399" y="763447"/>
                  </a:lnTo>
                  <a:lnTo>
                    <a:pt x="1125448" y="763447"/>
                  </a:lnTo>
                  <a:lnTo>
                    <a:pt x="1125448" y="424078"/>
                  </a:lnTo>
                  <a:lnTo>
                    <a:pt x="789025" y="424078"/>
                  </a:lnTo>
                  <a:lnTo>
                    <a:pt x="789025" y="0"/>
                  </a:lnTo>
                  <a:close/>
                </a:path>
              </a:pathLst>
            </a:custGeom>
            <a:solidFill>
              <a:schemeClr val="tx1"/>
            </a:solidFill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object 7">
              <a:extLst>
                <a:ext uri="{FF2B5EF4-FFF2-40B4-BE49-F238E27FC236}">
                  <a16:creationId xmlns:a16="http://schemas.microsoft.com/office/drawing/2014/main" id="{D8046DCB-3A13-094C-A16F-C36AC22C0CF4}"/>
                </a:ext>
              </a:extLst>
            </p:cNvPr>
            <p:cNvSpPr/>
            <p:nvPr/>
          </p:nvSpPr>
          <p:spPr>
            <a:xfrm>
              <a:off x="15222399" y="8511292"/>
              <a:ext cx="176547" cy="175508"/>
            </a:xfrm>
            <a:custGeom>
              <a:avLst/>
              <a:gdLst/>
              <a:ahLst/>
              <a:cxnLst/>
              <a:rect l="l" t="t" r="r" b="b"/>
              <a:pathLst>
                <a:path w="1510665" h="1501775">
                  <a:moveTo>
                    <a:pt x="754989" y="0"/>
                  </a:moveTo>
                  <a:lnTo>
                    <a:pt x="698067" y="1261"/>
                  </a:lnTo>
                  <a:lnTo>
                    <a:pt x="643524" y="5016"/>
                  </a:lnTo>
                  <a:lnTo>
                    <a:pt x="591340" y="11222"/>
                  </a:lnTo>
                  <a:lnTo>
                    <a:pt x="541498" y="19835"/>
                  </a:lnTo>
                  <a:lnTo>
                    <a:pt x="493980" y="30813"/>
                  </a:lnTo>
                  <a:lnTo>
                    <a:pt x="448767" y="44113"/>
                  </a:lnTo>
                  <a:lnTo>
                    <a:pt x="405843" y="59690"/>
                  </a:lnTo>
                  <a:lnTo>
                    <a:pt x="365188" y="77503"/>
                  </a:lnTo>
                  <a:lnTo>
                    <a:pt x="326785" y="97508"/>
                  </a:lnTo>
                  <a:lnTo>
                    <a:pt x="290615" y="119662"/>
                  </a:lnTo>
                  <a:lnTo>
                    <a:pt x="256661" y="143922"/>
                  </a:lnTo>
                  <a:lnTo>
                    <a:pt x="224904" y="170244"/>
                  </a:lnTo>
                  <a:lnTo>
                    <a:pt x="195328" y="198586"/>
                  </a:lnTo>
                  <a:lnTo>
                    <a:pt x="167912" y="228904"/>
                  </a:lnTo>
                  <a:lnTo>
                    <a:pt x="142640" y="261156"/>
                  </a:lnTo>
                  <a:lnTo>
                    <a:pt x="119493" y="295298"/>
                  </a:lnTo>
                  <a:lnTo>
                    <a:pt x="98366" y="331462"/>
                  </a:lnTo>
                  <a:lnTo>
                    <a:pt x="79504" y="369080"/>
                  </a:lnTo>
                  <a:lnTo>
                    <a:pt x="62626" y="408634"/>
                  </a:lnTo>
                  <a:lnTo>
                    <a:pt x="47800" y="449906"/>
                  </a:lnTo>
                  <a:lnTo>
                    <a:pt x="35010" y="492853"/>
                  </a:lnTo>
                  <a:lnTo>
                    <a:pt x="24237" y="537431"/>
                  </a:lnTo>
                  <a:lnTo>
                    <a:pt x="15464" y="583597"/>
                  </a:lnTo>
                  <a:lnTo>
                    <a:pt x="8671" y="631309"/>
                  </a:lnTo>
                  <a:lnTo>
                    <a:pt x="3841" y="680523"/>
                  </a:lnTo>
                  <a:lnTo>
                    <a:pt x="957" y="731196"/>
                  </a:lnTo>
                  <a:lnTo>
                    <a:pt x="0" y="783285"/>
                  </a:lnTo>
                  <a:lnTo>
                    <a:pt x="1177" y="836479"/>
                  </a:lnTo>
                  <a:lnTo>
                    <a:pt x="4703" y="887704"/>
                  </a:lnTo>
                  <a:lnTo>
                    <a:pt x="10563" y="936951"/>
                  </a:lnTo>
                  <a:lnTo>
                    <a:pt x="18745" y="984211"/>
                  </a:lnTo>
                  <a:lnTo>
                    <a:pt x="29236" y="1029473"/>
                  </a:lnTo>
                  <a:lnTo>
                    <a:pt x="42025" y="1072727"/>
                  </a:lnTo>
                  <a:lnTo>
                    <a:pt x="57097" y="1113966"/>
                  </a:lnTo>
                  <a:lnTo>
                    <a:pt x="74441" y="1153178"/>
                  </a:lnTo>
                  <a:lnTo>
                    <a:pt x="94043" y="1190354"/>
                  </a:lnTo>
                  <a:lnTo>
                    <a:pt x="115892" y="1225485"/>
                  </a:lnTo>
                  <a:lnTo>
                    <a:pt x="139974" y="1258561"/>
                  </a:lnTo>
                  <a:lnTo>
                    <a:pt x="166277" y="1289573"/>
                  </a:lnTo>
                  <a:lnTo>
                    <a:pt x="194787" y="1318510"/>
                  </a:lnTo>
                  <a:lnTo>
                    <a:pt x="225494" y="1345364"/>
                  </a:lnTo>
                  <a:lnTo>
                    <a:pt x="258383" y="1370125"/>
                  </a:lnTo>
                  <a:lnTo>
                    <a:pt x="293442" y="1392782"/>
                  </a:lnTo>
                  <a:lnTo>
                    <a:pt x="330658" y="1413328"/>
                  </a:lnTo>
                  <a:lnTo>
                    <a:pt x="370020" y="1431751"/>
                  </a:lnTo>
                  <a:lnTo>
                    <a:pt x="411513" y="1448043"/>
                  </a:lnTo>
                  <a:lnTo>
                    <a:pt x="455126" y="1462194"/>
                  </a:lnTo>
                  <a:lnTo>
                    <a:pt x="500846" y="1474194"/>
                  </a:lnTo>
                  <a:lnTo>
                    <a:pt x="548659" y="1484033"/>
                  </a:lnTo>
                  <a:lnTo>
                    <a:pt x="598555" y="1491703"/>
                  </a:lnTo>
                  <a:lnTo>
                    <a:pt x="650519" y="1497193"/>
                  </a:lnTo>
                  <a:lnTo>
                    <a:pt x="704539" y="1500494"/>
                  </a:lnTo>
                  <a:lnTo>
                    <a:pt x="760602" y="1501597"/>
                  </a:lnTo>
                  <a:lnTo>
                    <a:pt x="812866" y="1500645"/>
                  </a:lnTo>
                  <a:lnTo>
                    <a:pt x="864499" y="1497757"/>
                  </a:lnTo>
                  <a:lnTo>
                    <a:pt x="915332" y="1492880"/>
                  </a:lnTo>
                  <a:lnTo>
                    <a:pt x="965196" y="1485964"/>
                  </a:lnTo>
                  <a:lnTo>
                    <a:pt x="1013925" y="1476956"/>
                  </a:lnTo>
                  <a:lnTo>
                    <a:pt x="1061348" y="1465807"/>
                  </a:lnTo>
                  <a:lnTo>
                    <a:pt x="1107298" y="1452465"/>
                  </a:lnTo>
                  <a:lnTo>
                    <a:pt x="1151607" y="1436878"/>
                  </a:lnTo>
                  <a:lnTo>
                    <a:pt x="1194106" y="1418995"/>
                  </a:lnTo>
                  <a:lnTo>
                    <a:pt x="1234627" y="1398765"/>
                  </a:lnTo>
                  <a:lnTo>
                    <a:pt x="1273001" y="1376137"/>
                  </a:lnTo>
                  <a:lnTo>
                    <a:pt x="1309060" y="1351059"/>
                  </a:lnTo>
                  <a:lnTo>
                    <a:pt x="1342636" y="1323481"/>
                  </a:lnTo>
                  <a:lnTo>
                    <a:pt x="1373561" y="1293351"/>
                  </a:lnTo>
                  <a:lnTo>
                    <a:pt x="1401666" y="1260617"/>
                  </a:lnTo>
                  <a:lnTo>
                    <a:pt x="1426782" y="1225229"/>
                  </a:lnTo>
                  <a:lnTo>
                    <a:pt x="1433742" y="1213154"/>
                  </a:lnTo>
                  <a:lnTo>
                    <a:pt x="763498" y="1213154"/>
                  </a:lnTo>
                  <a:lnTo>
                    <a:pt x="701140" y="1207825"/>
                  </a:lnTo>
                  <a:lnTo>
                    <a:pt x="649148" y="1192902"/>
                  </a:lnTo>
                  <a:lnTo>
                    <a:pt x="606581" y="1169988"/>
                  </a:lnTo>
                  <a:lnTo>
                    <a:pt x="572496" y="1140681"/>
                  </a:lnTo>
                  <a:lnTo>
                    <a:pt x="545950" y="1106583"/>
                  </a:lnTo>
                  <a:lnTo>
                    <a:pt x="526002" y="1069293"/>
                  </a:lnTo>
                  <a:lnTo>
                    <a:pt x="511708" y="1030413"/>
                  </a:lnTo>
                  <a:lnTo>
                    <a:pt x="502126" y="991542"/>
                  </a:lnTo>
                  <a:lnTo>
                    <a:pt x="493330" y="920230"/>
                  </a:lnTo>
                  <a:lnTo>
                    <a:pt x="492074" y="868159"/>
                  </a:lnTo>
                  <a:lnTo>
                    <a:pt x="1510055" y="868159"/>
                  </a:lnTo>
                  <a:lnTo>
                    <a:pt x="1509516" y="796801"/>
                  </a:lnTo>
                  <a:lnTo>
                    <a:pt x="1507764" y="731196"/>
                  </a:lnTo>
                  <a:lnTo>
                    <a:pt x="1504697" y="672070"/>
                  </a:lnTo>
                  <a:lnTo>
                    <a:pt x="1500079" y="617510"/>
                  </a:lnTo>
                  <a:lnTo>
                    <a:pt x="1495316" y="579704"/>
                  </a:lnTo>
                  <a:lnTo>
                    <a:pt x="497763" y="579704"/>
                  </a:lnTo>
                  <a:lnTo>
                    <a:pt x="500069" y="554915"/>
                  </a:lnTo>
                  <a:lnTo>
                    <a:pt x="511975" y="485679"/>
                  </a:lnTo>
                  <a:lnTo>
                    <a:pt x="523951" y="445916"/>
                  </a:lnTo>
                  <a:lnTo>
                    <a:pt x="541527" y="405845"/>
                  </a:lnTo>
                  <a:lnTo>
                    <a:pt x="565892" y="367809"/>
                  </a:lnTo>
                  <a:lnTo>
                    <a:pt x="598232" y="334148"/>
                  </a:lnTo>
                  <a:lnTo>
                    <a:pt x="639736" y="307206"/>
                  </a:lnTo>
                  <a:lnTo>
                    <a:pt x="691592" y="289323"/>
                  </a:lnTo>
                  <a:lnTo>
                    <a:pt x="754989" y="282841"/>
                  </a:lnTo>
                  <a:lnTo>
                    <a:pt x="1386240" y="282841"/>
                  </a:lnTo>
                  <a:lnTo>
                    <a:pt x="1371020" y="260068"/>
                  </a:lnTo>
                  <a:lnTo>
                    <a:pt x="1346757" y="228435"/>
                  </a:lnTo>
                  <a:lnTo>
                    <a:pt x="1320065" y="198215"/>
                  </a:lnTo>
                  <a:lnTo>
                    <a:pt x="1290792" y="169557"/>
                  </a:lnTo>
                  <a:lnTo>
                    <a:pt x="1258786" y="142610"/>
                  </a:lnTo>
                  <a:lnTo>
                    <a:pt x="1223895" y="117523"/>
                  </a:lnTo>
                  <a:lnTo>
                    <a:pt x="1185967" y="94445"/>
                  </a:lnTo>
                  <a:lnTo>
                    <a:pt x="1144851" y="73525"/>
                  </a:lnTo>
                  <a:lnTo>
                    <a:pt x="1100394" y="54911"/>
                  </a:lnTo>
                  <a:lnTo>
                    <a:pt x="1052444" y="38753"/>
                  </a:lnTo>
                  <a:lnTo>
                    <a:pt x="1000850" y="25198"/>
                  </a:lnTo>
                  <a:lnTo>
                    <a:pt x="945460" y="14397"/>
                  </a:lnTo>
                  <a:lnTo>
                    <a:pt x="886120" y="6498"/>
                  </a:lnTo>
                  <a:lnTo>
                    <a:pt x="822681" y="1649"/>
                  </a:lnTo>
                  <a:lnTo>
                    <a:pt x="754989" y="0"/>
                  </a:lnTo>
                  <a:close/>
                </a:path>
                <a:path w="1510665" h="1501775">
                  <a:moveTo>
                    <a:pt x="1501647" y="1006678"/>
                  </a:moveTo>
                  <a:lnTo>
                    <a:pt x="1006589" y="1006678"/>
                  </a:lnTo>
                  <a:lnTo>
                    <a:pt x="997911" y="1053723"/>
                  </a:lnTo>
                  <a:lnTo>
                    <a:pt x="982559" y="1095031"/>
                  </a:lnTo>
                  <a:lnTo>
                    <a:pt x="960770" y="1130436"/>
                  </a:lnTo>
                  <a:lnTo>
                    <a:pt x="932778" y="1159775"/>
                  </a:lnTo>
                  <a:lnTo>
                    <a:pt x="898819" y="1182881"/>
                  </a:lnTo>
                  <a:lnTo>
                    <a:pt x="859129" y="1199589"/>
                  </a:lnTo>
                  <a:lnTo>
                    <a:pt x="813944" y="1209736"/>
                  </a:lnTo>
                  <a:lnTo>
                    <a:pt x="763498" y="1213154"/>
                  </a:lnTo>
                  <a:lnTo>
                    <a:pt x="1433742" y="1213154"/>
                  </a:lnTo>
                  <a:lnTo>
                    <a:pt x="1448742" y="1187135"/>
                  </a:lnTo>
                  <a:lnTo>
                    <a:pt x="1467376" y="1146284"/>
                  </a:lnTo>
                  <a:lnTo>
                    <a:pt x="1482518" y="1102625"/>
                  </a:lnTo>
                  <a:lnTo>
                    <a:pt x="1493998" y="1056107"/>
                  </a:lnTo>
                  <a:lnTo>
                    <a:pt x="1501647" y="1006678"/>
                  </a:lnTo>
                  <a:close/>
                </a:path>
                <a:path w="1510665" h="1501775">
                  <a:moveTo>
                    <a:pt x="1386240" y="282841"/>
                  </a:moveTo>
                  <a:lnTo>
                    <a:pt x="754989" y="282841"/>
                  </a:lnTo>
                  <a:lnTo>
                    <a:pt x="818307" y="288939"/>
                  </a:lnTo>
                  <a:lnTo>
                    <a:pt x="869955" y="305841"/>
                  </a:lnTo>
                  <a:lnTo>
                    <a:pt x="911154" y="331462"/>
                  </a:lnTo>
                  <a:lnTo>
                    <a:pt x="943124" y="363716"/>
                  </a:lnTo>
                  <a:lnTo>
                    <a:pt x="967085" y="400516"/>
                  </a:lnTo>
                  <a:lnTo>
                    <a:pt x="984259" y="439777"/>
                  </a:lnTo>
                  <a:lnTo>
                    <a:pt x="995866" y="479412"/>
                  </a:lnTo>
                  <a:lnTo>
                    <a:pt x="1003125" y="517336"/>
                  </a:lnTo>
                  <a:lnTo>
                    <a:pt x="1009484" y="579704"/>
                  </a:lnTo>
                  <a:lnTo>
                    <a:pt x="1495316" y="579704"/>
                  </a:lnTo>
                  <a:lnTo>
                    <a:pt x="1485575" y="521025"/>
                  </a:lnTo>
                  <a:lnTo>
                    <a:pt x="1475350" y="477913"/>
                  </a:lnTo>
                  <a:lnTo>
                    <a:pt x="1462919" y="437428"/>
                  </a:lnTo>
                  <a:lnTo>
                    <a:pt x="1448111" y="398976"/>
                  </a:lnTo>
                  <a:lnTo>
                    <a:pt x="1430756" y="361962"/>
                  </a:lnTo>
                  <a:lnTo>
                    <a:pt x="1412868" y="326981"/>
                  </a:lnTo>
                  <a:lnTo>
                    <a:pt x="1393007" y="292967"/>
                  </a:lnTo>
                  <a:lnTo>
                    <a:pt x="1386240" y="282841"/>
                  </a:lnTo>
                  <a:close/>
                </a:path>
              </a:pathLst>
            </a:custGeom>
            <a:solidFill>
              <a:schemeClr val="tx1"/>
            </a:solidFill>
          </p:spPr>
          <p:txBody>
            <a:bodyPr wrap="square" lIns="0" tIns="0" rIns="0" bIns="0" rtlCol="0"/>
            <a:lstStyle/>
            <a:p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object 8">
              <a:extLst>
                <a:ext uri="{FF2B5EF4-FFF2-40B4-BE49-F238E27FC236}">
                  <a16:creationId xmlns:a16="http://schemas.microsoft.com/office/drawing/2014/main" id="{A4EE8A4D-A8C3-5B4C-8E0E-5D5E25307621}"/>
                </a:ext>
              </a:extLst>
            </p:cNvPr>
            <p:cNvSpPr/>
            <p:nvPr/>
          </p:nvSpPr>
          <p:spPr>
            <a:xfrm>
              <a:off x="15425933" y="8511292"/>
              <a:ext cx="176844" cy="175508"/>
            </a:xfrm>
            <a:custGeom>
              <a:avLst/>
              <a:gdLst/>
              <a:ahLst/>
              <a:cxnLst/>
              <a:rect l="l" t="t" r="r" b="b"/>
              <a:pathLst>
                <a:path w="1513204" h="1501775">
                  <a:moveTo>
                    <a:pt x="791743" y="0"/>
                  </a:moveTo>
                  <a:lnTo>
                    <a:pt x="747482" y="788"/>
                  </a:lnTo>
                  <a:lnTo>
                    <a:pt x="703385" y="3192"/>
                  </a:lnTo>
                  <a:lnTo>
                    <a:pt x="659573" y="7265"/>
                  </a:lnTo>
                  <a:lnTo>
                    <a:pt x="616161" y="13062"/>
                  </a:lnTo>
                  <a:lnTo>
                    <a:pt x="573270" y="20640"/>
                  </a:lnTo>
                  <a:lnTo>
                    <a:pt x="531015" y="30053"/>
                  </a:lnTo>
                  <a:lnTo>
                    <a:pt x="489516" y="41356"/>
                  </a:lnTo>
                  <a:lnTo>
                    <a:pt x="448891" y="54604"/>
                  </a:lnTo>
                  <a:lnTo>
                    <a:pt x="409257" y="69853"/>
                  </a:lnTo>
                  <a:lnTo>
                    <a:pt x="370734" y="87157"/>
                  </a:lnTo>
                  <a:lnTo>
                    <a:pt x="333437" y="106573"/>
                  </a:lnTo>
                  <a:lnTo>
                    <a:pt x="297487" y="128154"/>
                  </a:lnTo>
                  <a:lnTo>
                    <a:pt x="263000" y="151956"/>
                  </a:lnTo>
                  <a:lnTo>
                    <a:pt x="230096" y="178035"/>
                  </a:lnTo>
                  <a:lnTo>
                    <a:pt x="198891" y="206445"/>
                  </a:lnTo>
                  <a:lnTo>
                    <a:pt x="169504" y="237241"/>
                  </a:lnTo>
                  <a:lnTo>
                    <a:pt x="142054" y="270479"/>
                  </a:lnTo>
                  <a:lnTo>
                    <a:pt x="116657" y="306214"/>
                  </a:lnTo>
                  <a:lnTo>
                    <a:pt x="93433" y="344501"/>
                  </a:lnTo>
                  <a:lnTo>
                    <a:pt x="72498" y="385396"/>
                  </a:lnTo>
                  <a:lnTo>
                    <a:pt x="53972" y="428952"/>
                  </a:lnTo>
                  <a:lnTo>
                    <a:pt x="37972" y="475226"/>
                  </a:lnTo>
                  <a:lnTo>
                    <a:pt x="24617" y="524272"/>
                  </a:lnTo>
                  <a:lnTo>
                    <a:pt x="14024" y="576146"/>
                  </a:lnTo>
                  <a:lnTo>
                    <a:pt x="6311" y="630904"/>
                  </a:lnTo>
                  <a:lnTo>
                    <a:pt x="1597" y="688599"/>
                  </a:lnTo>
                  <a:lnTo>
                    <a:pt x="0" y="749287"/>
                  </a:lnTo>
                  <a:lnTo>
                    <a:pt x="1407" y="805034"/>
                  </a:lnTo>
                  <a:lnTo>
                    <a:pt x="5581" y="858558"/>
                  </a:lnTo>
                  <a:lnTo>
                    <a:pt x="12449" y="909868"/>
                  </a:lnTo>
                  <a:lnTo>
                    <a:pt x="21939" y="958973"/>
                  </a:lnTo>
                  <a:lnTo>
                    <a:pt x="33979" y="1005883"/>
                  </a:lnTo>
                  <a:lnTo>
                    <a:pt x="48496" y="1050607"/>
                  </a:lnTo>
                  <a:lnTo>
                    <a:pt x="65417" y="1093155"/>
                  </a:lnTo>
                  <a:lnTo>
                    <a:pt x="84671" y="1133536"/>
                  </a:lnTo>
                  <a:lnTo>
                    <a:pt x="106186" y="1171759"/>
                  </a:lnTo>
                  <a:lnTo>
                    <a:pt x="129888" y="1207834"/>
                  </a:lnTo>
                  <a:lnTo>
                    <a:pt x="155705" y="1241770"/>
                  </a:lnTo>
                  <a:lnTo>
                    <a:pt x="183565" y="1273576"/>
                  </a:lnTo>
                  <a:lnTo>
                    <a:pt x="213396" y="1303262"/>
                  </a:lnTo>
                  <a:lnTo>
                    <a:pt x="245126" y="1330838"/>
                  </a:lnTo>
                  <a:lnTo>
                    <a:pt x="278681" y="1356312"/>
                  </a:lnTo>
                  <a:lnTo>
                    <a:pt x="313990" y="1379695"/>
                  </a:lnTo>
                  <a:lnTo>
                    <a:pt x="350980" y="1400994"/>
                  </a:lnTo>
                  <a:lnTo>
                    <a:pt x="389579" y="1420221"/>
                  </a:lnTo>
                  <a:lnTo>
                    <a:pt x="429715" y="1437384"/>
                  </a:lnTo>
                  <a:lnTo>
                    <a:pt x="471314" y="1452493"/>
                  </a:lnTo>
                  <a:lnTo>
                    <a:pt x="514306" y="1465557"/>
                  </a:lnTo>
                  <a:lnTo>
                    <a:pt x="558617" y="1476585"/>
                  </a:lnTo>
                  <a:lnTo>
                    <a:pt x="604175" y="1485587"/>
                  </a:lnTo>
                  <a:lnTo>
                    <a:pt x="650908" y="1492572"/>
                  </a:lnTo>
                  <a:lnTo>
                    <a:pt x="698744" y="1497550"/>
                  </a:lnTo>
                  <a:lnTo>
                    <a:pt x="747609" y="1500529"/>
                  </a:lnTo>
                  <a:lnTo>
                    <a:pt x="797432" y="1501521"/>
                  </a:lnTo>
                  <a:lnTo>
                    <a:pt x="852665" y="1500229"/>
                  </a:lnTo>
                  <a:lnTo>
                    <a:pt x="906222" y="1496387"/>
                  </a:lnTo>
                  <a:lnTo>
                    <a:pt x="958027" y="1490045"/>
                  </a:lnTo>
                  <a:lnTo>
                    <a:pt x="1008008" y="1481250"/>
                  </a:lnTo>
                  <a:lnTo>
                    <a:pt x="1056091" y="1470051"/>
                  </a:lnTo>
                  <a:lnTo>
                    <a:pt x="1102202" y="1456499"/>
                  </a:lnTo>
                  <a:lnTo>
                    <a:pt x="1146266" y="1440641"/>
                  </a:lnTo>
                  <a:lnTo>
                    <a:pt x="1188211" y="1422526"/>
                  </a:lnTo>
                  <a:lnTo>
                    <a:pt x="1227961" y="1402204"/>
                  </a:lnTo>
                  <a:lnTo>
                    <a:pt x="1265445" y="1379724"/>
                  </a:lnTo>
                  <a:lnTo>
                    <a:pt x="1300586" y="1355135"/>
                  </a:lnTo>
                  <a:lnTo>
                    <a:pt x="1333313" y="1328484"/>
                  </a:lnTo>
                  <a:lnTo>
                    <a:pt x="1363550" y="1299823"/>
                  </a:lnTo>
                  <a:lnTo>
                    <a:pt x="1391225" y="1269199"/>
                  </a:lnTo>
                  <a:lnTo>
                    <a:pt x="1416262" y="1236661"/>
                  </a:lnTo>
                  <a:lnTo>
                    <a:pt x="1438589" y="1202258"/>
                  </a:lnTo>
                  <a:lnTo>
                    <a:pt x="1458131" y="1166040"/>
                  </a:lnTo>
                  <a:lnTo>
                    <a:pt x="1474815" y="1128055"/>
                  </a:lnTo>
                  <a:lnTo>
                    <a:pt x="1488566" y="1088353"/>
                  </a:lnTo>
                  <a:lnTo>
                    <a:pt x="1499312" y="1046982"/>
                  </a:lnTo>
                  <a:lnTo>
                    <a:pt x="1506977" y="1003991"/>
                  </a:lnTo>
                  <a:lnTo>
                    <a:pt x="1511489" y="959429"/>
                  </a:lnTo>
                  <a:lnTo>
                    <a:pt x="1512773" y="913345"/>
                  </a:lnTo>
                  <a:lnTo>
                    <a:pt x="975525" y="913345"/>
                  </a:lnTo>
                  <a:lnTo>
                    <a:pt x="974889" y="951528"/>
                  </a:lnTo>
                  <a:lnTo>
                    <a:pt x="972112" y="993069"/>
                  </a:lnTo>
                  <a:lnTo>
                    <a:pt x="965890" y="1035871"/>
                  </a:lnTo>
                  <a:lnTo>
                    <a:pt x="954921" y="1077838"/>
                  </a:lnTo>
                  <a:lnTo>
                    <a:pt x="937899" y="1116875"/>
                  </a:lnTo>
                  <a:lnTo>
                    <a:pt x="913522" y="1150886"/>
                  </a:lnTo>
                  <a:lnTo>
                    <a:pt x="880486" y="1177775"/>
                  </a:lnTo>
                  <a:lnTo>
                    <a:pt x="837487" y="1195445"/>
                  </a:lnTo>
                  <a:lnTo>
                    <a:pt x="783221" y="1201801"/>
                  </a:lnTo>
                  <a:lnTo>
                    <a:pt x="750703" y="1199917"/>
                  </a:lnTo>
                  <a:lnTo>
                    <a:pt x="690522" y="1182787"/>
                  </a:lnTo>
                  <a:lnTo>
                    <a:pt x="638455" y="1143265"/>
                  </a:lnTo>
                  <a:lnTo>
                    <a:pt x="596471" y="1075856"/>
                  </a:lnTo>
                  <a:lnTo>
                    <a:pt x="579876" y="1029978"/>
                  </a:lnTo>
                  <a:lnTo>
                    <a:pt x="566541" y="975069"/>
                  </a:lnTo>
                  <a:lnTo>
                    <a:pt x="556710" y="910441"/>
                  </a:lnTo>
                  <a:lnTo>
                    <a:pt x="550632" y="835410"/>
                  </a:lnTo>
                  <a:lnTo>
                    <a:pt x="548551" y="749287"/>
                  </a:lnTo>
                  <a:lnTo>
                    <a:pt x="549402" y="692832"/>
                  </a:lnTo>
                  <a:lnTo>
                    <a:pt x="552146" y="638587"/>
                  </a:lnTo>
                  <a:lnTo>
                    <a:pt x="557069" y="586953"/>
                  </a:lnTo>
                  <a:lnTo>
                    <a:pt x="564455" y="538331"/>
                  </a:lnTo>
                  <a:lnTo>
                    <a:pt x="574592" y="493123"/>
                  </a:lnTo>
                  <a:lnTo>
                    <a:pt x="587763" y="451730"/>
                  </a:lnTo>
                  <a:lnTo>
                    <a:pt x="604254" y="414554"/>
                  </a:lnTo>
                  <a:lnTo>
                    <a:pt x="624352" y="381996"/>
                  </a:lnTo>
                  <a:lnTo>
                    <a:pt x="676507" y="332340"/>
                  </a:lnTo>
                  <a:lnTo>
                    <a:pt x="746513" y="305973"/>
                  </a:lnTo>
                  <a:lnTo>
                    <a:pt x="788923" y="302526"/>
                  </a:lnTo>
                  <a:lnTo>
                    <a:pt x="836865" y="307527"/>
                  </a:lnTo>
                  <a:lnTo>
                    <a:pt x="877013" y="321842"/>
                  </a:lnTo>
                  <a:lnTo>
                    <a:pt x="909799" y="344444"/>
                  </a:lnTo>
                  <a:lnTo>
                    <a:pt x="935655" y="374302"/>
                  </a:lnTo>
                  <a:lnTo>
                    <a:pt x="955013" y="410388"/>
                  </a:lnTo>
                  <a:lnTo>
                    <a:pt x="968305" y="451672"/>
                  </a:lnTo>
                  <a:lnTo>
                    <a:pt x="975963" y="497125"/>
                  </a:lnTo>
                  <a:lnTo>
                    <a:pt x="978420" y="545719"/>
                  </a:lnTo>
                  <a:lnTo>
                    <a:pt x="1504264" y="545719"/>
                  </a:lnTo>
                  <a:lnTo>
                    <a:pt x="1497364" y="475948"/>
                  </a:lnTo>
                  <a:lnTo>
                    <a:pt x="1490057" y="435713"/>
                  </a:lnTo>
                  <a:lnTo>
                    <a:pt x="1478540" y="392661"/>
                  </a:lnTo>
                  <a:lnTo>
                    <a:pt x="1461587" y="347356"/>
                  </a:lnTo>
                  <a:lnTo>
                    <a:pt x="1437970" y="300359"/>
                  </a:lnTo>
                  <a:lnTo>
                    <a:pt x="1406461" y="252234"/>
                  </a:lnTo>
                  <a:lnTo>
                    <a:pt x="1365834" y="203542"/>
                  </a:lnTo>
                  <a:lnTo>
                    <a:pt x="1326409" y="165088"/>
                  </a:lnTo>
                  <a:lnTo>
                    <a:pt x="1284214" y="131709"/>
                  </a:lnTo>
                  <a:lnTo>
                    <a:pt x="1239789" y="103056"/>
                  </a:lnTo>
                  <a:lnTo>
                    <a:pt x="1193674" y="78781"/>
                  </a:lnTo>
                  <a:lnTo>
                    <a:pt x="1146410" y="58538"/>
                  </a:lnTo>
                  <a:lnTo>
                    <a:pt x="1098537" y="41979"/>
                  </a:lnTo>
                  <a:lnTo>
                    <a:pt x="1050594" y="28756"/>
                  </a:lnTo>
                  <a:lnTo>
                    <a:pt x="1003123" y="18520"/>
                  </a:lnTo>
                  <a:lnTo>
                    <a:pt x="956663" y="10926"/>
                  </a:lnTo>
                  <a:lnTo>
                    <a:pt x="911755" y="5624"/>
                  </a:lnTo>
                  <a:lnTo>
                    <a:pt x="868939" y="2268"/>
                  </a:lnTo>
                  <a:lnTo>
                    <a:pt x="828755" y="509"/>
                  </a:lnTo>
                  <a:lnTo>
                    <a:pt x="791743" y="0"/>
                  </a:lnTo>
                  <a:close/>
                </a:path>
              </a:pathLst>
            </a:custGeom>
            <a:solidFill>
              <a:schemeClr val="tx1"/>
            </a:solidFill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object 9">
              <a:extLst>
                <a:ext uri="{FF2B5EF4-FFF2-40B4-BE49-F238E27FC236}">
                  <a16:creationId xmlns:a16="http://schemas.microsoft.com/office/drawing/2014/main" id="{3A8B3DC9-3381-3643-829D-4120606B3267}"/>
                </a:ext>
              </a:extLst>
            </p:cNvPr>
            <p:cNvSpPr/>
            <p:nvPr/>
          </p:nvSpPr>
          <p:spPr>
            <a:xfrm>
              <a:off x="15618966" y="8448213"/>
              <a:ext cx="177512" cy="238587"/>
            </a:xfrm>
            <a:custGeom>
              <a:avLst/>
              <a:gdLst/>
              <a:ahLst/>
              <a:cxnLst/>
              <a:rect l="l" t="t" r="r" b="b"/>
              <a:pathLst>
                <a:path w="1518919" h="2041525">
                  <a:moveTo>
                    <a:pt x="537070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31545" y="2041525"/>
                  </a:lnTo>
                  <a:lnTo>
                    <a:pt x="531658" y="1331811"/>
                  </a:lnTo>
                  <a:lnTo>
                    <a:pt x="532449" y="1270577"/>
                  </a:lnTo>
                  <a:lnTo>
                    <a:pt x="534596" y="1215862"/>
                  </a:lnTo>
                  <a:lnTo>
                    <a:pt x="538776" y="1167524"/>
                  </a:lnTo>
                  <a:lnTo>
                    <a:pt x="545668" y="1125423"/>
                  </a:lnTo>
                  <a:lnTo>
                    <a:pt x="566503" y="1061420"/>
                  </a:lnTo>
                  <a:lnTo>
                    <a:pt x="586159" y="1023732"/>
                  </a:lnTo>
                  <a:lnTo>
                    <a:pt x="614417" y="987530"/>
                  </a:lnTo>
                  <a:lnTo>
                    <a:pt x="653109" y="956772"/>
                  </a:lnTo>
                  <a:lnTo>
                    <a:pt x="704068" y="935415"/>
                  </a:lnTo>
                  <a:lnTo>
                    <a:pt x="769124" y="927417"/>
                  </a:lnTo>
                  <a:lnTo>
                    <a:pt x="823946" y="932909"/>
                  </a:lnTo>
                  <a:lnTo>
                    <a:pt x="868830" y="948347"/>
                  </a:lnTo>
                  <a:lnTo>
                    <a:pt x="904771" y="972176"/>
                  </a:lnTo>
                  <a:lnTo>
                    <a:pt x="932761" y="1002840"/>
                  </a:lnTo>
                  <a:lnTo>
                    <a:pt x="953796" y="1038782"/>
                  </a:lnTo>
                  <a:lnTo>
                    <a:pt x="968868" y="1078447"/>
                  </a:lnTo>
                  <a:lnTo>
                    <a:pt x="978971" y="1120278"/>
                  </a:lnTo>
                  <a:lnTo>
                    <a:pt x="985099" y="1162720"/>
                  </a:lnTo>
                  <a:lnTo>
                    <a:pt x="988246" y="1204218"/>
                  </a:lnTo>
                  <a:lnTo>
                    <a:pt x="989405" y="1243214"/>
                  </a:lnTo>
                  <a:lnTo>
                    <a:pt x="989571" y="1278153"/>
                  </a:lnTo>
                  <a:lnTo>
                    <a:pt x="989571" y="2041525"/>
                  </a:lnTo>
                  <a:lnTo>
                    <a:pt x="1518475" y="2041525"/>
                  </a:lnTo>
                  <a:lnTo>
                    <a:pt x="1518369" y="1162974"/>
                  </a:lnTo>
                  <a:lnTo>
                    <a:pt x="1517625" y="1112078"/>
                  </a:lnTo>
                  <a:lnTo>
                    <a:pt x="1515606" y="1063157"/>
                  </a:lnTo>
                  <a:lnTo>
                    <a:pt x="1511675" y="1016148"/>
                  </a:lnTo>
                  <a:lnTo>
                    <a:pt x="1505194" y="970985"/>
                  </a:lnTo>
                  <a:lnTo>
                    <a:pt x="1495526" y="927606"/>
                  </a:lnTo>
                  <a:lnTo>
                    <a:pt x="1482032" y="885945"/>
                  </a:lnTo>
                  <a:lnTo>
                    <a:pt x="1464077" y="845938"/>
                  </a:lnTo>
                  <a:lnTo>
                    <a:pt x="1441021" y="807522"/>
                  </a:lnTo>
                  <a:lnTo>
                    <a:pt x="1412228" y="770631"/>
                  </a:lnTo>
                  <a:lnTo>
                    <a:pt x="1377061" y="735203"/>
                  </a:lnTo>
                  <a:lnTo>
                    <a:pt x="1337502" y="701957"/>
                  </a:lnTo>
                  <a:lnTo>
                    <a:pt x="1296297" y="673671"/>
                  </a:lnTo>
                  <a:lnTo>
                    <a:pt x="1253677" y="650064"/>
                  </a:lnTo>
                  <a:lnTo>
                    <a:pt x="1209872" y="630857"/>
                  </a:lnTo>
                  <a:lnTo>
                    <a:pt x="1165113" y="615769"/>
                  </a:lnTo>
                  <a:lnTo>
                    <a:pt x="1119631" y="604521"/>
                  </a:lnTo>
                  <a:lnTo>
                    <a:pt x="1073656" y="596834"/>
                  </a:lnTo>
                  <a:lnTo>
                    <a:pt x="1027419" y="592426"/>
                  </a:lnTo>
                  <a:lnTo>
                    <a:pt x="981151" y="591019"/>
                  </a:lnTo>
                  <a:lnTo>
                    <a:pt x="907719" y="594718"/>
                  </a:lnTo>
                  <a:lnTo>
                    <a:pt x="841598" y="604999"/>
                  </a:lnTo>
                  <a:lnTo>
                    <a:pt x="782464" y="620640"/>
                  </a:lnTo>
                  <a:lnTo>
                    <a:pt x="729994" y="640421"/>
                  </a:lnTo>
                  <a:lnTo>
                    <a:pt x="683868" y="663117"/>
                  </a:lnTo>
                  <a:lnTo>
                    <a:pt x="643760" y="687509"/>
                  </a:lnTo>
                  <a:lnTo>
                    <a:pt x="609349" y="712373"/>
                  </a:lnTo>
                  <a:lnTo>
                    <a:pt x="556327" y="758632"/>
                  </a:lnTo>
                  <a:lnTo>
                    <a:pt x="537070" y="777582"/>
                  </a:lnTo>
                  <a:lnTo>
                    <a:pt x="537070" y="0"/>
                  </a:lnTo>
                  <a:close/>
                </a:path>
              </a:pathLst>
            </a:custGeom>
            <a:solidFill>
              <a:schemeClr val="tx1"/>
            </a:solidFill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89277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C755A1-EA3D-D54A-AE76-83C33BC434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7F0B1F-65F8-D742-AB7B-757C91644D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FC75A1-EE1A-344F-90BD-A07590F0E5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725CD529-F2E6-E040-B4C9-CC570F26AE1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08000" y="4495799"/>
            <a:ext cx="4876800" cy="2421603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lang="en-US" sz="2200" b="0" i="0" u="none" strike="noStrike" smtClean="0"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1/3 points. Please place your text here and insert the icon above.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3EE523C4-16B4-C048-AFB6-73A99C58BF8F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689600" y="4495799"/>
            <a:ext cx="4876800" cy="2421603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sz="2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2/3 points. Please place your text here and insert the icon above.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B8A4B8E4-6F34-4447-9F3D-D48CC350B7D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10871201" y="4495799"/>
            <a:ext cx="4876800" cy="2421603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sz="2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3/3 points. Please place your text here and insert the icon above.</a:t>
            </a:r>
          </a:p>
          <a:p>
            <a:pPr lvl="0"/>
            <a:endParaRPr lang="en-US" dirty="0"/>
          </a:p>
        </p:txBody>
      </p:sp>
      <p:sp>
        <p:nvSpPr>
          <p:cNvPr id="22" name="Picture Placeholder 13">
            <a:extLst>
              <a:ext uri="{FF2B5EF4-FFF2-40B4-BE49-F238E27FC236}">
                <a16:creationId xmlns:a16="http://schemas.microsoft.com/office/drawing/2014/main" id="{5DFF6868-7018-404D-A506-5D1E80337C0B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508000" y="3113660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27" name="Picture Placeholder 13">
            <a:extLst>
              <a:ext uri="{FF2B5EF4-FFF2-40B4-BE49-F238E27FC236}">
                <a16:creationId xmlns:a16="http://schemas.microsoft.com/office/drawing/2014/main" id="{95736D97-A213-7C46-AAE0-B356FB507A16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5689600" y="3113661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28" name="Picture Placeholder 13">
            <a:extLst>
              <a:ext uri="{FF2B5EF4-FFF2-40B4-BE49-F238E27FC236}">
                <a16:creationId xmlns:a16="http://schemas.microsoft.com/office/drawing/2014/main" id="{D66C4A96-B9BB-7847-AA94-E894465FFD90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10871200" y="3124200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</p:spTree>
    <p:extLst>
      <p:ext uri="{BB962C8B-B14F-4D97-AF65-F5344CB8AC3E}">
        <p14:creationId xmlns:p14="http://schemas.microsoft.com/office/powerpoint/2010/main" val="860196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C755A1-EA3D-D54A-AE76-83C33BC434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7F0B1F-65F8-D742-AB7B-757C91644D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ru-R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FC75A1-EE1A-344F-90BD-A07590F0E5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725CD529-F2E6-E040-B4C9-CC570F26AE1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07999" y="4402803"/>
            <a:ext cx="3581401" cy="2438400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lang="en-US" sz="2200" b="0" i="0" u="none" strike="noStrike" smtClean="0">
                <a:effectLst/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1/4 points. Please place your text here and insert the icon above.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3EE523C4-16B4-C048-AFB6-73A99C58BF8F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94200" y="4402803"/>
            <a:ext cx="3581400" cy="2438400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sz="2200" b="0" i="0">
                <a:solidFill>
                  <a:schemeClr val="tx1"/>
                </a:solidFill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2/4 points. Please place your text here and insert the icon above.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B8A4B8E4-6F34-4447-9F3D-D48CC350B7D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8286345" y="4402803"/>
            <a:ext cx="3575455" cy="2438400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sz="2200" b="0" i="0">
                <a:solidFill>
                  <a:schemeClr val="tx1"/>
                </a:solidFill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3/4 points. Please place your text here and insert the icon above.</a:t>
            </a:r>
          </a:p>
          <a:p>
            <a:pPr lvl="0"/>
            <a:endParaRPr lang="en-US" dirty="0"/>
          </a:p>
        </p:txBody>
      </p:sp>
      <p:sp>
        <p:nvSpPr>
          <p:cNvPr id="14" name="Text Placeholder 2">
            <a:extLst>
              <a:ext uri="{FF2B5EF4-FFF2-40B4-BE49-F238E27FC236}">
                <a16:creationId xmlns:a16="http://schemas.microsoft.com/office/drawing/2014/main" id="{2A5DC56E-A9D9-344D-A1B9-1EA308E5B237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12166601" y="4402803"/>
            <a:ext cx="3581400" cy="2438400"/>
          </a:xfrm>
          <a:prstGeom prst="rect">
            <a:avLst/>
          </a:prstGeom>
        </p:spPr>
        <p:txBody>
          <a:bodyPr lIns="90000" tIns="0" rIns="90000" bIns="0"/>
          <a:lstStyle>
            <a:lvl1pPr marL="0" indent="0" rtl="0">
              <a:spcBef>
                <a:spcPts val="0"/>
              </a:spcBef>
              <a:buNone/>
              <a:defRPr sz="2200" b="0" i="0">
                <a:solidFill>
                  <a:schemeClr val="tx1"/>
                </a:solidFill>
                <a:latin typeface="Arial Regular"/>
                <a:cs typeface="Arial" panose="020B0604020202020204" pitchFamily="34" charset="0"/>
              </a:defRPr>
            </a:lvl1pPr>
          </a:lstStyle>
          <a:p>
            <a:pPr rtl="0"/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Neue" panose="02000503000000020004" pitchFamily="2" charset="0"/>
              </a:rPr>
              <a:t>4/4 points. Please place your text here and insert the icon above.</a:t>
            </a:r>
          </a:p>
          <a:p>
            <a:pPr lvl="0"/>
            <a:endParaRPr lang="en-US" dirty="0"/>
          </a:p>
        </p:txBody>
      </p:sp>
      <p:sp>
        <p:nvSpPr>
          <p:cNvPr id="19" name="Picture Placeholder 13">
            <a:extLst>
              <a:ext uri="{FF2B5EF4-FFF2-40B4-BE49-F238E27FC236}">
                <a16:creationId xmlns:a16="http://schemas.microsoft.com/office/drawing/2014/main" id="{BE25C0AD-BBAF-1649-B0A0-3FE7ED43F44F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508000" y="3113660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20" name="Picture Placeholder 13">
            <a:extLst>
              <a:ext uri="{FF2B5EF4-FFF2-40B4-BE49-F238E27FC236}">
                <a16:creationId xmlns:a16="http://schemas.microsoft.com/office/drawing/2014/main" id="{CDFE5F89-3AA9-7E4C-874D-13F0002C23B9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4394200" y="3113661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21" name="Picture Placeholder 13">
            <a:extLst>
              <a:ext uri="{FF2B5EF4-FFF2-40B4-BE49-F238E27FC236}">
                <a16:creationId xmlns:a16="http://schemas.microsoft.com/office/drawing/2014/main" id="{A5C5B084-6F10-7B4A-85DE-2FB397E0BD4A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8280400" y="3124200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  <p:sp>
        <p:nvSpPr>
          <p:cNvPr id="22" name="Picture Placeholder 13">
            <a:extLst>
              <a:ext uri="{FF2B5EF4-FFF2-40B4-BE49-F238E27FC236}">
                <a16:creationId xmlns:a16="http://schemas.microsoft.com/office/drawing/2014/main" id="{9D9EAE14-5EFF-4743-BD6E-6ED6CBF63767}"/>
              </a:ext>
            </a:extLst>
          </p:cNvPr>
          <p:cNvSpPr>
            <a:spLocks noGrp="1"/>
          </p:cNvSpPr>
          <p:nvPr>
            <p:ph type="pic" sz="quarter" idx="27" hasCustomPrompt="1"/>
          </p:nvPr>
        </p:nvSpPr>
        <p:spPr>
          <a:xfrm>
            <a:off x="12166600" y="3113659"/>
            <a:ext cx="990600" cy="992949"/>
          </a:xfrm>
          <a:prstGeom prst="rect">
            <a:avLst/>
          </a:prstGeom>
        </p:spPr>
        <p:txBody>
          <a:bodyPr/>
          <a:lstStyle>
            <a:lvl1pPr marL="228594" marR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228594" marR="0" lvl="0" indent="-228594" algn="l" defTabSz="91437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icon</a:t>
            </a:r>
          </a:p>
        </p:txBody>
      </p:sp>
    </p:spTree>
    <p:extLst>
      <p:ext uri="{BB962C8B-B14F-4D97-AF65-F5344CB8AC3E}">
        <p14:creationId xmlns:p14="http://schemas.microsoft.com/office/powerpoint/2010/main" val="4053834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22.xml"/><Relationship Id="rId26" Type="http://schemas.openxmlformats.org/officeDocument/2006/relationships/slideLayout" Target="../slideLayouts/slideLayout30.xml"/><Relationship Id="rId39" Type="http://schemas.openxmlformats.org/officeDocument/2006/relationships/slideLayout" Target="../slideLayouts/slideLayout43.xml"/><Relationship Id="rId3" Type="http://schemas.openxmlformats.org/officeDocument/2006/relationships/slideLayout" Target="../slideLayouts/slideLayout7.xml"/><Relationship Id="rId21" Type="http://schemas.openxmlformats.org/officeDocument/2006/relationships/slideLayout" Target="../slideLayouts/slideLayout25.xml"/><Relationship Id="rId34" Type="http://schemas.openxmlformats.org/officeDocument/2006/relationships/slideLayout" Target="../slideLayouts/slideLayout38.xml"/><Relationship Id="rId42" Type="http://schemas.openxmlformats.org/officeDocument/2006/relationships/slideLayout" Target="../slideLayouts/slideLayout46.xml"/><Relationship Id="rId47" Type="http://schemas.openxmlformats.org/officeDocument/2006/relationships/slideLayout" Target="../slideLayouts/slideLayout51.xml"/><Relationship Id="rId50" Type="http://schemas.openxmlformats.org/officeDocument/2006/relationships/theme" Target="../theme/theme2.xml"/><Relationship Id="rId7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21.xml"/><Relationship Id="rId25" Type="http://schemas.openxmlformats.org/officeDocument/2006/relationships/slideLayout" Target="../slideLayouts/slideLayout29.xml"/><Relationship Id="rId33" Type="http://schemas.openxmlformats.org/officeDocument/2006/relationships/slideLayout" Target="../slideLayouts/slideLayout37.xml"/><Relationship Id="rId38" Type="http://schemas.openxmlformats.org/officeDocument/2006/relationships/slideLayout" Target="../slideLayouts/slideLayout42.xml"/><Relationship Id="rId46" Type="http://schemas.openxmlformats.org/officeDocument/2006/relationships/slideLayout" Target="../slideLayouts/slideLayout50.xml"/><Relationship Id="rId2" Type="http://schemas.openxmlformats.org/officeDocument/2006/relationships/slideLayout" Target="../slideLayouts/slideLayout6.xml"/><Relationship Id="rId16" Type="http://schemas.openxmlformats.org/officeDocument/2006/relationships/slideLayout" Target="../slideLayouts/slideLayout20.xml"/><Relationship Id="rId20" Type="http://schemas.openxmlformats.org/officeDocument/2006/relationships/slideLayout" Target="../slideLayouts/slideLayout24.xml"/><Relationship Id="rId29" Type="http://schemas.openxmlformats.org/officeDocument/2006/relationships/slideLayout" Target="../slideLayouts/slideLayout33.xml"/><Relationship Id="rId41" Type="http://schemas.openxmlformats.org/officeDocument/2006/relationships/slideLayout" Target="../slideLayouts/slideLayout45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24" Type="http://schemas.openxmlformats.org/officeDocument/2006/relationships/slideLayout" Target="../slideLayouts/slideLayout28.xml"/><Relationship Id="rId32" Type="http://schemas.openxmlformats.org/officeDocument/2006/relationships/slideLayout" Target="../slideLayouts/slideLayout36.xml"/><Relationship Id="rId37" Type="http://schemas.openxmlformats.org/officeDocument/2006/relationships/slideLayout" Target="../slideLayouts/slideLayout41.xml"/><Relationship Id="rId40" Type="http://schemas.openxmlformats.org/officeDocument/2006/relationships/slideLayout" Target="../slideLayouts/slideLayout44.xml"/><Relationship Id="rId45" Type="http://schemas.openxmlformats.org/officeDocument/2006/relationships/slideLayout" Target="../slideLayouts/slideLayout49.xml"/><Relationship Id="rId5" Type="http://schemas.openxmlformats.org/officeDocument/2006/relationships/slideLayout" Target="../slideLayouts/slideLayout9.xml"/><Relationship Id="rId15" Type="http://schemas.openxmlformats.org/officeDocument/2006/relationships/slideLayout" Target="../slideLayouts/slideLayout19.xml"/><Relationship Id="rId23" Type="http://schemas.openxmlformats.org/officeDocument/2006/relationships/slideLayout" Target="../slideLayouts/slideLayout27.xml"/><Relationship Id="rId28" Type="http://schemas.openxmlformats.org/officeDocument/2006/relationships/slideLayout" Target="../slideLayouts/slideLayout32.xml"/><Relationship Id="rId36" Type="http://schemas.openxmlformats.org/officeDocument/2006/relationships/slideLayout" Target="../slideLayouts/slideLayout40.xml"/><Relationship Id="rId49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14.xml"/><Relationship Id="rId19" Type="http://schemas.openxmlformats.org/officeDocument/2006/relationships/slideLayout" Target="../slideLayouts/slideLayout23.xml"/><Relationship Id="rId31" Type="http://schemas.openxmlformats.org/officeDocument/2006/relationships/slideLayout" Target="../slideLayouts/slideLayout35.xml"/><Relationship Id="rId44" Type="http://schemas.openxmlformats.org/officeDocument/2006/relationships/slideLayout" Target="../slideLayouts/slideLayout48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8.xml"/><Relationship Id="rId22" Type="http://schemas.openxmlformats.org/officeDocument/2006/relationships/slideLayout" Target="../slideLayouts/slideLayout26.xml"/><Relationship Id="rId27" Type="http://schemas.openxmlformats.org/officeDocument/2006/relationships/slideLayout" Target="../slideLayouts/slideLayout31.xml"/><Relationship Id="rId30" Type="http://schemas.openxmlformats.org/officeDocument/2006/relationships/slideLayout" Target="../slideLayouts/slideLayout34.xml"/><Relationship Id="rId35" Type="http://schemas.openxmlformats.org/officeDocument/2006/relationships/slideLayout" Target="../slideLayouts/slideLayout39.xml"/><Relationship Id="rId43" Type="http://schemas.openxmlformats.org/officeDocument/2006/relationships/slideLayout" Target="../slideLayouts/slideLayout47.xml"/><Relationship Id="rId48" Type="http://schemas.openxmlformats.org/officeDocument/2006/relationships/slideLayout" Target="../slideLayouts/slideLayout52.xml"/><Relationship Id="rId8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47BE8565-A3C9-924C-B836-6B174A68A421}"/>
              </a:ext>
            </a:extLst>
          </p:cNvPr>
          <p:cNvGrpSpPr/>
          <p:nvPr userDrawn="1"/>
        </p:nvGrpSpPr>
        <p:grpSpPr>
          <a:xfrm>
            <a:off x="14452600" y="8547494"/>
            <a:ext cx="1295400" cy="215506"/>
            <a:chOff x="14294536" y="8436933"/>
            <a:chExt cx="1501942" cy="249867"/>
          </a:xfrm>
          <a:solidFill>
            <a:schemeClr val="bg1"/>
          </a:solidFill>
        </p:grpSpPr>
        <p:sp>
          <p:nvSpPr>
            <p:cNvPr id="9" name="object 2">
              <a:extLst>
                <a:ext uri="{FF2B5EF4-FFF2-40B4-BE49-F238E27FC236}">
                  <a16:creationId xmlns:a16="http://schemas.microsoft.com/office/drawing/2014/main" id="{565F36EE-DFF2-4644-BAC1-F140AC428A9B}"/>
                </a:ext>
              </a:extLst>
            </p:cNvPr>
            <p:cNvSpPr/>
            <p:nvPr/>
          </p:nvSpPr>
          <p:spPr>
            <a:xfrm>
              <a:off x="14294536" y="8436933"/>
              <a:ext cx="210239" cy="249867"/>
            </a:xfrm>
            <a:custGeom>
              <a:avLst/>
              <a:gdLst/>
              <a:ahLst/>
              <a:cxnLst/>
              <a:rect l="l" t="t" r="r" b="b"/>
              <a:pathLst>
                <a:path w="1798954" h="2138045">
                  <a:moveTo>
                    <a:pt x="893597" y="0"/>
                  </a:moveTo>
                  <a:lnTo>
                    <a:pt x="824723" y="1351"/>
                  </a:lnTo>
                  <a:lnTo>
                    <a:pt x="759023" y="5341"/>
                  </a:lnTo>
                  <a:lnTo>
                    <a:pt x="696458" y="11872"/>
                  </a:lnTo>
                  <a:lnTo>
                    <a:pt x="636988" y="20846"/>
                  </a:lnTo>
                  <a:lnTo>
                    <a:pt x="580577" y="32166"/>
                  </a:lnTo>
                  <a:lnTo>
                    <a:pt x="527185" y="45734"/>
                  </a:lnTo>
                  <a:lnTo>
                    <a:pt x="476773" y="61452"/>
                  </a:lnTo>
                  <a:lnTo>
                    <a:pt x="429303" y="79224"/>
                  </a:lnTo>
                  <a:lnTo>
                    <a:pt x="384737" y="98951"/>
                  </a:lnTo>
                  <a:lnTo>
                    <a:pt x="343035" y="120537"/>
                  </a:lnTo>
                  <a:lnTo>
                    <a:pt x="304160" y="143882"/>
                  </a:lnTo>
                  <a:lnTo>
                    <a:pt x="268072" y="168891"/>
                  </a:lnTo>
                  <a:lnTo>
                    <a:pt x="234734" y="195465"/>
                  </a:lnTo>
                  <a:lnTo>
                    <a:pt x="204106" y="223507"/>
                  </a:lnTo>
                  <a:lnTo>
                    <a:pt x="176149" y="252919"/>
                  </a:lnTo>
                  <a:lnTo>
                    <a:pt x="150827" y="283605"/>
                  </a:lnTo>
                  <a:lnTo>
                    <a:pt x="128099" y="315465"/>
                  </a:lnTo>
                  <a:lnTo>
                    <a:pt x="107927" y="348403"/>
                  </a:lnTo>
                  <a:lnTo>
                    <a:pt x="90273" y="382321"/>
                  </a:lnTo>
                  <a:lnTo>
                    <a:pt x="62363" y="452708"/>
                  </a:lnTo>
                  <a:lnTo>
                    <a:pt x="44061" y="525845"/>
                  </a:lnTo>
                  <a:lnTo>
                    <a:pt x="35058" y="600952"/>
                  </a:lnTo>
                  <a:lnTo>
                    <a:pt x="33947" y="639000"/>
                  </a:lnTo>
                  <a:lnTo>
                    <a:pt x="36891" y="703709"/>
                  </a:lnTo>
                  <a:lnTo>
                    <a:pt x="45383" y="763158"/>
                  </a:lnTo>
                  <a:lnTo>
                    <a:pt x="58908" y="817583"/>
                  </a:lnTo>
                  <a:lnTo>
                    <a:pt x="76950" y="867222"/>
                  </a:lnTo>
                  <a:lnTo>
                    <a:pt x="98997" y="912313"/>
                  </a:lnTo>
                  <a:lnTo>
                    <a:pt x="124533" y="953093"/>
                  </a:lnTo>
                  <a:lnTo>
                    <a:pt x="153045" y="989798"/>
                  </a:lnTo>
                  <a:lnTo>
                    <a:pt x="184018" y="1022668"/>
                  </a:lnTo>
                  <a:lnTo>
                    <a:pt x="216938" y="1051938"/>
                  </a:lnTo>
                  <a:lnTo>
                    <a:pt x="251290" y="1077847"/>
                  </a:lnTo>
                  <a:lnTo>
                    <a:pt x="286560" y="1100632"/>
                  </a:lnTo>
                  <a:lnTo>
                    <a:pt x="322235" y="1120530"/>
                  </a:lnTo>
                  <a:lnTo>
                    <a:pt x="357799" y="1137778"/>
                  </a:lnTo>
                  <a:lnTo>
                    <a:pt x="426539" y="1165278"/>
                  </a:lnTo>
                  <a:lnTo>
                    <a:pt x="488667" y="1185028"/>
                  </a:lnTo>
                  <a:lnTo>
                    <a:pt x="1040638" y="1329004"/>
                  </a:lnTo>
                  <a:lnTo>
                    <a:pt x="1100708" y="1349747"/>
                  </a:lnTo>
                  <a:lnTo>
                    <a:pt x="1146350" y="1375286"/>
                  </a:lnTo>
                  <a:lnTo>
                    <a:pt x="1179128" y="1405696"/>
                  </a:lnTo>
                  <a:lnTo>
                    <a:pt x="1200605" y="1441053"/>
                  </a:lnTo>
                  <a:lnTo>
                    <a:pt x="1212344" y="1481431"/>
                  </a:lnTo>
                  <a:lnTo>
                    <a:pt x="1215910" y="1526908"/>
                  </a:lnTo>
                  <a:lnTo>
                    <a:pt x="1209946" y="1584569"/>
                  </a:lnTo>
                  <a:lnTo>
                    <a:pt x="1193440" y="1631778"/>
                  </a:lnTo>
                  <a:lnTo>
                    <a:pt x="1168470" y="1669580"/>
                  </a:lnTo>
                  <a:lnTo>
                    <a:pt x="1137113" y="1699020"/>
                  </a:lnTo>
                  <a:lnTo>
                    <a:pt x="1101447" y="1721144"/>
                  </a:lnTo>
                  <a:lnTo>
                    <a:pt x="1063550" y="1736996"/>
                  </a:lnTo>
                  <a:lnTo>
                    <a:pt x="1025501" y="1747623"/>
                  </a:lnTo>
                  <a:lnTo>
                    <a:pt x="957255" y="1757378"/>
                  </a:lnTo>
                  <a:lnTo>
                    <a:pt x="913333" y="1758772"/>
                  </a:lnTo>
                  <a:lnTo>
                    <a:pt x="841399" y="1754783"/>
                  </a:lnTo>
                  <a:lnTo>
                    <a:pt x="780321" y="1743521"/>
                  </a:lnTo>
                  <a:lnTo>
                    <a:pt x="729200" y="1726045"/>
                  </a:lnTo>
                  <a:lnTo>
                    <a:pt x="687140" y="1703411"/>
                  </a:lnTo>
                  <a:lnTo>
                    <a:pt x="653245" y="1676677"/>
                  </a:lnTo>
                  <a:lnTo>
                    <a:pt x="626617" y="1646900"/>
                  </a:lnTo>
                  <a:lnTo>
                    <a:pt x="591576" y="1582450"/>
                  </a:lnTo>
                  <a:lnTo>
                    <a:pt x="574842" y="1518521"/>
                  </a:lnTo>
                  <a:lnTo>
                    <a:pt x="569242" y="1463572"/>
                  </a:lnTo>
                  <a:lnTo>
                    <a:pt x="568375" y="1442110"/>
                  </a:lnTo>
                  <a:lnTo>
                    <a:pt x="0" y="1442110"/>
                  </a:lnTo>
                  <a:lnTo>
                    <a:pt x="2894" y="1507095"/>
                  </a:lnTo>
                  <a:lnTo>
                    <a:pt x="6534" y="1547515"/>
                  </a:lnTo>
                  <a:lnTo>
                    <a:pt x="12816" y="1592021"/>
                  </a:lnTo>
                  <a:lnTo>
                    <a:pt x="22621" y="1639714"/>
                  </a:lnTo>
                  <a:lnTo>
                    <a:pt x="36835" y="1689694"/>
                  </a:lnTo>
                  <a:lnTo>
                    <a:pt x="56341" y="1741061"/>
                  </a:lnTo>
                  <a:lnTo>
                    <a:pt x="82022" y="1792917"/>
                  </a:lnTo>
                  <a:lnTo>
                    <a:pt x="114763" y="1844362"/>
                  </a:lnTo>
                  <a:lnTo>
                    <a:pt x="155447" y="1894497"/>
                  </a:lnTo>
                  <a:lnTo>
                    <a:pt x="192206" y="1931723"/>
                  </a:lnTo>
                  <a:lnTo>
                    <a:pt x="232189" y="1965043"/>
                  </a:lnTo>
                  <a:lnTo>
                    <a:pt x="274978" y="1994666"/>
                  </a:lnTo>
                  <a:lnTo>
                    <a:pt x="320156" y="2020799"/>
                  </a:lnTo>
                  <a:lnTo>
                    <a:pt x="367305" y="2043649"/>
                  </a:lnTo>
                  <a:lnTo>
                    <a:pt x="416005" y="2063423"/>
                  </a:lnTo>
                  <a:lnTo>
                    <a:pt x="465839" y="2080330"/>
                  </a:lnTo>
                  <a:lnTo>
                    <a:pt x="516389" y="2094576"/>
                  </a:lnTo>
                  <a:lnTo>
                    <a:pt x="567237" y="2106369"/>
                  </a:lnTo>
                  <a:lnTo>
                    <a:pt x="617965" y="2115916"/>
                  </a:lnTo>
                  <a:lnTo>
                    <a:pt x="668155" y="2123426"/>
                  </a:lnTo>
                  <a:lnTo>
                    <a:pt x="717387" y="2129104"/>
                  </a:lnTo>
                  <a:lnTo>
                    <a:pt x="765246" y="2133160"/>
                  </a:lnTo>
                  <a:lnTo>
                    <a:pt x="811311" y="2135800"/>
                  </a:lnTo>
                  <a:lnTo>
                    <a:pt x="855165" y="2137232"/>
                  </a:lnTo>
                  <a:lnTo>
                    <a:pt x="896391" y="2137664"/>
                  </a:lnTo>
                  <a:lnTo>
                    <a:pt x="950751" y="2136883"/>
                  </a:lnTo>
                  <a:lnTo>
                    <a:pt x="1004108" y="2134531"/>
                  </a:lnTo>
                  <a:lnTo>
                    <a:pt x="1056387" y="2130595"/>
                  </a:lnTo>
                  <a:lnTo>
                    <a:pt x="1107515" y="2125063"/>
                  </a:lnTo>
                  <a:lnTo>
                    <a:pt x="1157418" y="2117920"/>
                  </a:lnTo>
                  <a:lnTo>
                    <a:pt x="1206024" y="2109153"/>
                  </a:lnTo>
                  <a:lnTo>
                    <a:pt x="1253258" y="2098750"/>
                  </a:lnTo>
                  <a:lnTo>
                    <a:pt x="1299048" y="2086697"/>
                  </a:lnTo>
                  <a:lnTo>
                    <a:pt x="1343320" y="2072982"/>
                  </a:lnTo>
                  <a:lnTo>
                    <a:pt x="1386000" y="2057590"/>
                  </a:lnTo>
                  <a:lnTo>
                    <a:pt x="1427016" y="2040508"/>
                  </a:lnTo>
                  <a:lnTo>
                    <a:pt x="1466293" y="2021724"/>
                  </a:lnTo>
                  <a:lnTo>
                    <a:pt x="1503759" y="2001225"/>
                  </a:lnTo>
                  <a:lnTo>
                    <a:pt x="1539340" y="1978996"/>
                  </a:lnTo>
                  <a:lnTo>
                    <a:pt x="1572962" y="1955025"/>
                  </a:lnTo>
                  <a:lnTo>
                    <a:pt x="1604552" y="1929299"/>
                  </a:lnTo>
                  <a:lnTo>
                    <a:pt x="1634036" y="1901805"/>
                  </a:lnTo>
                  <a:lnTo>
                    <a:pt x="1661342" y="1872529"/>
                  </a:lnTo>
                  <a:lnTo>
                    <a:pt x="1686396" y="1841458"/>
                  </a:lnTo>
                  <a:lnTo>
                    <a:pt x="1709125" y="1808579"/>
                  </a:lnTo>
                  <a:lnTo>
                    <a:pt x="1729454" y="1773879"/>
                  </a:lnTo>
                  <a:lnTo>
                    <a:pt x="1747311" y="1737344"/>
                  </a:lnTo>
                  <a:lnTo>
                    <a:pt x="1762622" y="1698962"/>
                  </a:lnTo>
                  <a:lnTo>
                    <a:pt x="1775314" y="1658719"/>
                  </a:lnTo>
                  <a:lnTo>
                    <a:pt x="1785313" y="1616602"/>
                  </a:lnTo>
                  <a:lnTo>
                    <a:pt x="1792546" y="1572598"/>
                  </a:lnTo>
                  <a:lnTo>
                    <a:pt x="1796940" y="1526694"/>
                  </a:lnTo>
                  <a:lnTo>
                    <a:pt x="1798421" y="1478876"/>
                  </a:lnTo>
                  <a:lnTo>
                    <a:pt x="1796269" y="1419396"/>
                  </a:lnTo>
                  <a:lnTo>
                    <a:pt x="1789973" y="1364433"/>
                  </a:lnTo>
                  <a:lnTo>
                    <a:pt x="1779776" y="1313770"/>
                  </a:lnTo>
                  <a:lnTo>
                    <a:pt x="1765919" y="1267192"/>
                  </a:lnTo>
                  <a:lnTo>
                    <a:pt x="1748644" y="1224481"/>
                  </a:lnTo>
                  <a:lnTo>
                    <a:pt x="1728192" y="1185423"/>
                  </a:lnTo>
                  <a:lnTo>
                    <a:pt x="1704805" y="1149800"/>
                  </a:lnTo>
                  <a:lnTo>
                    <a:pt x="1678725" y="1117397"/>
                  </a:lnTo>
                  <a:lnTo>
                    <a:pt x="1650194" y="1087996"/>
                  </a:lnTo>
                  <a:lnTo>
                    <a:pt x="1619454" y="1061382"/>
                  </a:lnTo>
                  <a:lnTo>
                    <a:pt x="1586745" y="1037339"/>
                  </a:lnTo>
                  <a:lnTo>
                    <a:pt x="1552310" y="1015650"/>
                  </a:lnTo>
                  <a:lnTo>
                    <a:pt x="1516390" y="996099"/>
                  </a:lnTo>
                  <a:lnTo>
                    <a:pt x="1479228" y="978469"/>
                  </a:lnTo>
                  <a:lnTo>
                    <a:pt x="1441064" y="962545"/>
                  </a:lnTo>
                  <a:lnTo>
                    <a:pt x="1402141" y="948110"/>
                  </a:lnTo>
                  <a:lnTo>
                    <a:pt x="1362700" y="934948"/>
                  </a:lnTo>
                  <a:lnTo>
                    <a:pt x="1322984" y="922842"/>
                  </a:lnTo>
                  <a:lnTo>
                    <a:pt x="1283233" y="911576"/>
                  </a:lnTo>
                  <a:lnTo>
                    <a:pt x="1243689" y="900935"/>
                  </a:lnTo>
                  <a:lnTo>
                    <a:pt x="822883" y="791692"/>
                  </a:lnTo>
                  <a:lnTo>
                    <a:pt x="785624" y="780842"/>
                  </a:lnTo>
                  <a:lnTo>
                    <a:pt x="746092" y="766536"/>
                  </a:lnTo>
                  <a:lnTo>
                    <a:pt x="707204" y="747039"/>
                  </a:lnTo>
                  <a:lnTo>
                    <a:pt x="671879" y="720618"/>
                  </a:lnTo>
                  <a:lnTo>
                    <a:pt x="643035" y="685539"/>
                  </a:lnTo>
                  <a:lnTo>
                    <a:pt x="623588" y="640068"/>
                  </a:lnTo>
                  <a:lnTo>
                    <a:pt x="616457" y="582472"/>
                  </a:lnTo>
                  <a:lnTo>
                    <a:pt x="621275" y="538331"/>
                  </a:lnTo>
                  <a:lnTo>
                    <a:pt x="635372" y="497607"/>
                  </a:lnTo>
                  <a:lnTo>
                    <a:pt x="658216" y="461061"/>
                  </a:lnTo>
                  <a:lnTo>
                    <a:pt x="689275" y="429453"/>
                  </a:lnTo>
                  <a:lnTo>
                    <a:pt x="728016" y="403545"/>
                  </a:lnTo>
                  <a:lnTo>
                    <a:pt x="773908" y="384098"/>
                  </a:lnTo>
                  <a:lnTo>
                    <a:pt x="826417" y="371871"/>
                  </a:lnTo>
                  <a:lnTo>
                    <a:pt x="885012" y="367626"/>
                  </a:lnTo>
                  <a:lnTo>
                    <a:pt x="952469" y="372810"/>
                  </a:lnTo>
                  <a:lnTo>
                    <a:pt x="1007577" y="387221"/>
                  </a:lnTo>
                  <a:lnTo>
                    <a:pt x="1051583" y="409153"/>
                  </a:lnTo>
                  <a:lnTo>
                    <a:pt x="1085735" y="436895"/>
                  </a:lnTo>
                  <a:lnTo>
                    <a:pt x="1111283" y="468742"/>
                  </a:lnTo>
                  <a:lnTo>
                    <a:pt x="1129475" y="502983"/>
                  </a:lnTo>
                  <a:lnTo>
                    <a:pt x="1148785" y="571818"/>
                  </a:lnTo>
                  <a:lnTo>
                    <a:pt x="1153654" y="629735"/>
                  </a:lnTo>
                  <a:lnTo>
                    <a:pt x="1153795" y="650328"/>
                  </a:lnTo>
                  <a:lnTo>
                    <a:pt x="1727708" y="650328"/>
                  </a:lnTo>
                  <a:lnTo>
                    <a:pt x="1726442" y="602432"/>
                  </a:lnTo>
                  <a:lnTo>
                    <a:pt x="1722847" y="549677"/>
                  </a:lnTo>
                  <a:lnTo>
                    <a:pt x="1715481" y="493337"/>
                  </a:lnTo>
                  <a:lnTo>
                    <a:pt x="1702903" y="434687"/>
                  </a:lnTo>
                  <a:lnTo>
                    <a:pt x="1683671" y="375002"/>
                  </a:lnTo>
                  <a:lnTo>
                    <a:pt x="1656345" y="315556"/>
                  </a:lnTo>
                  <a:lnTo>
                    <a:pt x="1619483" y="257623"/>
                  </a:lnTo>
                  <a:lnTo>
                    <a:pt x="1571644" y="202477"/>
                  </a:lnTo>
                  <a:lnTo>
                    <a:pt x="1543158" y="176348"/>
                  </a:lnTo>
                  <a:lnTo>
                    <a:pt x="1511387" y="151394"/>
                  </a:lnTo>
                  <a:lnTo>
                    <a:pt x="1476151" y="127774"/>
                  </a:lnTo>
                  <a:lnTo>
                    <a:pt x="1437271" y="105648"/>
                  </a:lnTo>
                  <a:lnTo>
                    <a:pt x="1394565" y="85174"/>
                  </a:lnTo>
                  <a:lnTo>
                    <a:pt x="1347854" y="66512"/>
                  </a:lnTo>
                  <a:lnTo>
                    <a:pt x="1296957" y="49822"/>
                  </a:lnTo>
                  <a:lnTo>
                    <a:pt x="1241695" y="35262"/>
                  </a:lnTo>
                  <a:lnTo>
                    <a:pt x="1181888" y="22992"/>
                  </a:lnTo>
                  <a:lnTo>
                    <a:pt x="1117354" y="13172"/>
                  </a:lnTo>
                  <a:lnTo>
                    <a:pt x="1047915" y="5960"/>
                  </a:lnTo>
                  <a:lnTo>
                    <a:pt x="973389" y="1516"/>
                  </a:lnTo>
                  <a:lnTo>
                    <a:pt x="89359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object 3">
              <a:extLst>
                <a:ext uri="{FF2B5EF4-FFF2-40B4-BE49-F238E27FC236}">
                  <a16:creationId xmlns:a16="http://schemas.microsoft.com/office/drawing/2014/main" id="{7AEE65E3-AA56-014A-A690-60E95407EF0D}"/>
                </a:ext>
              </a:extLst>
            </p:cNvPr>
            <p:cNvSpPr/>
            <p:nvPr/>
          </p:nvSpPr>
          <p:spPr>
            <a:xfrm>
              <a:off x="14543672" y="8448213"/>
              <a:ext cx="194655" cy="238587"/>
            </a:xfrm>
            <a:custGeom>
              <a:avLst/>
              <a:gdLst/>
              <a:ahLst/>
              <a:cxnLst/>
              <a:rect l="l" t="t" r="r" b="b"/>
              <a:pathLst>
                <a:path w="1665604" h="2041525">
                  <a:moveTo>
                    <a:pt x="520319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20319" y="2041525"/>
                  </a:lnTo>
                  <a:lnTo>
                    <a:pt x="520319" y="1252639"/>
                  </a:lnTo>
                  <a:lnTo>
                    <a:pt x="1026413" y="2041525"/>
                  </a:lnTo>
                  <a:lnTo>
                    <a:pt x="1665516" y="2041525"/>
                  </a:lnTo>
                  <a:lnTo>
                    <a:pt x="1111250" y="1221574"/>
                  </a:lnTo>
                  <a:lnTo>
                    <a:pt x="1594802" y="622084"/>
                  </a:lnTo>
                  <a:lnTo>
                    <a:pt x="1006678" y="622084"/>
                  </a:lnTo>
                  <a:lnTo>
                    <a:pt x="520319" y="1249870"/>
                  </a:lnTo>
                  <a:lnTo>
                    <a:pt x="520319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object 4">
              <a:extLst>
                <a:ext uri="{FF2B5EF4-FFF2-40B4-BE49-F238E27FC236}">
                  <a16:creationId xmlns:a16="http://schemas.microsoft.com/office/drawing/2014/main" id="{E78EA0B5-BD36-E94A-8D66-D5AE900CE8BE}"/>
                </a:ext>
              </a:extLst>
            </p:cNvPr>
            <p:cNvSpPr/>
            <p:nvPr/>
          </p:nvSpPr>
          <p:spPr>
            <a:xfrm>
              <a:off x="14745615" y="8511292"/>
              <a:ext cx="193022" cy="175508"/>
            </a:xfrm>
            <a:custGeom>
              <a:avLst/>
              <a:gdLst/>
              <a:ahLst/>
              <a:cxnLst/>
              <a:rect l="l" t="t" r="r" b="b"/>
              <a:pathLst>
                <a:path w="1651634" h="1501775">
                  <a:moveTo>
                    <a:pt x="831316" y="0"/>
                  </a:moveTo>
                  <a:lnTo>
                    <a:pt x="772161" y="1202"/>
                  </a:lnTo>
                  <a:lnTo>
                    <a:pt x="715248" y="4774"/>
                  </a:lnTo>
                  <a:lnTo>
                    <a:pt x="660571" y="10662"/>
                  </a:lnTo>
                  <a:lnTo>
                    <a:pt x="608122" y="18811"/>
                  </a:lnTo>
                  <a:lnTo>
                    <a:pt x="557895" y="29167"/>
                  </a:lnTo>
                  <a:lnTo>
                    <a:pt x="509882" y="41676"/>
                  </a:lnTo>
                  <a:lnTo>
                    <a:pt x="464077" y="56285"/>
                  </a:lnTo>
                  <a:lnTo>
                    <a:pt x="420473" y="72938"/>
                  </a:lnTo>
                  <a:lnTo>
                    <a:pt x="379063" y="91583"/>
                  </a:lnTo>
                  <a:lnTo>
                    <a:pt x="339841" y="112164"/>
                  </a:lnTo>
                  <a:lnTo>
                    <a:pt x="302798" y="134628"/>
                  </a:lnTo>
                  <a:lnTo>
                    <a:pt x="267929" y="158921"/>
                  </a:lnTo>
                  <a:lnTo>
                    <a:pt x="235227" y="184989"/>
                  </a:lnTo>
                  <a:lnTo>
                    <a:pt x="204684" y="212777"/>
                  </a:lnTo>
                  <a:lnTo>
                    <a:pt x="176294" y="242232"/>
                  </a:lnTo>
                  <a:lnTo>
                    <a:pt x="150050" y="273299"/>
                  </a:lnTo>
                  <a:lnTo>
                    <a:pt x="125945" y="305924"/>
                  </a:lnTo>
                  <a:lnTo>
                    <a:pt x="103972" y="340054"/>
                  </a:lnTo>
                  <a:lnTo>
                    <a:pt x="84124" y="375634"/>
                  </a:lnTo>
                  <a:lnTo>
                    <a:pt x="66395" y="412611"/>
                  </a:lnTo>
                  <a:lnTo>
                    <a:pt x="50777" y="450929"/>
                  </a:lnTo>
                  <a:lnTo>
                    <a:pt x="37265" y="490536"/>
                  </a:lnTo>
                  <a:lnTo>
                    <a:pt x="25849" y="531376"/>
                  </a:lnTo>
                  <a:lnTo>
                    <a:pt x="16525" y="573396"/>
                  </a:lnTo>
                  <a:lnTo>
                    <a:pt x="9285" y="616542"/>
                  </a:lnTo>
                  <a:lnTo>
                    <a:pt x="4122" y="660760"/>
                  </a:lnTo>
                  <a:lnTo>
                    <a:pt x="1029" y="705996"/>
                  </a:lnTo>
                  <a:lnTo>
                    <a:pt x="0" y="752195"/>
                  </a:lnTo>
                  <a:lnTo>
                    <a:pt x="873" y="796084"/>
                  </a:lnTo>
                  <a:lnTo>
                    <a:pt x="3690" y="841289"/>
                  </a:lnTo>
                  <a:lnTo>
                    <a:pt x="8746" y="887475"/>
                  </a:lnTo>
                  <a:lnTo>
                    <a:pt x="16335" y="934309"/>
                  </a:lnTo>
                  <a:lnTo>
                    <a:pt x="26753" y="981457"/>
                  </a:lnTo>
                  <a:lnTo>
                    <a:pt x="40293" y="1028584"/>
                  </a:lnTo>
                  <a:lnTo>
                    <a:pt x="57252" y="1075356"/>
                  </a:lnTo>
                  <a:lnTo>
                    <a:pt x="77923" y="1121439"/>
                  </a:lnTo>
                  <a:lnTo>
                    <a:pt x="102602" y="1166499"/>
                  </a:lnTo>
                  <a:lnTo>
                    <a:pt x="131583" y="1210201"/>
                  </a:lnTo>
                  <a:lnTo>
                    <a:pt x="165161" y="1252213"/>
                  </a:lnTo>
                  <a:lnTo>
                    <a:pt x="203631" y="1292199"/>
                  </a:lnTo>
                  <a:lnTo>
                    <a:pt x="234343" y="1319807"/>
                  </a:lnTo>
                  <a:lnTo>
                    <a:pt x="267141" y="1345642"/>
                  </a:lnTo>
                  <a:lnTo>
                    <a:pt x="302125" y="1369661"/>
                  </a:lnTo>
                  <a:lnTo>
                    <a:pt x="339395" y="1391819"/>
                  </a:lnTo>
                  <a:lnTo>
                    <a:pt x="379049" y="1412074"/>
                  </a:lnTo>
                  <a:lnTo>
                    <a:pt x="421187" y="1430382"/>
                  </a:lnTo>
                  <a:lnTo>
                    <a:pt x="465909" y="1446699"/>
                  </a:lnTo>
                  <a:lnTo>
                    <a:pt x="513313" y="1460982"/>
                  </a:lnTo>
                  <a:lnTo>
                    <a:pt x="563500" y="1473187"/>
                  </a:lnTo>
                  <a:lnTo>
                    <a:pt x="616569" y="1483271"/>
                  </a:lnTo>
                  <a:lnTo>
                    <a:pt x="672619" y="1491190"/>
                  </a:lnTo>
                  <a:lnTo>
                    <a:pt x="731749" y="1496900"/>
                  </a:lnTo>
                  <a:lnTo>
                    <a:pt x="794060" y="1500358"/>
                  </a:lnTo>
                  <a:lnTo>
                    <a:pt x="859650" y="1501521"/>
                  </a:lnTo>
                  <a:lnTo>
                    <a:pt x="924832" y="1499990"/>
                  </a:lnTo>
                  <a:lnTo>
                    <a:pt x="986060" y="1495508"/>
                  </a:lnTo>
                  <a:lnTo>
                    <a:pt x="1043495" y="1488236"/>
                  </a:lnTo>
                  <a:lnTo>
                    <a:pt x="1097300" y="1478338"/>
                  </a:lnTo>
                  <a:lnTo>
                    <a:pt x="1147637" y="1465976"/>
                  </a:lnTo>
                  <a:lnTo>
                    <a:pt x="1194669" y="1451313"/>
                  </a:lnTo>
                  <a:lnTo>
                    <a:pt x="1238558" y="1434511"/>
                  </a:lnTo>
                  <a:lnTo>
                    <a:pt x="1279467" y="1415733"/>
                  </a:lnTo>
                  <a:lnTo>
                    <a:pt x="1317558" y="1395142"/>
                  </a:lnTo>
                  <a:lnTo>
                    <a:pt x="1352994" y="1372901"/>
                  </a:lnTo>
                  <a:lnTo>
                    <a:pt x="1385936" y="1349172"/>
                  </a:lnTo>
                  <a:lnTo>
                    <a:pt x="1416549" y="1324118"/>
                  </a:lnTo>
                  <a:lnTo>
                    <a:pt x="1444993" y="1297901"/>
                  </a:lnTo>
                  <a:lnTo>
                    <a:pt x="1479937" y="1259886"/>
                  </a:lnTo>
                  <a:lnTo>
                    <a:pt x="1511329" y="1219505"/>
                  </a:lnTo>
                  <a:lnTo>
                    <a:pt x="1521124" y="1204595"/>
                  </a:lnTo>
                  <a:lnTo>
                    <a:pt x="825792" y="1204595"/>
                  </a:lnTo>
                  <a:lnTo>
                    <a:pt x="791826" y="1203143"/>
                  </a:lnTo>
                  <a:lnTo>
                    <a:pt x="750244" y="1195717"/>
                  </a:lnTo>
                  <a:lnTo>
                    <a:pt x="704996" y="1177706"/>
                  </a:lnTo>
                  <a:lnTo>
                    <a:pt x="660028" y="1144499"/>
                  </a:lnTo>
                  <a:lnTo>
                    <a:pt x="619290" y="1091488"/>
                  </a:lnTo>
                  <a:lnTo>
                    <a:pt x="596863" y="1044787"/>
                  </a:lnTo>
                  <a:lnTo>
                    <a:pt x="579923" y="995323"/>
                  </a:lnTo>
                  <a:lnTo>
                    <a:pt x="567728" y="944480"/>
                  </a:lnTo>
                  <a:lnTo>
                    <a:pt x="559535" y="893640"/>
                  </a:lnTo>
                  <a:lnTo>
                    <a:pt x="554603" y="844186"/>
                  </a:lnTo>
                  <a:lnTo>
                    <a:pt x="552188" y="797499"/>
                  </a:lnTo>
                  <a:lnTo>
                    <a:pt x="551548" y="754964"/>
                  </a:lnTo>
                  <a:lnTo>
                    <a:pt x="552291" y="709182"/>
                  </a:lnTo>
                  <a:lnTo>
                    <a:pt x="554730" y="663124"/>
                  </a:lnTo>
                  <a:lnTo>
                    <a:pt x="559182" y="617376"/>
                  </a:lnTo>
                  <a:lnTo>
                    <a:pt x="565962" y="572527"/>
                  </a:lnTo>
                  <a:lnTo>
                    <a:pt x="575386" y="529162"/>
                  </a:lnTo>
                  <a:lnTo>
                    <a:pt x="587770" y="487870"/>
                  </a:lnTo>
                  <a:lnTo>
                    <a:pt x="603430" y="449237"/>
                  </a:lnTo>
                  <a:lnTo>
                    <a:pt x="622683" y="413850"/>
                  </a:lnTo>
                  <a:lnTo>
                    <a:pt x="645843" y="382296"/>
                  </a:lnTo>
                  <a:lnTo>
                    <a:pt x="673226" y="355163"/>
                  </a:lnTo>
                  <a:lnTo>
                    <a:pt x="705149" y="333037"/>
                  </a:lnTo>
                  <a:lnTo>
                    <a:pt x="741928" y="316506"/>
                  </a:lnTo>
                  <a:lnTo>
                    <a:pt x="783879" y="306157"/>
                  </a:lnTo>
                  <a:lnTo>
                    <a:pt x="831316" y="302577"/>
                  </a:lnTo>
                  <a:lnTo>
                    <a:pt x="1528453" y="302577"/>
                  </a:lnTo>
                  <a:lnTo>
                    <a:pt x="1516669" y="285651"/>
                  </a:lnTo>
                  <a:lnTo>
                    <a:pt x="1489959" y="252519"/>
                  </a:lnTo>
                  <a:lnTo>
                    <a:pt x="1461157" y="221488"/>
                  </a:lnTo>
                  <a:lnTo>
                    <a:pt x="1430340" y="192546"/>
                  </a:lnTo>
                  <a:lnTo>
                    <a:pt x="1397586" y="165682"/>
                  </a:lnTo>
                  <a:lnTo>
                    <a:pt x="1362976" y="140883"/>
                  </a:lnTo>
                  <a:lnTo>
                    <a:pt x="1326586" y="118138"/>
                  </a:lnTo>
                  <a:lnTo>
                    <a:pt x="1288495" y="97433"/>
                  </a:lnTo>
                  <a:lnTo>
                    <a:pt x="1248783" y="78758"/>
                  </a:lnTo>
                  <a:lnTo>
                    <a:pt x="1207526" y="62100"/>
                  </a:lnTo>
                  <a:lnTo>
                    <a:pt x="1164804" y="47446"/>
                  </a:lnTo>
                  <a:lnTo>
                    <a:pt x="1120696" y="34786"/>
                  </a:lnTo>
                  <a:lnTo>
                    <a:pt x="1075279" y="24107"/>
                  </a:lnTo>
                  <a:lnTo>
                    <a:pt x="1028632" y="15396"/>
                  </a:lnTo>
                  <a:lnTo>
                    <a:pt x="980834" y="8642"/>
                  </a:lnTo>
                  <a:lnTo>
                    <a:pt x="931963" y="3832"/>
                  </a:lnTo>
                  <a:lnTo>
                    <a:pt x="882098" y="956"/>
                  </a:lnTo>
                  <a:lnTo>
                    <a:pt x="831316" y="0"/>
                  </a:lnTo>
                  <a:close/>
                </a:path>
                <a:path w="1651634" h="1501775">
                  <a:moveTo>
                    <a:pt x="1528453" y="302577"/>
                  </a:moveTo>
                  <a:lnTo>
                    <a:pt x="831316" y="302577"/>
                  </a:lnTo>
                  <a:lnTo>
                    <a:pt x="877597" y="306166"/>
                  </a:lnTo>
                  <a:lnTo>
                    <a:pt x="918711" y="316628"/>
                  </a:lnTo>
                  <a:lnTo>
                    <a:pt x="954913" y="333507"/>
                  </a:lnTo>
                  <a:lnTo>
                    <a:pt x="986458" y="356348"/>
                  </a:lnTo>
                  <a:lnTo>
                    <a:pt x="1013600" y="384694"/>
                  </a:lnTo>
                  <a:lnTo>
                    <a:pt x="1036595" y="418090"/>
                  </a:lnTo>
                  <a:lnTo>
                    <a:pt x="1055696" y="456081"/>
                  </a:lnTo>
                  <a:lnTo>
                    <a:pt x="1071160" y="498209"/>
                  </a:lnTo>
                  <a:lnTo>
                    <a:pt x="1083241" y="544019"/>
                  </a:lnTo>
                  <a:lnTo>
                    <a:pt x="1092193" y="593056"/>
                  </a:lnTo>
                  <a:lnTo>
                    <a:pt x="1098272" y="644862"/>
                  </a:lnTo>
                  <a:lnTo>
                    <a:pt x="1101733" y="698984"/>
                  </a:lnTo>
                  <a:lnTo>
                    <a:pt x="1102829" y="754964"/>
                  </a:lnTo>
                  <a:lnTo>
                    <a:pt x="1101962" y="801468"/>
                  </a:lnTo>
                  <a:lnTo>
                    <a:pt x="1099102" y="849043"/>
                  </a:lnTo>
                  <a:lnTo>
                    <a:pt x="1093864" y="896854"/>
                  </a:lnTo>
                  <a:lnTo>
                    <a:pt x="1085862" y="944070"/>
                  </a:lnTo>
                  <a:lnTo>
                    <a:pt x="1074709" y="989855"/>
                  </a:lnTo>
                  <a:lnTo>
                    <a:pt x="1060021" y="1033376"/>
                  </a:lnTo>
                  <a:lnTo>
                    <a:pt x="1041412" y="1073799"/>
                  </a:lnTo>
                  <a:lnTo>
                    <a:pt x="1018495" y="1110290"/>
                  </a:lnTo>
                  <a:lnTo>
                    <a:pt x="990884" y="1142016"/>
                  </a:lnTo>
                  <a:lnTo>
                    <a:pt x="958194" y="1168144"/>
                  </a:lnTo>
                  <a:lnTo>
                    <a:pt x="920040" y="1187838"/>
                  </a:lnTo>
                  <a:lnTo>
                    <a:pt x="876034" y="1200267"/>
                  </a:lnTo>
                  <a:lnTo>
                    <a:pt x="825792" y="1204595"/>
                  </a:lnTo>
                  <a:lnTo>
                    <a:pt x="1521124" y="1204595"/>
                  </a:lnTo>
                  <a:lnTo>
                    <a:pt x="1563844" y="1132546"/>
                  </a:lnTo>
                  <a:lnTo>
                    <a:pt x="1585164" y="1086421"/>
                  </a:lnTo>
                  <a:lnTo>
                    <a:pt x="1603324" y="1038833"/>
                  </a:lnTo>
                  <a:lnTo>
                    <a:pt x="1618457" y="989855"/>
                  </a:lnTo>
                  <a:lnTo>
                    <a:pt x="1630552" y="940169"/>
                  </a:lnTo>
                  <a:lnTo>
                    <a:pt x="1639817" y="889545"/>
                  </a:lnTo>
                  <a:lnTo>
                    <a:pt x="1646314" y="838361"/>
                  </a:lnTo>
                  <a:lnTo>
                    <a:pt x="1650140" y="786843"/>
                  </a:lnTo>
                  <a:lnTo>
                    <a:pt x="1651393" y="735215"/>
                  </a:lnTo>
                  <a:lnTo>
                    <a:pt x="1649928" y="680404"/>
                  </a:lnTo>
                  <a:lnTo>
                    <a:pt x="1645586" y="627814"/>
                  </a:lnTo>
                  <a:lnTo>
                    <a:pt x="1638444" y="577435"/>
                  </a:lnTo>
                  <a:lnTo>
                    <a:pt x="1628557" y="529162"/>
                  </a:lnTo>
                  <a:lnTo>
                    <a:pt x="1616078" y="483259"/>
                  </a:lnTo>
                  <a:lnTo>
                    <a:pt x="1601009" y="439438"/>
                  </a:lnTo>
                  <a:lnTo>
                    <a:pt x="1583456" y="397779"/>
                  </a:lnTo>
                  <a:lnTo>
                    <a:pt x="1563496" y="358269"/>
                  </a:lnTo>
                  <a:lnTo>
                    <a:pt x="1541208" y="320897"/>
                  </a:lnTo>
                  <a:lnTo>
                    <a:pt x="1528453" y="302577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object 5">
              <a:extLst>
                <a:ext uri="{FF2B5EF4-FFF2-40B4-BE49-F238E27FC236}">
                  <a16:creationId xmlns:a16="http://schemas.microsoft.com/office/drawing/2014/main" id="{8620EA23-44AD-9142-AAAD-A7BE0104B17C}"/>
                </a:ext>
              </a:extLst>
            </p:cNvPr>
            <p:cNvSpPr/>
            <p:nvPr/>
          </p:nvSpPr>
          <p:spPr>
            <a:xfrm>
              <a:off x="14976246" y="8448139"/>
              <a:ext cx="62189" cy="238661"/>
            </a:xfrm>
            <a:custGeom>
              <a:avLst/>
              <a:gdLst/>
              <a:ahLst/>
              <a:cxnLst/>
              <a:rect l="l" t="t" r="r" b="b"/>
              <a:pathLst>
                <a:path w="532129" h="2042160">
                  <a:moveTo>
                    <a:pt x="531622" y="0"/>
                  </a:moveTo>
                  <a:lnTo>
                    <a:pt x="0" y="0"/>
                  </a:lnTo>
                  <a:lnTo>
                    <a:pt x="0" y="2041613"/>
                  </a:lnTo>
                  <a:lnTo>
                    <a:pt x="531622" y="2041613"/>
                  </a:lnTo>
                  <a:lnTo>
                    <a:pt x="531622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object 6">
              <a:extLst>
                <a:ext uri="{FF2B5EF4-FFF2-40B4-BE49-F238E27FC236}">
                  <a16:creationId xmlns:a16="http://schemas.microsoft.com/office/drawing/2014/main" id="{732ED798-00FA-4F4C-A071-E5C1427740FD}"/>
                </a:ext>
              </a:extLst>
            </p:cNvPr>
            <p:cNvSpPr/>
            <p:nvPr/>
          </p:nvSpPr>
          <p:spPr>
            <a:xfrm>
              <a:off x="15067761" y="8469289"/>
              <a:ext cx="131576" cy="217511"/>
            </a:xfrm>
            <a:custGeom>
              <a:avLst/>
              <a:gdLst/>
              <a:ahLst/>
              <a:cxnLst/>
              <a:rect l="l" t="t" r="r" b="b"/>
              <a:pathLst>
                <a:path w="1125854" h="1861185">
                  <a:moveTo>
                    <a:pt x="789025" y="0"/>
                  </a:moveTo>
                  <a:lnTo>
                    <a:pt x="277126" y="203530"/>
                  </a:lnTo>
                  <a:lnTo>
                    <a:pt x="277126" y="424078"/>
                  </a:lnTo>
                  <a:lnTo>
                    <a:pt x="0" y="424078"/>
                  </a:lnTo>
                  <a:lnTo>
                    <a:pt x="0" y="763447"/>
                  </a:lnTo>
                  <a:lnTo>
                    <a:pt x="268706" y="763447"/>
                  </a:lnTo>
                  <a:lnTo>
                    <a:pt x="268706" y="1444879"/>
                  </a:lnTo>
                  <a:lnTo>
                    <a:pt x="269639" y="1491885"/>
                  </a:lnTo>
                  <a:lnTo>
                    <a:pt x="272643" y="1536128"/>
                  </a:lnTo>
                  <a:lnTo>
                    <a:pt x="278031" y="1577597"/>
                  </a:lnTo>
                  <a:lnTo>
                    <a:pt x="286112" y="1616280"/>
                  </a:lnTo>
                  <a:lnTo>
                    <a:pt x="311598" y="1685246"/>
                  </a:lnTo>
                  <a:lnTo>
                    <a:pt x="351590" y="1742938"/>
                  </a:lnTo>
                  <a:lnTo>
                    <a:pt x="408572" y="1789267"/>
                  </a:lnTo>
                  <a:lnTo>
                    <a:pt x="444211" y="1808143"/>
                  </a:lnTo>
                  <a:lnTo>
                    <a:pt x="485031" y="1824145"/>
                  </a:lnTo>
                  <a:lnTo>
                    <a:pt x="531341" y="1837262"/>
                  </a:lnTo>
                  <a:lnTo>
                    <a:pt x="583454" y="1847484"/>
                  </a:lnTo>
                  <a:lnTo>
                    <a:pt x="641679" y="1854799"/>
                  </a:lnTo>
                  <a:lnTo>
                    <a:pt x="706327" y="1859196"/>
                  </a:lnTo>
                  <a:lnTo>
                    <a:pt x="777709" y="1860664"/>
                  </a:lnTo>
                  <a:lnTo>
                    <a:pt x="850061" y="1859843"/>
                  </a:lnTo>
                  <a:lnTo>
                    <a:pt x="912828" y="1857580"/>
                  </a:lnTo>
                  <a:lnTo>
                    <a:pt x="967143" y="1854173"/>
                  </a:lnTo>
                  <a:lnTo>
                    <a:pt x="1014140" y="1849918"/>
                  </a:lnTo>
                  <a:lnTo>
                    <a:pt x="1054954" y="1845114"/>
                  </a:lnTo>
                  <a:lnTo>
                    <a:pt x="1122565" y="1835048"/>
                  </a:lnTo>
                  <a:lnTo>
                    <a:pt x="1122565" y="1501470"/>
                  </a:lnTo>
                  <a:lnTo>
                    <a:pt x="1080377" y="1506330"/>
                  </a:lnTo>
                  <a:lnTo>
                    <a:pt x="1047702" y="1508826"/>
                  </a:lnTo>
                  <a:lnTo>
                    <a:pt x="1019270" y="1509746"/>
                  </a:lnTo>
                  <a:lnTo>
                    <a:pt x="989812" y="1509877"/>
                  </a:lnTo>
                  <a:lnTo>
                    <a:pt x="929175" y="1506923"/>
                  </a:lnTo>
                  <a:lnTo>
                    <a:pt x="881927" y="1497967"/>
                  </a:lnTo>
                  <a:lnTo>
                    <a:pt x="846370" y="1482869"/>
                  </a:lnTo>
                  <a:lnTo>
                    <a:pt x="803533" y="1433679"/>
                  </a:lnTo>
                  <a:lnTo>
                    <a:pt x="787073" y="1358226"/>
                  </a:lnTo>
                  <a:lnTo>
                    <a:pt x="784487" y="1310298"/>
                  </a:lnTo>
                  <a:lnTo>
                    <a:pt x="783399" y="1255382"/>
                  </a:lnTo>
                  <a:lnTo>
                    <a:pt x="783399" y="763447"/>
                  </a:lnTo>
                  <a:lnTo>
                    <a:pt x="1125448" y="763447"/>
                  </a:lnTo>
                  <a:lnTo>
                    <a:pt x="1125448" y="424078"/>
                  </a:lnTo>
                  <a:lnTo>
                    <a:pt x="789025" y="424078"/>
                  </a:lnTo>
                  <a:lnTo>
                    <a:pt x="789025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object 7">
              <a:extLst>
                <a:ext uri="{FF2B5EF4-FFF2-40B4-BE49-F238E27FC236}">
                  <a16:creationId xmlns:a16="http://schemas.microsoft.com/office/drawing/2014/main" id="{F11BBDF7-BBF1-FC4E-95D4-71F796A97B57}"/>
                </a:ext>
              </a:extLst>
            </p:cNvPr>
            <p:cNvSpPr/>
            <p:nvPr/>
          </p:nvSpPr>
          <p:spPr>
            <a:xfrm>
              <a:off x="15222399" y="8511292"/>
              <a:ext cx="176547" cy="175508"/>
            </a:xfrm>
            <a:custGeom>
              <a:avLst/>
              <a:gdLst/>
              <a:ahLst/>
              <a:cxnLst/>
              <a:rect l="l" t="t" r="r" b="b"/>
              <a:pathLst>
                <a:path w="1510665" h="1501775">
                  <a:moveTo>
                    <a:pt x="754989" y="0"/>
                  </a:moveTo>
                  <a:lnTo>
                    <a:pt x="698067" y="1261"/>
                  </a:lnTo>
                  <a:lnTo>
                    <a:pt x="643524" y="5016"/>
                  </a:lnTo>
                  <a:lnTo>
                    <a:pt x="591340" y="11222"/>
                  </a:lnTo>
                  <a:lnTo>
                    <a:pt x="541498" y="19835"/>
                  </a:lnTo>
                  <a:lnTo>
                    <a:pt x="493980" y="30813"/>
                  </a:lnTo>
                  <a:lnTo>
                    <a:pt x="448767" y="44113"/>
                  </a:lnTo>
                  <a:lnTo>
                    <a:pt x="405843" y="59690"/>
                  </a:lnTo>
                  <a:lnTo>
                    <a:pt x="365188" y="77503"/>
                  </a:lnTo>
                  <a:lnTo>
                    <a:pt x="326785" y="97508"/>
                  </a:lnTo>
                  <a:lnTo>
                    <a:pt x="290615" y="119662"/>
                  </a:lnTo>
                  <a:lnTo>
                    <a:pt x="256661" y="143922"/>
                  </a:lnTo>
                  <a:lnTo>
                    <a:pt x="224904" y="170244"/>
                  </a:lnTo>
                  <a:lnTo>
                    <a:pt x="195328" y="198586"/>
                  </a:lnTo>
                  <a:lnTo>
                    <a:pt x="167912" y="228904"/>
                  </a:lnTo>
                  <a:lnTo>
                    <a:pt x="142640" y="261156"/>
                  </a:lnTo>
                  <a:lnTo>
                    <a:pt x="119493" y="295298"/>
                  </a:lnTo>
                  <a:lnTo>
                    <a:pt x="98366" y="331462"/>
                  </a:lnTo>
                  <a:lnTo>
                    <a:pt x="79504" y="369080"/>
                  </a:lnTo>
                  <a:lnTo>
                    <a:pt x="62626" y="408634"/>
                  </a:lnTo>
                  <a:lnTo>
                    <a:pt x="47800" y="449906"/>
                  </a:lnTo>
                  <a:lnTo>
                    <a:pt x="35010" y="492853"/>
                  </a:lnTo>
                  <a:lnTo>
                    <a:pt x="24237" y="537431"/>
                  </a:lnTo>
                  <a:lnTo>
                    <a:pt x="15464" y="583597"/>
                  </a:lnTo>
                  <a:lnTo>
                    <a:pt x="8671" y="631309"/>
                  </a:lnTo>
                  <a:lnTo>
                    <a:pt x="3841" y="680523"/>
                  </a:lnTo>
                  <a:lnTo>
                    <a:pt x="957" y="731196"/>
                  </a:lnTo>
                  <a:lnTo>
                    <a:pt x="0" y="783285"/>
                  </a:lnTo>
                  <a:lnTo>
                    <a:pt x="1177" y="836479"/>
                  </a:lnTo>
                  <a:lnTo>
                    <a:pt x="4703" y="887704"/>
                  </a:lnTo>
                  <a:lnTo>
                    <a:pt x="10563" y="936951"/>
                  </a:lnTo>
                  <a:lnTo>
                    <a:pt x="18745" y="984211"/>
                  </a:lnTo>
                  <a:lnTo>
                    <a:pt x="29236" y="1029473"/>
                  </a:lnTo>
                  <a:lnTo>
                    <a:pt x="42025" y="1072727"/>
                  </a:lnTo>
                  <a:lnTo>
                    <a:pt x="57097" y="1113966"/>
                  </a:lnTo>
                  <a:lnTo>
                    <a:pt x="74441" y="1153178"/>
                  </a:lnTo>
                  <a:lnTo>
                    <a:pt x="94043" y="1190354"/>
                  </a:lnTo>
                  <a:lnTo>
                    <a:pt x="115892" y="1225485"/>
                  </a:lnTo>
                  <a:lnTo>
                    <a:pt x="139974" y="1258561"/>
                  </a:lnTo>
                  <a:lnTo>
                    <a:pt x="166277" y="1289573"/>
                  </a:lnTo>
                  <a:lnTo>
                    <a:pt x="194787" y="1318510"/>
                  </a:lnTo>
                  <a:lnTo>
                    <a:pt x="225494" y="1345364"/>
                  </a:lnTo>
                  <a:lnTo>
                    <a:pt x="258383" y="1370125"/>
                  </a:lnTo>
                  <a:lnTo>
                    <a:pt x="293442" y="1392782"/>
                  </a:lnTo>
                  <a:lnTo>
                    <a:pt x="330658" y="1413328"/>
                  </a:lnTo>
                  <a:lnTo>
                    <a:pt x="370020" y="1431751"/>
                  </a:lnTo>
                  <a:lnTo>
                    <a:pt x="411513" y="1448043"/>
                  </a:lnTo>
                  <a:lnTo>
                    <a:pt x="455126" y="1462194"/>
                  </a:lnTo>
                  <a:lnTo>
                    <a:pt x="500846" y="1474194"/>
                  </a:lnTo>
                  <a:lnTo>
                    <a:pt x="548659" y="1484033"/>
                  </a:lnTo>
                  <a:lnTo>
                    <a:pt x="598555" y="1491703"/>
                  </a:lnTo>
                  <a:lnTo>
                    <a:pt x="650519" y="1497193"/>
                  </a:lnTo>
                  <a:lnTo>
                    <a:pt x="704539" y="1500494"/>
                  </a:lnTo>
                  <a:lnTo>
                    <a:pt x="760602" y="1501597"/>
                  </a:lnTo>
                  <a:lnTo>
                    <a:pt x="812866" y="1500645"/>
                  </a:lnTo>
                  <a:lnTo>
                    <a:pt x="864499" y="1497757"/>
                  </a:lnTo>
                  <a:lnTo>
                    <a:pt x="915332" y="1492880"/>
                  </a:lnTo>
                  <a:lnTo>
                    <a:pt x="965196" y="1485964"/>
                  </a:lnTo>
                  <a:lnTo>
                    <a:pt x="1013925" y="1476956"/>
                  </a:lnTo>
                  <a:lnTo>
                    <a:pt x="1061348" y="1465807"/>
                  </a:lnTo>
                  <a:lnTo>
                    <a:pt x="1107298" y="1452465"/>
                  </a:lnTo>
                  <a:lnTo>
                    <a:pt x="1151607" y="1436878"/>
                  </a:lnTo>
                  <a:lnTo>
                    <a:pt x="1194106" y="1418995"/>
                  </a:lnTo>
                  <a:lnTo>
                    <a:pt x="1234627" y="1398765"/>
                  </a:lnTo>
                  <a:lnTo>
                    <a:pt x="1273001" y="1376137"/>
                  </a:lnTo>
                  <a:lnTo>
                    <a:pt x="1309060" y="1351059"/>
                  </a:lnTo>
                  <a:lnTo>
                    <a:pt x="1342636" y="1323481"/>
                  </a:lnTo>
                  <a:lnTo>
                    <a:pt x="1373561" y="1293351"/>
                  </a:lnTo>
                  <a:lnTo>
                    <a:pt x="1401666" y="1260617"/>
                  </a:lnTo>
                  <a:lnTo>
                    <a:pt x="1426782" y="1225229"/>
                  </a:lnTo>
                  <a:lnTo>
                    <a:pt x="1433742" y="1213154"/>
                  </a:lnTo>
                  <a:lnTo>
                    <a:pt x="763498" y="1213154"/>
                  </a:lnTo>
                  <a:lnTo>
                    <a:pt x="701140" y="1207825"/>
                  </a:lnTo>
                  <a:lnTo>
                    <a:pt x="649148" y="1192902"/>
                  </a:lnTo>
                  <a:lnTo>
                    <a:pt x="606581" y="1169988"/>
                  </a:lnTo>
                  <a:lnTo>
                    <a:pt x="572496" y="1140681"/>
                  </a:lnTo>
                  <a:lnTo>
                    <a:pt x="545950" y="1106583"/>
                  </a:lnTo>
                  <a:lnTo>
                    <a:pt x="526002" y="1069293"/>
                  </a:lnTo>
                  <a:lnTo>
                    <a:pt x="511708" y="1030413"/>
                  </a:lnTo>
                  <a:lnTo>
                    <a:pt x="502126" y="991542"/>
                  </a:lnTo>
                  <a:lnTo>
                    <a:pt x="493330" y="920230"/>
                  </a:lnTo>
                  <a:lnTo>
                    <a:pt x="492074" y="868159"/>
                  </a:lnTo>
                  <a:lnTo>
                    <a:pt x="1510055" y="868159"/>
                  </a:lnTo>
                  <a:lnTo>
                    <a:pt x="1509516" y="796801"/>
                  </a:lnTo>
                  <a:lnTo>
                    <a:pt x="1507764" y="731196"/>
                  </a:lnTo>
                  <a:lnTo>
                    <a:pt x="1504697" y="672070"/>
                  </a:lnTo>
                  <a:lnTo>
                    <a:pt x="1500079" y="617510"/>
                  </a:lnTo>
                  <a:lnTo>
                    <a:pt x="1495316" y="579704"/>
                  </a:lnTo>
                  <a:lnTo>
                    <a:pt x="497763" y="579704"/>
                  </a:lnTo>
                  <a:lnTo>
                    <a:pt x="500069" y="554915"/>
                  </a:lnTo>
                  <a:lnTo>
                    <a:pt x="511975" y="485679"/>
                  </a:lnTo>
                  <a:lnTo>
                    <a:pt x="523951" y="445916"/>
                  </a:lnTo>
                  <a:lnTo>
                    <a:pt x="541527" y="405845"/>
                  </a:lnTo>
                  <a:lnTo>
                    <a:pt x="565892" y="367809"/>
                  </a:lnTo>
                  <a:lnTo>
                    <a:pt x="598232" y="334148"/>
                  </a:lnTo>
                  <a:lnTo>
                    <a:pt x="639736" y="307206"/>
                  </a:lnTo>
                  <a:lnTo>
                    <a:pt x="691592" y="289323"/>
                  </a:lnTo>
                  <a:lnTo>
                    <a:pt x="754989" y="282841"/>
                  </a:lnTo>
                  <a:lnTo>
                    <a:pt x="1386240" y="282841"/>
                  </a:lnTo>
                  <a:lnTo>
                    <a:pt x="1371020" y="260068"/>
                  </a:lnTo>
                  <a:lnTo>
                    <a:pt x="1346757" y="228435"/>
                  </a:lnTo>
                  <a:lnTo>
                    <a:pt x="1320065" y="198215"/>
                  </a:lnTo>
                  <a:lnTo>
                    <a:pt x="1290792" y="169557"/>
                  </a:lnTo>
                  <a:lnTo>
                    <a:pt x="1258786" y="142610"/>
                  </a:lnTo>
                  <a:lnTo>
                    <a:pt x="1223895" y="117523"/>
                  </a:lnTo>
                  <a:lnTo>
                    <a:pt x="1185967" y="94445"/>
                  </a:lnTo>
                  <a:lnTo>
                    <a:pt x="1144851" y="73525"/>
                  </a:lnTo>
                  <a:lnTo>
                    <a:pt x="1100394" y="54911"/>
                  </a:lnTo>
                  <a:lnTo>
                    <a:pt x="1052444" y="38753"/>
                  </a:lnTo>
                  <a:lnTo>
                    <a:pt x="1000850" y="25198"/>
                  </a:lnTo>
                  <a:lnTo>
                    <a:pt x="945460" y="14397"/>
                  </a:lnTo>
                  <a:lnTo>
                    <a:pt x="886120" y="6498"/>
                  </a:lnTo>
                  <a:lnTo>
                    <a:pt x="822681" y="1649"/>
                  </a:lnTo>
                  <a:lnTo>
                    <a:pt x="754989" y="0"/>
                  </a:lnTo>
                  <a:close/>
                </a:path>
                <a:path w="1510665" h="1501775">
                  <a:moveTo>
                    <a:pt x="1501647" y="1006678"/>
                  </a:moveTo>
                  <a:lnTo>
                    <a:pt x="1006589" y="1006678"/>
                  </a:lnTo>
                  <a:lnTo>
                    <a:pt x="997911" y="1053723"/>
                  </a:lnTo>
                  <a:lnTo>
                    <a:pt x="982559" y="1095031"/>
                  </a:lnTo>
                  <a:lnTo>
                    <a:pt x="960770" y="1130436"/>
                  </a:lnTo>
                  <a:lnTo>
                    <a:pt x="932778" y="1159775"/>
                  </a:lnTo>
                  <a:lnTo>
                    <a:pt x="898819" y="1182881"/>
                  </a:lnTo>
                  <a:lnTo>
                    <a:pt x="859129" y="1199589"/>
                  </a:lnTo>
                  <a:lnTo>
                    <a:pt x="813944" y="1209736"/>
                  </a:lnTo>
                  <a:lnTo>
                    <a:pt x="763498" y="1213154"/>
                  </a:lnTo>
                  <a:lnTo>
                    <a:pt x="1433742" y="1213154"/>
                  </a:lnTo>
                  <a:lnTo>
                    <a:pt x="1448742" y="1187135"/>
                  </a:lnTo>
                  <a:lnTo>
                    <a:pt x="1467376" y="1146284"/>
                  </a:lnTo>
                  <a:lnTo>
                    <a:pt x="1482518" y="1102625"/>
                  </a:lnTo>
                  <a:lnTo>
                    <a:pt x="1493998" y="1056107"/>
                  </a:lnTo>
                  <a:lnTo>
                    <a:pt x="1501647" y="1006678"/>
                  </a:lnTo>
                  <a:close/>
                </a:path>
                <a:path w="1510665" h="1501775">
                  <a:moveTo>
                    <a:pt x="1386240" y="282841"/>
                  </a:moveTo>
                  <a:lnTo>
                    <a:pt x="754989" y="282841"/>
                  </a:lnTo>
                  <a:lnTo>
                    <a:pt x="818307" y="288939"/>
                  </a:lnTo>
                  <a:lnTo>
                    <a:pt x="869955" y="305841"/>
                  </a:lnTo>
                  <a:lnTo>
                    <a:pt x="911154" y="331462"/>
                  </a:lnTo>
                  <a:lnTo>
                    <a:pt x="943124" y="363716"/>
                  </a:lnTo>
                  <a:lnTo>
                    <a:pt x="967085" y="400516"/>
                  </a:lnTo>
                  <a:lnTo>
                    <a:pt x="984259" y="439777"/>
                  </a:lnTo>
                  <a:lnTo>
                    <a:pt x="995866" y="479412"/>
                  </a:lnTo>
                  <a:lnTo>
                    <a:pt x="1003125" y="517336"/>
                  </a:lnTo>
                  <a:lnTo>
                    <a:pt x="1009484" y="579704"/>
                  </a:lnTo>
                  <a:lnTo>
                    <a:pt x="1495316" y="579704"/>
                  </a:lnTo>
                  <a:lnTo>
                    <a:pt x="1485575" y="521025"/>
                  </a:lnTo>
                  <a:lnTo>
                    <a:pt x="1475350" y="477913"/>
                  </a:lnTo>
                  <a:lnTo>
                    <a:pt x="1462919" y="437428"/>
                  </a:lnTo>
                  <a:lnTo>
                    <a:pt x="1448111" y="398976"/>
                  </a:lnTo>
                  <a:lnTo>
                    <a:pt x="1430756" y="361962"/>
                  </a:lnTo>
                  <a:lnTo>
                    <a:pt x="1412868" y="326981"/>
                  </a:lnTo>
                  <a:lnTo>
                    <a:pt x="1393007" y="292967"/>
                  </a:lnTo>
                  <a:lnTo>
                    <a:pt x="1386240" y="282841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object 8">
              <a:extLst>
                <a:ext uri="{FF2B5EF4-FFF2-40B4-BE49-F238E27FC236}">
                  <a16:creationId xmlns:a16="http://schemas.microsoft.com/office/drawing/2014/main" id="{EDC8572D-560B-334B-AD4F-E8D9F24DB42E}"/>
                </a:ext>
              </a:extLst>
            </p:cNvPr>
            <p:cNvSpPr/>
            <p:nvPr/>
          </p:nvSpPr>
          <p:spPr>
            <a:xfrm>
              <a:off x="15425933" y="8511292"/>
              <a:ext cx="176844" cy="175508"/>
            </a:xfrm>
            <a:custGeom>
              <a:avLst/>
              <a:gdLst/>
              <a:ahLst/>
              <a:cxnLst/>
              <a:rect l="l" t="t" r="r" b="b"/>
              <a:pathLst>
                <a:path w="1513204" h="1501775">
                  <a:moveTo>
                    <a:pt x="791743" y="0"/>
                  </a:moveTo>
                  <a:lnTo>
                    <a:pt x="747482" y="788"/>
                  </a:lnTo>
                  <a:lnTo>
                    <a:pt x="703385" y="3192"/>
                  </a:lnTo>
                  <a:lnTo>
                    <a:pt x="659573" y="7265"/>
                  </a:lnTo>
                  <a:lnTo>
                    <a:pt x="616161" y="13062"/>
                  </a:lnTo>
                  <a:lnTo>
                    <a:pt x="573270" y="20640"/>
                  </a:lnTo>
                  <a:lnTo>
                    <a:pt x="531015" y="30053"/>
                  </a:lnTo>
                  <a:lnTo>
                    <a:pt x="489516" y="41356"/>
                  </a:lnTo>
                  <a:lnTo>
                    <a:pt x="448891" y="54604"/>
                  </a:lnTo>
                  <a:lnTo>
                    <a:pt x="409257" y="69853"/>
                  </a:lnTo>
                  <a:lnTo>
                    <a:pt x="370734" y="87157"/>
                  </a:lnTo>
                  <a:lnTo>
                    <a:pt x="333437" y="106573"/>
                  </a:lnTo>
                  <a:lnTo>
                    <a:pt x="297487" y="128154"/>
                  </a:lnTo>
                  <a:lnTo>
                    <a:pt x="263000" y="151956"/>
                  </a:lnTo>
                  <a:lnTo>
                    <a:pt x="230096" y="178035"/>
                  </a:lnTo>
                  <a:lnTo>
                    <a:pt x="198891" y="206445"/>
                  </a:lnTo>
                  <a:lnTo>
                    <a:pt x="169504" y="237241"/>
                  </a:lnTo>
                  <a:lnTo>
                    <a:pt x="142054" y="270479"/>
                  </a:lnTo>
                  <a:lnTo>
                    <a:pt x="116657" y="306214"/>
                  </a:lnTo>
                  <a:lnTo>
                    <a:pt x="93433" y="344501"/>
                  </a:lnTo>
                  <a:lnTo>
                    <a:pt x="72498" y="385396"/>
                  </a:lnTo>
                  <a:lnTo>
                    <a:pt x="53972" y="428952"/>
                  </a:lnTo>
                  <a:lnTo>
                    <a:pt x="37972" y="475226"/>
                  </a:lnTo>
                  <a:lnTo>
                    <a:pt x="24617" y="524272"/>
                  </a:lnTo>
                  <a:lnTo>
                    <a:pt x="14024" y="576146"/>
                  </a:lnTo>
                  <a:lnTo>
                    <a:pt x="6311" y="630904"/>
                  </a:lnTo>
                  <a:lnTo>
                    <a:pt x="1597" y="688599"/>
                  </a:lnTo>
                  <a:lnTo>
                    <a:pt x="0" y="749287"/>
                  </a:lnTo>
                  <a:lnTo>
                    <a:pt x="1407" y="805034"/>
                  </a:lnTo>
                  <a:lnTo>
                    <a:pt x="5581" y="858558"/>
                  </a:lnTo>
                  <a:lnTo>
                    <a:pt x="12449" y="909868"/>
                  </a:lnTo>
                  <a:lnTo>
                    <a:pt x="21939" y="958973"/>
                  </a:lnTo>
                  <a:lnTo>
                    <a:pt x="33979" y="1005883"/>
                  </a:lnTo>
                  <a:lnTo>
                    <a:pt x="48496" y="1050607"/>
                  </a:lnTo>
                  <a:lnTo>
                    <a:pt x="65417" y="1093155"/>
                  </a:lnTo>
                  <a:lnTo>
                    <a:pt x="84671" y="1133536"/>
                  </a:lnTo>
                  <a:lnTo>
                    <a:pt x="106186" y="1171759"/>
                  </a:lnTo>
                  <a:lnTo>
                    <a:pt x="129888" y="1207834"/>
                  </a:lnTo>
                  <a:lnTo>
                    <a:pt x="155705" y="1241770"/>
                  </a:lnTo>
                  <a:lnTo>
                    <a:pt x="183565" y="1273576"/>
                  </a:lnTo>
                  <a:lnTo>
                    <a:pt x="213396" y="1303262"/>
                  </a:lnTo>
                  <a:lnTo>
                    <a:pt x="245126" y="1330838"/>
                  </a:lnTo>
                  <a:lnTo>
                    <a:pt x="278681" y="1356312"/>
                  </a:lnTo>
                  <a:lnTo>
                    <a:pt x="313990" y="1379695"/>
                  </a:lnTo>
                  <a:lnTo>
                    <a:pt x="350980" y="1400994"/>
                  </a:lnTo>
                  <a:lnTo>
                    <a:pt x="389579" y="1420221"/>
                  </a:lnTo>
                  <a:lnTo>
                    <a:pt x="429715" y="1437384"/>
                  </a:lnTo>
                  <a:lnTo>
                    <a:pt x="471314" y="1452493"/>
                  </a:lnTo>
                  <a:lnTo>
                    <a:pt x="514306" y="1465557"/>
                  </a:lnTo>
                  <a:lnTo>
                    <a:pt x="558617" y="1476585"/>
                  </a:lnTo>
                  <a:lnTo>
                    <a:pt x="604175" y="1485587"/>
                  </a:lnTo>
                  <a:lnTo>
                    <a:pt x="650908" y="1492572"/>
                  </a:lnTo>
                  <a:lnTo>
                    <a:pt x="698744" y="1497550"/>
                  </a:lnTo>
                  <a:lnTo>
                    <a:pt x="747609" y="1500529"/>
                  </a:lnTo>
                  <a:lnTo>
                    <a:pt x="797432" y="1501521"/>
                  </a:lnTo>
                  <a:lnTo>
                    <a:pt x="852665" y="1500229"/>
                  </a:lnTo>
                  <a:lnTo>
                    <a:pt x="906222" y="1496387"/>
                  </a:lnTo>
                  <a:lnTo>
                    <a:pt x="958027" y="1490045"/>
                  </a:lnTo>
                  <a:lnTo>
                    <a:pt x="1008008" y="1481250"/>
                  </a:lnTo>
                  <a:lnTo>
                    <a:pt x="1056091" y="1470051"/>
                  </a:lnTo>
                  <a:lnTo>
                    <a:pt x="1102202" y="1456499"/>
                  </a:lnTo>
                  <a:lnTo>
                    <a:pt x="1146266" y="1440641"/>
                  </a:lnTo>
                  <a:lnTo>
                    <a:pt x="1188211" y="1422526"/>
                  </a:lnTo>
                  <a:lnTo>
                    <a:pt x="1227961" y="1402204"/>
                  </a:lnTo>
                  <a:lnTo>
                    <a:pt x="1265445" y="1379724"/>
                  </a:lnTo>
                  <a:lnTo>
                    <a:pt x="1300586" y="1355135"/>
                  </a:lnTo>
                  <a:lnTo>
                    <a:pt x="1333313" y="1328484"/>
                  </a:lnTo>
                  <a:lnTo>
                    <a:pt x="1363550" y="1299823"/>
                  </a:lnTo>
                  <a:lnTo>
                    <a:pt x="1391225" y="1269199"/>
                  </a:lnTo>
                  <a:lnTo>
                    <a:pt x="1416262" y="1236661"/>
                  </a:lnTo>
                  <a:lnTo>
                    <a:pt x="1438589" y="1202258"/>
                  </a:lnTo>
                  <a:lnTo>
                    <a:pt x="1458131" y="1166040"/>
                  </a:lnTo>
                  <a:lnTo>
                    <a:pt x="1474815" y="1128055"/>
                  </a:lnTo>
                  <a:lnTo>
                    <a:pt x="1488566" y="1088353"/>
                  </a:lnTo>
                  <a:lnTo>
                    <a:pt x="1499312" y="1046982"/>
                  </a:lnTo>
                  <a:lnTo>
                    <a:pt x="1506977" y="1003991"/>
                  </a:lnTo>
                  <a:lnTo>
                    <a:pt x="1511489" y="959429"/>
                  </a:lnTo>
                  <a:lnTo>
                    <a:pt x="1512773" y="913345"/>
                  </a:lnTo>
                  <a:lnTo>
                    <a:pt x="975525" y="913345"/>
                  </a:lnTo>
                  <a:lnTo>
                    <a:pt x="974889" y="951528"/>
                  </a:lnTo>
                  <a:lnTo>
                    <a:pt x="972112" y="993069"/>
                  </a:lnTo>
                  <a:lnTo>
                    <a:pt x="965890" y="1035871"/>
                  </a:lnTo>
                  <a:lnTo>
                    <a:pt x="954921" y="1077838"/>
                  </a:lnTo>
                  <a:lnTo>
                    <a:pt x="937899" y="1116875"/>
                  </a:lnTo>
                  <a:lnTo>
                    <a:pt x="913522" y="1150886"/>
                  </a:lnTo>
                  <a:lnTo>
                    <a:pt x="880486" y="1177775"/>
                  </a:lnTo>
                  <a:lnTo>
                    <a:pt x="837487" y="1195445"/>
                  </a:lnTo>
                  <a:lnTo>
                    <a:pt x="783221" y="1201801"/>
                  </a:lnTo>
                  <a:lnTo>
                    <a:pt x="750703" y="1199917"/>
                  </a:lnTo>
                  <a:lnTo>
                    <a:pt x="690522" y="1182787"/>
                  </a:lnTo>
                  <a:lnTo>
                    <a:pt x="638455" y="1143265"/>
                  </a:lnTo>
                  <a:lnTo>
                    <a:pt x="596471" y="1075856"/>
                  </a:lnTo>
                  <a:lnTo>
                    <a:pt x="579876" y="1029978"/>
                  </a:lnTo>
                  <a:lnTo>
                    <a:pt x="566541" y="975069"/>
                  </a:lnTo>
                  <a:lnTo>
                    <a:pt x="556710" y="910441"/>
                  </a:lnTo>
                  <a:lnTo>
                    <a:pt x="550632" y="835410"/>
                  </a:lnTo>
                  <a:lnTo>
                    <a:pt x="548551" y="749287"/>
                  </a:lnTo>
                  <a:lnTo>
                    <a:pt x="549402" y="692832"/>
                  </a:lnTo>
                  <a:lnTo>
                    <a:pt x="552146" y="638587"/>
                  </a:lnTo>
                  <a:lnTo>
                    <a:pt x="557069" y="586953"/>
                  </a:lnTo>
                  <a:lnTo>
                    <a:pt x="564455" y="538331"/>
                  </a:lnTo>
                  <a:lnTo>
                    <a:pt x="574592" y="493123"/>
                  </a:lnTo>
                  <a:lnTo>
                    <a:pt x="587763" y="451730"/>
                  </a:lnTo>
                  <a:lnTo>
                    <a:pt x="604254" y="414554"/>
                  </a:lnTo>
                  <a:lnTo>
                    <a:pt x="624352" y="381996"/>
                  </a:lnTo>
                  <a:lnTo>
                    <a:pt x="676507" y="332340"/>
                  </a:lnTo>
                  <a:lnTo>
                    <a:pt x="746513" y="305973"/>
                  </a:lnTo>
                  <a:lnTo>
                    <a:pt x="788923" y="302526"/>
                  </a:lnTo>
                  <a:lnTo>
                    <a:pt x="836865" y="307527"/>
                  </a:lnTo>
                  <a:lnTo>
                    <a:pt x="877013" y="321842"/>
                  </a:lnTo>
                  <a:lnTo>
                    <a:pt x="909799" y="344444"/>
                  </a:lnTo>
                  <a:lnTo>
                    <a:pt x="935655" y="374302"/>
                  </a:lnTo>
                  <a:lnTo>
                    <a:pt x="955013" y="410388"/>
                  </a:lnTo>
                  <a:lnTo>
                    <a:pt x="968305" y="451672"/>
                  </a:lnTo>
                  <a:lnTo>
                    <a:pt x="975963" y="497125"/>
                  </a:lnTo>
                  <a:lnTo>
                    <a:pt x="978420" y="545719"/>
                  </a:lnTo>
                  <a:lnTo>
                    <a:pt x="1504264" y="545719"/>
                  </a:lnTo>
                  <a:lnTo>
                    <a:pt x="1497364" y="475948"/>
                  </a:lnTo>
                  <a:lnTo>
                    <a:pt x="1490057" y="435713"/>
                  </a:lnTo>
                  <a:lnTo>
                    <a:pt x="1478540" y="392661"/>
                  </a:lnTo>
                  <a:lnTo>
                    <a:pt x="1461587" y="347356"/>
                  </a:lnTo>
                  <a:lnTo>
                    <a:pt x="1437970" y="300359"/>
                  </a:lnTo>
                  <a:lnTo>
                    <a:pt x="1406461" y="252234"/>
                  </a:lnTo>
                  <a:lnTo>
                    <a:pt x="1365834" y="203542"/>
                  </a:lnTo>
                  <a:lnTo>
                    <a:pt x="1326409" y="165088"/>
                  </a:lnTo>
                  <a:lnTo>
                    <a:pt x="1284214" y="131709"/>
                  </a:lnTo>
                  <a:lnTo>
                    <a:pt x="1239789" y="103056"/>
                  </a:lnTo>
                  <a:lnTo>
                    <a:pt x="1193674" y="78781"/>
                  </a:lnTo>
                  <a:lnTo>
                    <a:pt x="1146410" y="58538"/>
                  </a:lnTo>
                  <a:lnTo>
                    <a:pt x="1098537" y="41979"/>
                  </a:lnTo>
                  <a:lnTo>
                    <a:pt x="1050594" y="28756"/>
                  </a:lnTo>
                  <a:lnTo>
                    <a:pt x="1003123" y="18520"/>
                  </a:lnTo>
                  <a:lnTo>
                    <a:pt x="956663" y="10926"/>
                  </a:lnTo>
                  <a:lnTo>
                    <a:pt x="911755" y="5624"/>
                  </a:lnTo>
                  <a:lnTo>
                    <a:pt x="868939" y="2268"/>
                  </a:lnTo>
                  <a:lnTo>
                    <a:pt x="828755" y="509"/>
                  </a:lnTo>
                  <a:lnTo>
                    <a:pt x="791743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object 9">
              <a:extLst>
                <a:ext uri="{FF2B5EF4-FFF2-40B4-BE49-F238E27FC236}">
                  <a16:creationId xmlns:a16="http://schemas.microsoft.com/office/drawing/2014/main" id="{4944C28C-8998-384D-A8B1-57E250035CF4}"/>
                </a:ext>
              </a:extLst>
            </p:cNvPr>
            <p:cNvSpPr/>
            <p:nvPr/>
          </p:nvSpPr>
          <p:spPr>
            <a:xfrm>
              <a:off x="15618966" y="8448213"/>
              <a:ext cx="177512" cy="238587"/>
            </a:xfrm>
            <a:custGeom>
              <a:avLst/>
              <a:gdLst/>
              <a:ahLst/>
              <a:cxnLst/>
              <a:rect l="l" t="t" r="r" b="b"/>
              <a:pathLst>
                <a:path w="1518919" h="2041525">
                  <a:moveTo>
                    <a:pt x="537070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31545" y="2041525"/>
                  </a:lnTo>
                  <a:lnTo>
                    <a:pt x="531658" y="1331811"/>
                  </a:lnTo>
                  <a:lnTo>
                    <a:pt x="532449" y="1270577"/>
                  </a:lnTo>
                  <a:lnTo>
                    <a:pt x="534596" y="1215862"/>
                  </a:lnTo>
                  <a:lnTo>
                    <a:pt x="538776" y="1167524"/>
                  </a:lnTo>
                  <a:lnTo>
                    <a:pt x="545668" y="1125423"/>
                  </a:lnTo>
                  <a:lnTo>
                    <a:pt x="566503" y="1061420"/>
                  </a:lnTo>
                  <a:lnTo>
                    <a:pt x="586159" y="1023732"/>
                  </a:lnTo>
                  <a:lnTo>
                    <a:pt x="614417" y="987530"/>
                  </a:lnTo>
                  <a:lnTo>
                    <a:pt x="653109" y="956772"/>
                  </a:lnTo>
                  <a:lnTo>
                    <a:pt x="704068" y="935415"/>
                  </a:lnTo>
                  <a:lnTo>
                    <a:pt x="769124" y="927417"/>
                  </a:lnTo>
                  <a:lnTo>
                    <a:pt x="823946" y="932909"/>
                  </a:lnTo>
                  <a:lnTo>
                    <a:pt x="868830" y="948347"/>
                  </a:lnTo>
                  <a:lnTo>
                    <a:pt x="904771" y="972176"/>
                  </a:lnTo>
                  <a:lnTo>
                    <a:pt x="932761" y="1002840"/>
                  </a:lnTo>
                  <a:lnTo>
                    <a:pt x="953796" y="1038782"/>
                  </a:lnTo>
                  <a:lnTo>
                    <a:pt x="968868" y="1078447"/>
                  </a:lnTo>
                  <a:lnTo>
                    <a:pt x="978971" y="1120278"/>
                  </a:lnTo>
                  <a:lnTo>
                    <a:pt x="985099" y="1162720"/>
                  </a:lnTo>
                  <a:lnTo>
                    <a:pt x="988246" y="1204218"/>
                  </a:lnTo>
                  <a:lnTo>
                    <a:pt x="989405" y="1243214"/>
                  </a:lnTo>
                  <a:lnTo>
                    <a:pt x="989571" y="1278153"/>
                  </a:lnTo>
                  <a:lnTo>
                    <a:pt x="989571" y="2041525"/>
                  </a:lnTo>
                  <a:lnTo>
                    <a:pt x="1518475" y="2041525"/>
                  </a:lnTo>
                  <a:lnTo>
                    <a:pt x="1518369" y="1162974"/>
                  </a:lnTo>
                  <a:lnTo>
                    <a:pt x="1517625" y="1112078"/>
                  </a:lnTo>
                  <a:lnTo>
                    <a:pt x="1515606" y="1063157"/>
                  </a:lnTo>
                  <a:lnTo>
                    <a:pt x="1511675" y="1016148"/>
                  </a:lnTo>
                  <a:lnTo>
                    <a:pt x="1505194" y="970985"/>
                  </a:lnTo>
                  <a:lnTo>
                    <a:pt x="1495526" y="927606"/>
                  </a:lnTo>
                  <a:lnTo>
                    <a:pt x="1482032" y="885945"/>
                  </a:lnTo>
                  <a:lnTo>
                    <a:pt x="1464077" y="845938"/>
                  </a:lnTo>
                  <a:lnTo>
                    <a:pt x="1441021" y="807522"/>
                  </a:lnTo>
                  <a:lnTo>
                    <a:pt x="1412228" y="770631"/>
                  </a:lnTo>
                  <a:lnTo>
                    <a:pt x="1377061" y="735203"/>
                  </a:lnTo>
                  <a:lnTo>
                    <a:pt x="1337502" y="701957"/>
                  </a:lnTo>
                  <a:lnTo>
                    <a:pt x="1296297" y="673671"/>
                  </a:lnTo>
                  <a:lnTo>
                    <a:pt x="1253677" y="650064"/>
                  </a:lnTo>
                  <a:lnTo>
                    <a:pt x="1209872" y="630857"/>
                  </a:lnTo>
                  <a:lnTo>
                    <a:pt x="1165113" y="615769"/>
                  </a:lnTo>
                  <a:lnTo>
                    <a:pt x="1119631" y="604521"/>
                  </a:lnTo>
                  <a:lnTo>
                    <a:pt x="1073656" y="596834"/>
                  </a:lnTo>
                  <a:lnTo>
                    <a:pt x="1027419" y="592426"/>
                  </a:lnTo>
                  <a:lnTo>
                    <a:pt x="981151" y="591019"/>
                  </a:lnTo>
                  <a:lnTo>
                    <a:pt x="907719" y="594718"/>
                  </a:lnTo>
                  <a:lnTo>
                    <a:pt x="841598" y="604999"/>
                  </a:lnTo>
                  <a:lnTo>
                    <a:pt x="782464" y="620640"/>
                  </a:lnTo>
                  <a:lnTo>
                    <a:pt x="729994" y="640421"/>
                  </a:lnTo>
                  <a:lnTo>
                    <a:pt x="683868" y="663117"/>
                  </a:lnTo>
                  <a:lnTo>
                    <a:pt x="643760" y="687509"/>
                  </a:lnTo>
                  <a:lnTo>
                    <a:pt x="609349" y="712373"/>
                  </a:lnTo>
                  <a:lnTo>
                    <a:pt x="556327" y="758632"/>
                  </a:lnTo>
                  <a:lnTo>
                    <a:pt x="537070" y="777582"/>
                  </a:lnTo>
                  <a:lnTo>
                    <a:pt x="537070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Title Placeholder 24">
            <a:extLst>
              <a:ext uri="{FF2B5EF4-FFF2-40B4-BE49-F238E27FC236}">
                <a16:creationId xmlns:a16="http://schemas.microsoft.com/office/drawing/2014/main" id="{E5D4DED4-D040-494D-B6C2-F259F27B07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80400" y="304801"/>
            <a:ext cx="7467600" cy="194945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dirty="0"/>
              <a:t>Here is the place for the topic of your presentation (2-4 lines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19248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953" r:id="rId2"/>
    <p:sldLayoutId id="2147483838" r:id="rId3"/>
    <p:sldLayoutId id="2147483905" r:id="rId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6600" b="1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320">
          <p15:clr>
            <a:srgbClr val="F26B43"/>
          </p15:clr>
        </p15:guide>
        <p15:guide id="2" pos="944">
          <p15:clr>
            <a:srgbClr val="F26B43"/>
          </p15:clr>
        </p15:guide>
        <p15:guide id="3" pos="1136">
          <p15:clr>
            <a:srgbClr val="F26B43"/>
          </p15:clr>
        </p15:guide>
        <p15:guide id="4" pos="1760">
          <p15:clr>
            <a:srgbClr val="F26B43"/>
          </p15:clr>
        </p15:guide>
        <p15:guide id="5" pos="1952">
          <p15:clr>
            <a:srgbClr val="F26B43"/>
          </p15:clr>
        </p15:guide>
        <p15:guide id="6" pos="2576">
          <p15:clr>
            <a:srgbClr val="F26B43"/>
          </p15:clr>
        </p15:guide>
        <p15:guide id="7" pos="2768">
          <p15:clr>
            <a:srgbClr val="F26B43"/>
          </p15:clr>
        </p15:guide>
        <p15:guide id="8" pos="3392">
          <p15:clr>
            <a:srgbClr val="F26B43"/>
          </p15:clr>
        </p15:guide>
        <p15:guide id="9" pos="3584">
          <p15:clr>
            <a:srgbClr val="F26B43"/>
          </p15:clr>
        </p15:guide>
        <p15:guide id="10" pos="4208">
          <p15:clr>
            <a:srgbClr val="F26B43"/>
          </p15:clr>
        </p15:guide>
        <p15:guide id="11" pos="4400">
          <p15:clr>
            <a:srgbClr val="F26B43"/>
          </p15:clr>
        </p15:guide>
        <p15:guide id="12" pos="5024">
          <p15:clr>
            <a:srgbClr val="F26B43"/>
          </p15:clr>
        </p15:guide>
        <p15:guide id="13" pos="5216">
          <p15:clr>
            <a:srgbClr val="F26B43"/>
          </p15:clr>
        </p15:guide>
        <p15:guide id="14" pos="6032">
          <p15:clr>
            <a:srgbClr val="F26B43"/>
          </p15:clr>
        </p15:guide>
        <p15:guide id="15" pos="5840">
          <p15:clr>
            <a:srgbClr val="F26B43"/>
          </p15:clr>
        </p15:guide>
        <p15:guide id="16" pos="7472">
          <p15:clr>
            <a:srgbClr val="F26B43"/>
          </p15:clr>
        </p15:guide>
        <p15:guide id="17" pos="7664">
          <p15:clr>
            <a:srgbClr val="F26B43"/>
          </p15:clr>
        </p15:guide>
        <p15:guide id="18" pos="6848">
          <p15:clr>
            <a:srgbClr val="F26B43"/>
          </p15:clr>
        </p15:guide>
        <p15:guide id="19" pos="6656">
          <p15:clr>
            <a:srgbClr val="F26B43"/>
          </p15:clr>
        </p15:guide>
        <p15:guide id="21" pos="8480">
          <p15:clr>
            <a:srgbClr val="F26B43"/>
          </p15:clr>
        </p15:guide>
        <p15:guide id="22" pos="8288">
          <p15:clr>
            <a:srgbClr val="F26B43"/>
          </p15:clr>
        </p15:guide>
        <p15:guide id="23" pos="9104">
          <p15:clr>
            <a:srgbClr val="F26B43"/>
          </p15:clr>
        </p15:guide>
        <p15:guide id="24" pos="9296">
          <p15:clr>
            <a:srgbClr val="F26B43"/>
          </p15:clr>
        </p15:guide>
        <p15:guide id="25" pos="9920">
          <p15:clr>
            <a:srgbClr val="F26B43"/>
          </p15:clr>
        </p15:guide>
        <p15:guide id="26" orient="horz" pos="5328">
          <p15:clr>
            <a:srgbClr val="F26B43"/>
          </p15:clr>
        </p15:guide>
        <p15:guide id="28" orient="horz" pos="192">
          <p15:clr>
            <a:srgbClr val="F26B43"/>
          </p15:clr>
        </p15:guide>
        <p15:guide id="33" orient="horz" pos="5136">
          <p15:clr>
            <a:srgbClr val="F26B43"/>
          </p15:clr>
        </p15:guide>
        <p15:guide id="38" orient="horz" pos="1008">
          <p15:clr>
            <a:srgbClr val="F26B43"/>
          </p15:clr>
        </p15:guide>
        <p15:guide id="39" orient="horz" pos="1200">
          <p15:clr>
            <a:srgbClr val="F26B43"/>
          </p15:clr>
        </p15:guide>
        <p15:guide id="40" orient="horz" pos="1392">
          <p15:clr>
            <a:srgbClr val="F26B43"/>
          </p15:clr>
        </p15:guide>
        <p15:guide id="41" orient="horz" pos="5520">
          <p15:clr>
            <a:srgbClr val="F26B43"/>
          </p15:clr>
        </p15:guide>
        <p15:guide id="42" orient="horz" pos="1584">
          <p15:clr>
            <a:srgbClr val="F26B43"/>
          </p15:clr>
        </p15:guide>
        <p15:guide id="43" orient="horz" pos="1776">
          <p15:clr>
            <a:srgbClr val="F26B43"/>
          </p15:clr>
        </p15:guide>
        <p15:guide id="44" orient="horz" pos="1968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32D2827C-EA67-4042-873C-88D4100E45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98800" y="8458200"/>
            <a:ext cx="87630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spc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ru-RU" dirty="0"/>
          </a:p>
        </p:txBody>
      </p:sp>
      <p:sp>
        <p:nvSpPr>
          <p:cNvPr id="17" name="Title Placeholder 2">
            <a:extLst>
              <a:ext uri="{FF2B5EF4-FFF2-40B4-BE49-F238E27FC236}">
                <a16:creationId xmlns:a16="http://schemas.microsoft.com/office/drawing/2014/main" id="{2939430D-372E-3749-B55D-4E1FB42146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313466"/>
            <a:ext cx="15240000" cy="128673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This is the message of this slide</a:t>
            </a:r>
            <a:br>
              <a:rPr lang="en-US" dirty="0"/>
            </a:br>
            <a:r>
              <a:rPr lang="en-US" dirty="0"/>
              <a:t>You can write it in one or two lines </a:t>
            </a:r>
            <a:endParaRPr lang="ru-RU" dirty="0"/>
          </a:p>
        </p:txBody>
      </p:sp>
      <p:sp>
        <p:nvSpPr>
          <p:cNvPr id="18" name="Slide Number Placeholder 4">
            <a:extLst>
              <a:ext uri="{FF2B5EF4-FFF2-40B4-BE49-F238E27FC236}">
                <a16:creationId xmlns:a16="http://schemas.microsoft.com/office/drawing/2014/main" id="{A3DE3027-D4A5-524E-8249-F730A8E4825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508000" y="8475422"/>
            <a:ext cx="990600" cy="28757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lang="ru-RU" sz="1000" spc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200D83E-88D0-C440-9F2A-EBA669C92F70}" type="slidenum">
              <a:rPr lang="ru-RU" smtClean="0"/>
              <a:pPr/>
              <a:t>‹#›</a:t>
            </a:fld>
            <a:endParaRPr lang="ru-RU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443C802A-E82B-A34C-AC61-BCD3BF242C71}"/>
              </a:ext>
            </a:extLst>
          </p:cNvPr>
          <p:cNvGrpSpPr/>
          <p:nvPr userDrawn="1"/>
        </p:nvGrpSpPr>
        <p:grpSpPr>
          <a:xfrm>
            <a:off x="14452600" y="8547494"/>
            <a:ext cx="1295400" cy="215506"/>
            <a:chOff x="14294536" y="8436933"/>
            <a:chExt cx="1501942" cy="249867"/>
          </a:xfrm>
        </p:grpSpPr>
        <p:sp>
          <p:nvSpPr>
            <p:cNvPr id="20" name="object 2">
              <a:extLst>
                <a:ext uri="{FF2B5EF4-FFF2-40B4-BE49-F238E27FC236}">
                  <a16:creationId xmlns:a16="http://schemas.microsoft.com/office/drawing/2014/main" id="{EA32A544-8023-824E-A461-1408213D0F62}"/>
                </a:ext>
              </a:extLst>
            </p:cNvPr>
            <p:cNvSpPr/>
            <p:nvPr/>
          </p:nvSpPr>
          <p:spPr>
            <a:xfrm>
              <a:off x="14294536" y="8436933"/>
              <a:ext cx="210239" cy="249867"/>
            </a:xfrm>
            <a:custGeom>
              <a:avLst/>
              <a:gdLst/>
              <a:ahLst/>
              <a:cxnLst/>
              <a:rect l="l" t="t" r="r" b="b"/>
              <a:pathLst>
                <a:path w="1798954" h="2138045">
                  <a:moveTo>
                    <a:pt x="893597" y="0"/>
                  </a:moveTo>
                  <a:lnTo>
                    <a:pt x="824723" y="1351"/>
                  </a:lnTo>
                  <a:lnTo>
                    <a:pt x="759023" y="5341"/>
                  </a:lnTo>
                  <a:lnTo>
                    <a:pt x="696458" y="11872"/>
                  </a:lnTo>
                  <a:lnTo>
                    <a:pt x="636988" y="20846"/>
                  </a:lnTo>
                  <a:lnTo>
                    <a:pt x="580577" y="32166"/>
                  </a:lnTo>
                  <a:lnTo>
                    <a:pt x="527185" y="45734"/>
                  </a:lnTo>
                  <a:lnTo>
                    <a:pt x="476773" y="61452"/>
                  </a:lnTo>
                  <a:lnTo>
                    <a:pt x="429303" y="79224"/>
                  </a:lnTo>
                  <a:lnTo>
                    <a:pt x="384737" y="98951"/>
                  </a:lnTo>
                  <a:lnTo>
                    <a:pt x="343035" y="120537"/>
                  </a:lnTo>
                  <a:lnTo>
                    <a:pt x="304160" y="143882"/>
                  </a:lnTo>
                  <a:lnTo>
                    <a:pt x="268072" y="168891"/>
                  </a:lnTo>
                  <a:lnTo>
                    <a:pt x="234734" y="195465"/>
                  </a:lnTo>
                  <a:lnTo>
                    <a:pt x="204106" y="223507"/>
                  </a:lnTo>
                  <a:lnTo>
                    <a:pt x="176149" y="252919"/>
                  </a:lnTo>
                  <a:lnTo>
                    <a:pt x="150827" y="283605"/>
                  </a:lnTo>
                  <a:lnTo>
                    <a:pt x="128099" y="315465"/>
                  </a:lnTo>
                  <a:lnTo>
                    <a:pt x="107927" y="348403"/>
                  </a:lnTo>
                  <a:lnTo>
                    <a:pt x="90273" y="382321"/>
                  </a:lnTo>
                  <a:lnTo>
                    <a:pt x="62363" y="452708"/>
                  </a:lnTo>
                  <a:lnTo>
                    <a:pt x="44061" y="525845"/>
                  </a:lnTo>
                  <a:lnTo>
                    <a:pt x="35058" y="600952"/>
                  </a:lnTo>
                  <a:lnTo>
                    <a:pt x="33947" y="639000"/>
                  </a:lnTo>
                  <a:lnTo>
                    <a:pt x="36891" y="703709"/>
                  </a:lnTo>
                  <a:lnTo>
                    <a:pt x="45383" y="763158"/>
                  </a:lnTo>
                  <a:lnTo>
                    <a:pt x="58908" y="817583"/>
                  </a:lnTo>
                  <a:lnTo>
                    <a:pt x="76950" y="867222"/>
                  </a:lnTo>
                  <a:lnTo>
                    <a:pt x="98997" y="912313"/>
                  </a:lnTo>
                  <a:lnTo>
                    <a:pt x="124533" y="953093"/>
                  </a:lnTo>
                  <a:lnTo>
                    <a:pt x="153045" y="989798"/>
                  </a:lnTo>
                  <a:lnTo>
                    <a:pt x="184018" y="1022668"/>
                  </a:lnTo>
                  <a:lnTo>
                    <a:pt x="216938" y="1051938"/>
                  </a:lnTo>
                  <a:lnTo>
                    <a:pt x="251290" y="1077847"/>
                  </a:lnTo>
                  <a:lnTo>
                    <a:pt x="286560" y="1100632"/>
                  </a:lnTo>
                  <a:lnTo>
                    <a:pt x="322235" y="1120530"/>
                  </a:lnTo>
                  <a:lnTo>
                    <a:pt x="357799" y="1137778"/>
                  </a:lnTo>
                  <a:lnTo>
                    <a:pt x="426539" y="1165278"/>
                  </a:lnTo>
                  <a:lnTo>
                    <a:pt x="488667" y="1185028"/>
                  </a:lnTo>
                  <a:lnTo>
                    <a:pt x="1040638" y="1329004"/>
                  </a:lnTo>
                  <a:lnTo>
                    <a:pt x="1100708" y="1349747"/>
                  </a:lnTo>
                  <a:lnTo>
                    <a:pt x="1146350" y="1375286"/>
                  </a:lnTo>
                  <a:lnTo>
                    <a:pt x="1179128" y="1405696"/>
                  </a:lnTo>
                  <a:lnTo>
                    <a:pt x="1200605" y="1441053"/>
                  </a:lnTo>
                  <a:lnTo>
                    <a:pt x="1212344" y="1481431"/>
                  </a:lnTo>
                  <a:lnTo>
                    <a:pt x="1215910" y="1526908"/>
                  </a:lnTo>
                  <a:lnTo>
                    <a:pt x="1209946" y="1584569"/>
                  </a:lnTo>
                  <a:lnTo>
                    <a:pt x="1193440" y="1631778"/>
                  </a:lnTo>
                  <a:lnTo>
                    <a:pt x="1168470" y="1669580"/>
                  </a:lnTo>
                  <a:lnTo>
                    <a:pt x="1137113" y="1699020"/>
                  </a:lnTo>
                  <a:lnTo>
                    <a:pt x="1101447" y="1721144"/>
                  </a:lnTo>
                  <a:lnTo>
                    <a:pt x="1063550" y="1736996"/>
                  </a:lnTo>
                  <a:lnTo>
                    <a:pt x="1025501" y="1747623"/>
                  </a:lnTo>
                  <a:lnTo>
                    <a:pt x="957255" y="1757378"/>
                  </a:lnTo>
                  <a:lnTo>
                    <a:pt x="913333" y="1758772"/>
                  </a:lnTo>
                  <a:lnTo>
                    <a:pt x="841399" y="1754783"/>
                  </a:lnTo>
                  <a:lnTo>
                    <a:pt x="780321" y="1743521"/>
                  </a:lnTo>
                  <a:lnTo>
                    <a:pt x="729200" y="1726045"/>
                  </a:lnTo>
                  <a:lnTo>
                    <a:pt x="687140" y="1703411"/>
                  </a:lnTo>
                  <a:lnTo>
                    <a:pt x="653245" y="1676677"/>
                  </a:lnTo>
                  <a:lnTo>
                    <a:pt x="626617" y="1646900"/>
                  </a:lnTo>
                  <a:lnTo>
                    <a:pt x="591576" y="1582450"/>
                  </a:lnTo>
                  <a:lnTo>
                    <a:pt x="574842" y="1518521"/>
                  </a:lnTo>
                  <a:lnTo>
                    <a:pt x="569242" y="1463572"/>
                  </a:lnTo>
                  <a:lnTo>
                    <a:pt x="568375" y="1442110"/>
                  </a:lnTo>
                  <a:lnTo>
                    <a:pt x="0" y="1442110"/>
                  </a:lnTo>
                  <a:lnTo>
                    <a:pt x="2894" y="1507095"/>
                  </a:lnTo>
                  <a:lnTo>
                    <a:pt x="6534" y="1547515"/>
                  </a:lnTo>
                  <a:lnTo>
                    <a:pt x="12816" y="1592021"/>
                  </a:lnTo>
                  <a:lnTo>
                    <a:pt x="22621" y="1639714"/>
                  </a:lnTo>
                  <a:lnTo>
                    <a:pt x="36835" y="1689694"/>
                  </a:lnTo>
                  <a:lnTo>
                    <a:pt x="56341" y="1741061"/>
                  </a:lnTo>
                  <a:lnTo>
                    <a:pt x="82022" y="1792917"/>
                  </a:lnTo>
                  <a:lnTo>
                    <a:pt x="114763" y="1844362"/>
                  </a:lnTo>
                  <a:lnTo>
                    <a:pt x="155447" y="1894497"/>
                  </a:lnTo>
                  <a:lnTo>
                    <a:pt x="192206" y="1931723"/>
                  </a:lnTo>
                  <a:lnTo>
                    <a:pt x="232189" y="1965043"/>
                  </a:lnTo>
                  <a:lnTo>
                    <a:pt x="274978" y="1994666"/>
                  </a:lnTo>
                  <a:lnTo>
                    <a:pt x="320156" y="2020799"/>
                  </a:lnTo>
                  <a:lnTo>
                    <a:pt x="367305" y="2043649"/>
                  </a:lnTo>
                  <a:lnTo>
                    <a:pt x="416005" y="2063423"/>
                  </a:lnTo>
                  <a:lnTo>
                    <a:pt x="465839" y="2080330"/>
                  </a:lnTo>
                  <a:lnTo>
                    <a:pt x="516389" y="2094576"/>
                  </a:lnTo>
                  <a:lnTo>
                    <a:pt x="567237" y="2106369"/>
                  </a:lnTo>
                  <a:lnTo>
                    <a:pt x="617965" y="2115916"/>
                  </a:lnTo>
                  <a:lnTo>
                    <a:pt x="668155" y="2123426"/>
                  </a:lnTo>
                  <a:lnTo>
                    <a:pt x="717387" y="2129104"/>
                  </a:lnTo>
                  <a:lnTo>
                    <a:pt x="765246" y="2133160"/>
                  </a:lnTo>
                  <a:lnTo>
                    <a:pt x="811311" y="2135800"/>
                  </a:lnTo>
                  <a:lnTo>
                    <a:pt x="855165" y="2137232"/>
                  </a:lnTo>
                  <a:lnTo>
                    <a:pt x="896391" y="2137664"/>
                  </a:lnTo>
                  <a:lnTo>
                    <a:pt x="950751" y="2136883"/>
                  </a:lnTo>
                  <a:lnTo>
                    <a:pt x="1004108" y="2134531"/>
                  </a:lnTo>
                  <a:lnTo>
                    <a:pt x="1056387" y="2130595"/>
                  </a:lnTo>
                  <a:lnTo>
                    <a:pt x="1107515" y="2125063"/>
                  </a:lnTo>
                  <a:lnTo>
                    <a:pt x="1157418" y="2117920"/>
                  </a:lnTo>
                  <a:lnTo>
                    <a:pt x="1206024" y="2109153"/>
                  </a:lnTo>
                  <a:lnTo>
                    <a:pt x="1253258" y="2098750"/>
                  </a:lnTo>
                  <a:lnTo>
                    <a:pt x="1299048" y="2086697"/>
                  </a:lnTo>
                  <a:lnTo>
                    <a:pt x="1343320" y="2072982"/>
                  </a:lnTo>
                  <a:lnTo>
                    <a:pt x="1386000" y="2057590"/>
                  </a:lnTo>
                  <a:lnTo>
                    <a:pt x="1427016" y="2040508"/>
                  </a:lnTo>
                  <a:lnTo>
                    <a:pt x="1466293" y="2021724"/>
                  </a:lnTo>
                  <a:lnTo>
                    <a:pt x="1503759" y="2001225"/>
                  </a:lnTo>
                  <a:lnTo>
                    <a:pt x="1539340" y="1978996"/>
                  </a:lnTo>
                  <a:lnTo>
                    <a:pt x="1572962" y="1955025"/>
                  </a:lnTo>
                  <a:lnTo>
                    <a:pt x="1604552" y="1929299"/>
                  </a:lnTo>
                  <a:lnTo>
                    <a:pt x="1634036" y="1901805"/>
                  </a:lnTo>
                  <a:lnTo>
                    <a:pt x="1661342" y="1872529"/>
                  </a:lnTo>
                  <a:lnTo>
                    <a:pt x="1686396" y="1841458"/>
                  </a:lnTo>
                  <a:lnTo>
                    <a:pt x="1709125" y="1808579"/>
                  </a:lnTo>
                  <a:lnTo>
                    <a:pt x="1729454" y="1773879"/>
                  </a:lnTo>
                  <a:lnTo>
                    <a:pt x="1747311" y="1737344"/>
                  </a:lnTo>
                  <a:lnTo>
                    <a:pt x="1762622" y="1698962"/>
                  </a:lnTo>
                  <a:lnTo>
                    <a:pt x="1775314" y="1658719"/>
                  </a:lnTo>
                  <a:lnTo>
                    <a:pt x="1785313" y="1616602"/>
                  </a:lnTo>
                  <a:lnTo>
                    <a:pt x="1792546" y="1572598"/>
                  </a:lnTo>
                  <a:lnTo>
                    <a:pt x="1796940" y="1526694"/>
                  </a:lnTo>
                  <a:lnTo>
                    <a:pt x="1798421" y="1478876"/>
                  </a:lnTo>
                  <a:lnTo>
                    <a:pt x="1796269" y="1419396"/>
                  </a:lnTo>
                  <a:lnTo>
                    <a:pt x="1789973" y="1364433"/>
                  </a:lnTo>
                  <a:lnTo>
                    <a:pt x="1779776" y="1313770"/>
                  </a:lnTo>
                  <a:lnTo>
                    <a:pt x="1765919" y="1267192"/>
                  </a:lnTo>
                  <a:lnTo>
                    <a:pt x="1748644" y="1224481"/>
                  </a:lnTo>
                  <a:lnTo>
                    <a:pt x="1728192" y="1185423"/>
                  </a:lnTo>
                  <a:lnTo>
                    <a:pt x="1704805" y="1149800"/>
                  </a:lnTo>
                  <a:lnTo>
                    <a:pt x="1678725" y="1117397"/>
                  </a:lnTo>
                  <a:lnTo>
                    <a:pt x="1650194" y="1087996"/>
                  </a:lnTo>
                  <a:lnTo>
                    <a:pt x="1619454" y="1061382"/>
                  </a:lnTo>
                  <a:lnTo>
                    <a:pt x="1586745" y="1037339"/>
                  </a:lnTo>
                  <a:lnTo>
                    <a:pt x="1552310" y="1015650"/>
                  </a:lnTo>
                  <a:lnTo>
                    <a:pt x="1516390" y="996099"/>
                  </a:lnTo>
                  <a:lnTo>
                    <a:pt x="1479228" y="978469"/>
                  </a:lnTo>
                  <a:lnTo>
                    <a:pt x="1441064" y="962545"/>
                  </a:lnTo>
                  <a:lnTo>
                    <a:pt x="1402141" y="948110"/>
                  </a:lnTo>
                  <a:lnTo>
                    <a:pt x="1362700" y="934948"/>
                  </a:lnTo>
                  <a:lnTo>
                    <a:pt x="1322984" y="922842"/>
                  </a:lnTo>
                  <a:lnTo>
                    <a:pt x="1283233" y="911576"/>
                  </a:lnTo>
                  <a:lnTo>
                    <a:pt x="1243689" y="900935"/>
                  </a:lnTo>
                  <a:lnTo>
                    <a:pt x="822883" y="791692"/>
                  </a:lnTo>
                  <a:lnTo>
                    <a:pt x="785624" y="780842"/>
                  </a:lnTo>
                  <a:lnTo>
                    <a:pt x="746092" y="766536"/>
                  </a:lnTo>
                  <a:lnTo>
                    <a:pt x="707204" y="747039"/>
                  </a:lnTo>
                  <a:lnTo>
                    <a:pt x="671879" y="720618"/>
                  </a:lnTo>
                  <a:lnTo>
                    <a:pt x="643035" y="685539"/>
                  </a:lnTo>
                  <a:lnTo>
                    <a:pt x="623588" y="640068"/>
                  </a:lnTo>
                  <a:lnTo>
                    <a:pt x="616457" y="582472"/>
                  </a:lnTo>
                  <a:lnTo>
                    <a:pt x="621275" y="538331"/>
                  </a:lnTo>
                  <a:lnTo>
                    <a:pt x="635372" y="497607"/>
                  </a:lnTo>
                  <a:lnTo>
                    <a:pt x="658216" y="461061"/>
                  </a:lnTo>
                  <a:lnTo>
                    <a:pt x="689275" y="429453"/>
                  </a:lnTo>
                  <a:lnTo>
                    <a:pt x="728016" y="403545"/>
                  </a:lnTo>
                  <a:lnTo>
                    <a:pt x="773908" y="384098"/>
                  </a:lnTo>
                  <a:lnTo>
                    <a:pt x="826417" y="371871"/>
                  </a:lnTo>
                  <a:lnTo>
                    <a:pt x="885012" y="367626"/>
                  </a:lnTo>
                  <a:lnTo>
                    <a:pt x="952469" y="372810"/>
                  </a:lnTo>
                  <a:lnTo>
                    <a:pt x="1007577" y="387221"/>
                  </a:lnTo>
                  <a:lnTo>
                    <a:pt x="1051583" y="409153"/>
                  </a:lnTo>
                  <a:lnTo>
                    <a:pt x="1085735" y="436895"/>
                  </a:lnTo>
                  <a:lnTo>
                    <a:pt x="1111283" y="468742"/>
                  </a:lnTo>
                  <a:lnTo>
                    <a:pt x="1129475" y="502983"/>
                  </a:lnTo>
                  <a:lnTo>
                    <a:pt x="1148785" y="571818"/>
                  </a:lnTo>
                  <a:lnTo>
                    <a:pt x="1153654" y="629735"/>
                  </a:lnTo>
                  <a:lnTo>
                    <a:pt x="1153795" y="650328"/>
                  </a:lnTo>
                  <a:lnTo>
                    <a:pt x="1727708" y="650328"/>
                  </a:lnTo>
                  <a:lnTo>
                    <a:pt x="1726442" y="602432"/>
                  </a:lnTo>
                  <a:lnTo>
                    <a:pt x="1722847" y="549677"/>
                  </a:lnTo>
                  <a:lnTo>
                    <a:pt x="1715481" y="493337"/>
                  </a:lnTo>
                  <a:lnTo>
                    <a:pt x="1702903" y="434687"/>
                  </a:lnTo>
                  <a:lnTo>
                    <a:pt x="1683671" y="375002"/>
                  </a:lnTo>
                  <a:lnTo>
                    <a:pt x="1656345" y="315556"/>
                  </a:lnTo>
                  <a:lnTo>
                    <a:pt x="1619483" y="257623"/>
                  </a:lnTo>
                  <a:lnTo>
                    <a:pt x="1571644" y="202477"/>
                  </a:lnTo>
                  <a:lnTo>
                    <a:pt x="1543158" y="176348"/>
                  </a:lnTo>
                  <a:lnTo>
                    <a:pt x="1511387" y="151394"/>
                  </a:lnTo>
                  <a:lnTo>
                    <a:pt x="1476151" y="127774"/>
                  </a:lnTo>
                  <a:lnTo>
                    <a:pt x="1437271" y="105648"/>
                  </a:lnTo>
                  <a:lnTo>
                    <a:pt x="1394565" y="85174"/>
                  </a:lnTo>
                  <a:lnTo>
                    <a:pt x="1347854" y="66512"/>
                  </a:lnTo>
                  <a:lnTo>
                    <a:pt x="1296957" y="49822"/>
                  </a:lnTo>
                  <a:lnTo>
                    <a:pt x="1241695" y="35262"/>
                  </a:lnTo>
                  <a:lnTo>
                    <a:pt x="1181888" y="22992"/>
                  </a:lnTo>
                  <a:lnTo>
                    <a:pt x="1117354" y="13172"/>
                  </a:lnTo>
                  <a:lnTo>
                    <a:pt x="1047915" y="5960"/>
                  </a:lnTo>
                  <a:lnTo>
                    <a:pt x="973389" y="1516"/>
                  </a:lnTo>
                  <a:lnTo>
                    <a:pt x="893597" y="0"/>
                  </a:lnTo>
                  <a:close/>
                </a:path>
              </a:pathLst>
            </a:custGeom>
            <a:solidFill>
              <a:schemeClr val="tx1"/>
            </a:solidFill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object 3">
              <a:extLst>
                <a:ext uri="{FF2B5EF4-FFF2-40B4-BE49-F238E27FC236}">
                  <a16:creationId xmlns:a16="http://schemas.microsoft.com/office/drawing/2014/main" id="{9723317D-CA52-0046-9907-853CB94B7952}"/>
                </a:ext>
              </a:extLst>
            </p:cNvPr>
            <p:cNvSpPr/>
            <p:nvPr/>
          </p:nvSpPr>
          <p:spPr>
            <a:xfrm>
              <a:off x="14543672" y="8448213"/>
              <a:ext cx="194655" cy="238587"/>
            </a:xfrm>
            <a:custGeom>
              <a:avLst/>
              <a:gdLst/>
              <a:ahLst/>
              <a:cxnLst/>
              <a:rect l="l" t="t" r="r" b="b"/>
              <a:pathLst>
                <a:path w="1665604" h="2041525">
                  <a:moveTo>
                    <a:pt x="520319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20319" y="2041525"/>
                  </a:lnTo>
                  <a:lnTo>
                    <a:pt x="520319" y="1252639"/>
                  </a:lnTo>
                  <a:lnTo>
                    <a:pt x="1026413" y="2041525"/>
                  </a:lnTo>
                  <a:lnTo>
                    <a:pt x="1665516" y="2041525"/>
                  </a:lnTo>
                  <a:lnTo>
                    <a:pt x="1111250" y="1221574"/>
                  </a:lnTo>
                  <a:lnTo>
                    <a:pt x="1594802" y="622084"/>
                  </a:lnTo>
                  <a:lnTo>
                    <a:pt x="1006678" y="622084"/>
                  </a:lnTo>
                  <a:lnTo>
                    <a:pt x="520319" y="1249870"/>
                  </a:lnTo>
                  <a:lnTo>
                    <a:pt x="520319" y="0"/>
                  </a:lnTo>
                  <a:close/>
                </a:path>
              </a:pathLst>
            </a:custGeom>
            <a:solidFill>
              <a:schemeClr val="tx1"/>
            </a:solidFill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object 4">
              <a:extLst>
                <a:ext uri="{FF2B5EF4-FFF2-40B4-BE49-F238E27FC236}">
                  <a16:creationId xmlns:a16="http://schemas.microsoft.com/office/drawing/2014/main" id="{82D7A17F-9EA9-A343-B0C7-00702DCB023D}"/>
                </a:ext>
              </a:extLst>
            </p:cNvPr>
            <p:cNvSpPr/>
            <p:nvPr/>
          </p:nvSpPr>
          <p:spPr>
            <a:xfrm>
              <a:off x="14745615" y="8511292"/>
              <a:ext cx="193022" cy="175508"/>
            </a:xfrm>
            <a:custGeom>
              <a:avLst/>
              <a:gdLst/>
              <a:ahLst/>
              <a:cxnLst/>
              <a:rect l="l" t="t" r="r" b="b"/>
              <a:pathLst>
                <a:path w="1651634" h="1501775">
                  <a:moveTo>
                    <a:pt x="831316" y="0"/>
                  </a:moveTo>
                  <a:lnTo>
                    <a:pt x="772161" y="1202"/>
                  </a:lnTo>
                  <a:lnTo>
                    <a:pt x="715248" y="4774"/>
                  </a:lnTo>
                  <a:lnTo>
                    <a:pt x="660571" y="10662"/>
                  </a:lnTo>
                  <a:lnTo>
                    <a:pt x="608122" y="18811"/>
                  </a:lnTo>
                  <a:lnTo>
                    <a:pt x="557895" y="29167"/>
                  </a:lnTo>
                  <a:lnTo>
                    <a:pt x="509882" y="41676"/>
                  </a:lnTo>
                  <a:lnTo>
                    <a:pt x="464077" y="56285"/>
                  </a:lnTo>
                  <a:lnTo>
                    <a:pt x="420473" y="72938"/>
                  </a:lnTo>
                  <a:lnTo>
                    <a:pt x="379063" y="91583"/>
                  </a:lnTo>
                  <a:lnTo>
                    <a:pt x="339841" y="112164"/>
                  </a:lnTo>
                  <a:lnTo>
                    <a:pt x="302798" y="134628"/>
                  </a:lnTo>
                  <a:lnTo>
                    <a:pt x="267929" y="158921"/>
                  </a:lnTo>
                  <a:lnTo>
                    <a:pt x="235227" y="184989"/>
                  </a:lnTo>
                  <a:lnTo>
                    <a:pt x="204684" y="212777"/>
                  </a:lnTo>
                  <a:lnTo>
                    <a:pt x="176294" y="242232"/>
                  </a:lnTo>
                  <a:lnTo>
                    <a:pt x="150050" y="273299"/>
                  </a:lnTo>
                  <a:lnTo>
                    <a:pt x="125945" y="305924"/>
                  </a:lnTo>
                  <a:lnTo>
                    <a:pt x="103972" y="340054"/>
                  </a:lnTo>
                  <a:lnTo>
                    <a:pt x="84124" y="375634"/>
                  </a:lnTo>
                  <a:lnTo>
                    <a:pt x="66395" y="412611"/>
                  </a:lnTo>
                  <a:lnTo>
                    <a:pt x="50777" y="450929"/>
                  </a:lnTo>
                  <a:lnTo>
                    <a:pt x="37265" y="490536"/>
                  </a:lnTo>
                  <a:lnTo>
                    <a:pt x="25849" y="531376"/>
                  </a:lnTo>
                  <a:lnTo>
                    <a:pt x="16525" y="573396"/>
                  </a:lnTo>
                  <a:lnTo>
                    <a:pt x="9285" y="616542"/>
                  </a:lnTo>
                  <a:lnTo>
                    <a:pt x="4122" y="660760"/>
                  </a:lnTo>
                  <a:lnTo>
                    <a:pt x="1029" y="705996"/>
                  </a:lnTo>
                  <a:lnTo>
                    <a:pt x="0" y="752195"/>
                  </a:lnTo>
                  <a:lnTo>
                    <a:pt x="873" y="796084"/>
                  </a:lnTo>
                  <a:lnTo>
                    <a:pt x="3690" y="841289"/>
                  </a:lnTo>
                  <a:lnTo>
                    <a:pt x="8746" y="887475"/>
                  </a:lnTo>
                  <a:lnTo>
                    <a:pt x="16335" y="934309"/>
                  </a:lnTo>
                  <a:lnTo>
                    <a:pt x="26753" y="981457"/>
                  </a:lnTo>
                  <a:lnTo>
                    <a:pt x="40293" y="1028584"/>
                  </a:lnTo>
                  <a:lnTo>
                    <a:pt x="57252" y="1075356"/>
                  </a:lnTo>
                  <a:lnTo>
                    <a:pt x="77923" y="1121439"/>
                  </a:lnTo>
                  <a:lnTo>
                    <a:pt x="102602" y="1166499"/>
                  </a:lnTo>
                  <a:lnTo>
                    <a:pt x="131583" y="1210201"/>
                  </a:lnTo>
                  <a:lnTo>
                    <a:pt x="165161" y="1252213"/>
                  </a:lnTo>
                  <a:lnTo>
                    <a:pt x="203631" y="1292199"/>
                  </a:lnTo>
                  <a:lnTo>
                    <a:pt x="234343" y="1319807"/>
                  </a:lnTo>
                  <a:lnTo>
                    <a:pt x="267141" y="1345642"/>
                  </a:lnTo>
                  <a:lnTo>
                    <a:pt x="302125" y="1369661"/>
                  </a:lnTo>
                  <a:lnTo>
                    <a:pt x="339395" y="1391819"/>
                  </a:lnTo>
                  <a:lnTo>
                    <a:pt x="379049" y="1412074"/>
                  </a:lnTo>
                  <a:lnTo>
                    <a:pt x="421187" y="1430382"/>
                  </a:lnTo>
                  <a:lnTo>
                    <a:pt x="465909" y="1446699"/>
                  </a:lnTo>
                  <a:lnTo>
                    <a:pt x="513313" y="1460982"/>
                  </a:lnTo>
                  <a:lnTo>
                    <a:pt x="563500" y="1473187"/>
                  </a:lnTo>
                  <a:lnTo>
                    <a:pt x="616569" y="1483271"/>
                  </a:lnTo>
                  <a:lnTo>
                    <a:pt x="672619" y="1491190"/>
                  </a:lnTo>
                  <a:lnTo>
                    <a:pt x="731749" y="1496900"/>
                  </a:lnTo>
                  <a:lnTo>
                    <a:pt x="794060" y="1500358"/>
                  </a:lnTo>
                  <a:lnTo>
                    <a:pt x="859650" y="1501521"/>
                  </a:lnTo>
                  <a:lnTo>
                    <a:pt x="924832" y="1499990"/>
                  </a:lnTo>
                  <a:lnTo>
                    <a:pt x="986060" y="1495508"/>
                  </a:lnTo>
                  <a:lnTo>
                    <a:pt x="1043495" y="1488236"/>
                  </a:lnTo>
                  <a:lnTo>
                    <a:pt x="1097300" y="1478338"/>
                  </a:lnTo>
                  <a:lnTo>
                    <a:pt x="1147637" y="1465976"/>
                  </a:lnTo>
                  <a:lnTo>
                    <a:pt x="1194669" y="1451313"/>
                  </a:lnTo>
                  <a:lnTo>
                    <a:pt x="1238558" y="1434511"/>
                  </a:lnTo>
                  <a:lnTo>
                    <a:pt x="1279467" y="1415733"/>
                  </a:lnTo>
                  <a:lnTo>
                    <a:pt x="1317558" y="1395142"/>
                  </a:lnTo>
                  <a:lnTo>
                    <a:pt x="1352994" y="1372901"/>
                  </a:lnTo>
                  <a:lnTo>
                    <a:pt x="1385936" y="1349172"/>
                  </a:lnTo>
                  <a:lnTo>
                    <a:pt x="1416549" y="1324118"/>
                  </a:lnTo>
                  <a:lnTo>
                    <a:pt x="1444993" y="1297901"/>
                  </a:lnTo>
                  <a:lnTo>
                    <a:pt x="1479937" y="1259886"/>
                  </a:lnTo>
                  <a:lnTo>
                    <a:pt x="1511329" y="1219505"/>
                  </a:lnTo>
                  <a:lnTo>
                    <a:pt x="1521124" y="1204595"/>
                  </a:lnTo>
                  <a:lnTo>
                    <a:pt x="825792" y="1204595"/>
                  </a:lnTo>
                  <a:lnTo>
                    <a:pt x="791826" y="1203143"/>
                  </a:lnTo>
                  <a:lnTo>
                    <a:pt x="750244" y="1195717"/>
                  </a:lnTo>
                  <a:lnTo>
                    <a:pt x="704996" y="1177706"/>
                  </a:lnTo>
                  <a:lnTo>
                    <a:pt x="660028" y="1144499"/>
                  </a:lnTo>
                  <a:lnTo>
                    <a:pt x="619290" y="1091488"/>
                  </a:lnTo>
                  <a:lnTo>
                    <a:pt x="596863" y="1044787"/>
                  </a:lnTo>
                  <a:lnTo>
                    <a:pt x="579923" y="995323"/>
                  </a:lnTo>
                  <a:lnTo>
                    <a:pt x="567728" y="944480"/>
                  </a:lnTo>
                  <a:lnTo>
                    <a:pt x="559535" y="893640"/>
                  </a:lnTo>
                  <a:lnTo>
                    <a:pt x="554603" y="844186"/>
                  </a:lnTo>
                  <a:lnTo>
                    <a:pt x="552188" y="797499"/>
                  </a:lnTo>
                  <a:lnTo>
                    <a:pt x="551548" y="754964"/>
                  </a:lnTo>
                  <a:lnTo>
                    <a:pt x="552291" y="709182"/>
                  </a:lnTo>
                  <a:lnTo>
                    <a:pt x="554730" y="663124"/>
                  </a:lnTo>
                  <a:lnTo>
                    <a:pt x="559182" y="617376"/>
                  </a:lnTo>
                  <a:lnTo>
                    <a:pt x="565962" y="572527"/>
                  </a:lnTo>
                  <a:lnTo>
                    <a:pt x="575386" y="529162"/>
                  </a:lnTo>
                  <a:lnTo>
                    <a:pt x="587770" y="487870"/>
                  </a:lnTo>
                  <a:lnTo>
                    <a:pt x="603430" y="449237"/>
                  </a:lnTo>
                  <a:lnTo>
                    <a:pt x="622683" y="413850"/>
                  </a:lnTo>
                  <a:lnTo>
                    <a:pt x="645843" y="382296"/>
                  </a:lnTo>
                  <a:lnTo>
                    <a:pt x="673226" y="355163"/>
                  </a:lnTo>
                  <a:lnTo>
                    <a:pt x="705149" y="333037"/>
                  </a:lnTo>
                  <a:lnTo>
                    <a:pt x="741928" y="316506"/>
                  </a:lnTo>
                  <a:lnTo>
                    <a:pt x="783879" y="306157"/>
                  </a:lnTo>
                  <a:lnTo>
                    <a:pt x="831316" y="302577"/>
                  </a:lnTo>
                  <a:lnTo>
                    <a:pt x="1528453" y="302577"/>
                  </a:lnTo>
                  <a:lnTo>
                    <a:pt x="1516669" y="285651"/>
                  </a:lnTo>
                  <a:lnTo>
                    <a:pt x="1489959" y="252519"/>
                  </a:lnTo>
                  <a:lnTo>
                    <a:pt x="1461157" y="221488"/>
                  </a:lnTo>
                  <a:lnTo>
                    <a:pt x="1430340" y="192546"/>
                  </a:lnTo>
                  <a:lnTo>
                    <a:pt x="1397586" y="165682"/>
                  </a:lnTo>
                  <a:lnTo>
                    <a:pt x="1362976" y="140883"/>
                  </a:lnTo>
                  <a:lnTo>
                    <a:pt x="1326586" y="118138"/>
                  </a:lnTo>
                  <a:lnTo>
                    <a:pt x="1288495" y="97433"/>
                  </a:lnTo>
                  <a:lnTo>
                    <a:pt x="1248783" y="78758"/>
                  </a:lnTo>
                  <a:lnTo>
                    <a:pt x="1207526" y="62100"/>
                  </a:lnTo>
                  <a:lnTo>
                    <a:pt x="1164804" y="47446"/>
                  </a:lnTo>
                  <a:lnTo>
                    <a:pt x="1120696" y="34786"/>
                  </a:lnTo>
                  <a:lnTo>
                    <a:pt x="1075279" y="24107"/>
                  </a:lnTo>
                  <a:lnTo>
                    <a:pt x="1028632" y="15396"/>
                  </a:lnTo>
                  <a:lnTo>
                    <a:pt x="980834" y="8642"/>
                  </a:lnTo>
                  <a:lnTo>
                    <a:pt x="931963" y="3832"/>
                  </a:lnTo>
                  <a:lnTo>
                    <a:pt x="882098" y="956"/>
                  </a:lnTo>
                  <a:lnTo>
                    <a:pt x="831316" y="0"/>
                  </a:lnTo>
                  <a:close/>
                </a:path>
                <a:path w="1651634" h="1501775">
                  <a:moveTo>
                    <a:pt x="1528453" y="302577"/>
                  </a:moveTo>
                  <a:lnTo>
                    <a:pt x="831316" y="302577"/>
                  </a:lnTo>
                  <a:lnTo>
                    <a:pt x="877597" y="306166"/>
                  </a:lnTo>
                  <a:lnTo>
                    <a:pt x="918711" y="316628"/>
                  </a:lnTo>
                  <a:lnTo>
                    <a:pt x="954913" y="333507"/>
                  </a:lnTo>
                  <a:lnTo>
                    <a:pt x="986458" y="356348"/>
                  </a:lnTo>
                  <a:lnTo>
                    <a:pt x="1013600" y="384694"/>
                  </a:lnTo>
                  <a:lnTo>
                    <a:pt x="1036595" y="418090"/>
                  </a:lnTo>
                  <a:lnTo>
                    <a:pt x="1055696" y="456081"/>
                  </a:lnTo>
                  <a:lnTo>
                    <a:pt x="1071160" y="498209"/>
                  </a:lnTo>
                  <a:lnTo>
                    <a:pt x="1083241" y="544019"/>
                  </a:lnTo>
                  <a:lnTo>
                    <a:pt x="1092193" y="593056"/>
                  </a:lnTo>
                  <a:lnTo>
                    <a:pt x="1098272" y="644862"/>
                  </a:lnTo>
                  <a:lnTo>
                    <a:pt x="1101733" y="698984"/>
                  </a:lnTo>
                  <a:lnTo>
                    <a:pt x="1102829" y="754964"/>
                  </a:lnTo>
                  <a:lnTo>
                    <a:pt x="1101962" y="801468"/>
                  </a:lnTo>
                  <a:lnTo>
                    <a:pt x="1099102" y="849043"/>
                  </a:lnTo>
                  <a:lnTo>
                    <a:pt x="1093864" y="896854"/>
                  </a:lnTo>
                  <a:lnTo>
                    <a:pt x="1085862" y="944070"/>
                  </a:lnTo>
                  <a:lnTo>
                    <a:pt x="1074709" y="989855"/>
                  </a:lnTo>
                  <a:lnTo>
                    <a:pt x="1060021" y="1033376"/>
                  </a:lnTo>
                  <a:lnTo>
                    <a:pt x="1041412" y="1073799"/>
                  </a:lnTo>
                  <a:lnTo>
                    <a:pt x="1018495" y="1110290"/>
                  </a:lnTo>
                  <a:lnTo>
                    <a:pt x="990884" y="1142016"/>
                  </a:lnTo>
                  <a:lnTo>
                    <a:pt x="958194" y="1168144"/>
                  </a:lnTo>
                  <a:lnTo>
                    <a:pt x="920040" y="1187838"/>
                  </a:lnTo>
                  <a:lnTo>
                    <a:pt x="876034" y="1200267"/>
                  </a:lnTo>
                  <a:lnTo>
                    <a:pt x="825792" y="1204595"/>
                  </a:lnTo>
                  <a:lnTo>
                    <a:pt x="1521124" y="1204595"/>
                  </a:lnTo>
                  <a:lnTo>
                    <a:pt x="1563844" y="1132546"/>
                  </a:lnTo>
                  <a:lnTo>
                    <a:pt x="1585164" y="1086421"/>
                  </a:lnTo>
                  <a:lnTo>
                    <a:pt x="1603324" y="1038833"/>
                  </a:lnTo>
                  <a:lnTo>
                    <a:pt x="1618457" y="989855"/>
                  </a:lnTo>
                  <a:lnTo>
                    <a:pt x="1630552" y="940169"/>
                  </a:lnTo>
                  <a:lnTo>
                    <a:pt x="1639817" y="889545"/>
                  </a:lnTo>
                  <a:lnTo>
                    <a:pt x="1646314" y="838361"/>
                  </a:lnTo>
                  <a:lnTo>
                    <a:pt x="1650140" y="786843"/>
                  </a:lnTo>
                  <a:lnTo>
                    <a:pt x="1651393" y="735215"/>
                  </a:lnTo>
                  <a:lnTo>
                    <a:pt x="1649928" y="680404"/>
                  </a:lnTo>
                  <a:lnTo>
                    <a:pt x="1645586" y="627814"/>
                  </a:lnTo>
                  <a:lnTo>
                    <a:pt x="1638444" y="577435"/>
                  </a:lnTo>
                  <a:lnTo>
                    <a:pt x="1628557" y="529162"/>
                  </a:lnTo>
                  <a:lnTo>
                    <a:pt x="1616078" y="483259"/>
                  </a:lnTo>
                  <a:lnTo>
                    <a:pt x="1601009" y="439438"/>
                  </a:lnTo>
                  <a:lnTo>
                    <a:pt x="1583456" y="397779"/>
                  </a:lnTo>
                  <a:lnTo>
                    <a:pt x="1563496" y="358269"/>
                  </a:lnTo>
                  <a:lnTo>
                    <a:pt x="1541208" y="320897"/>
                  </a:lnTo>
                  <a:lnTo>
                    <a:pt x="1528453" y="302577"/>
                  </a:lnTo>
                  <a:close/>
                </a:path>
              </a:pathLst>
            </a:custGeom>
            <a:solidFill>
              <a:schemeClr val="tx1"/>
            </a:solidFill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object 5">
              <a:extLst>
                <a:ext uri="{FF2B5EF4-FFF2-40B4-BE49-F238E27FC236}">
                  <a16:creationId xmlns:a16="http://schemas.microsoft.com/office/drawing/2014/main" id="{547DE267-9249-3D47-8B68-B0940BD1981F}"/>
                </a:ext>
              </a:extLst>
            </p:cNvPr>
            <p:cNvSpPr/>
            <p:nvPr/>
          </p:nvSpPr>
          <p:spPr>
            <a:xfrm>
              <a:off x="14976246" y="8448139"/>
              <a:ext cx="62189" cy="238661"/>
            </a:xfrm>
            <a:custGeom>
              <a:avLst/>
              <a:gdLst/>
              <a:ahLst/>
              <a:cxnLst/>
              <a:rect l="l" t="t" r="r" b="b"/>
              <a:pathLst>
                <a:path w="532129" h="2042160">
                  <a:moveTo>
                    <a:pt x="531622" y="0"/>
                  </a:moveTo>
                  <a:lnTo>
                    <a:pt x="0" y="0"/>
                  </a:lnTo>
                  <a:lnTo>
                    <a:pt x="0" y="2041613"/>
                  </a:lnTo>
                  <a:lnTo>
                    <a:pt x="531622" y="2041613"/>
                  </a:lnTo>
                  <a:lnTo>
                    <a:pt x="531622" y="0"/>
                  </a:lnTo>
                  <a:close/>
                </a:path>
              </a:pathLst>
            </a:custGeom>
            <a:solidFill>
              <a:schemeClr val="tx1"/>
            </a:solidFill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object 6">
              <a:extLst>
                <a:ext uri="{FF2B5EF4-FFF2-40B4-BE49-F238E27FC236}">
                  <a16:creationId xmlns:a16="http://schemas.microsoft.com/office/drawing/2014/main" id="{4C644825-401A-A845-9362-339F2A2B1C7B}"/>
                </a:ext>
              </a:extLst>
            </p:cNvPr>
            <p:cNvSpPr/>
            <p:nvPr/>
          </p:nvSpPr>
          <p:spPr>
            <a:xfrm>
              <a:off x="15067761" y="8469289"/>
              <a:ext cx="131576" cy="217511"/>
            </a:xfrm>
            <a:custGeom>
              <a:avLst/>
              <a:gdLst/>
              <a:ahLst/>
              <a:cxnLst/>
              <a:rect l="l" t="t" r="r" b="b"/>
              <a:pathLst>
                <a:path w="1125854" h="1861185">
                  <a:moveTo>
                    <a:pt x="789025" y="0"/>
                  </a:moveTo>
                  <a:lnTo>
                    <a:pt x="277126" y="203530"/>
                  </a:lnTo>
                  <a:lnTo>
                    <a:pt x="277126" y="424078"/>
                  </a:lnTo>
                  <a:lnTo>
                    <a:pt x="0" y="424078"/>
                  </a:lnTo>
                  <a:lnTo>
                    <a:pt x="0" y="763447"/>
                  </a:lnTo>
                  <a:lnTo>
                    <a:pt x="268706" y="763447"/>
                  </a:lnTo>
                  <a:lnTo>
                    <a:pt x="268706" y="1444879"/>
                  </a:lnTo>
                  <a:lnTo>
                    <a:pt x="269639" y="1491885"/>
                  </a:lnTo>
                  <a:lnTo>
                    <a:pt x="272643" y="1536128"/>
                  </a:lnTo>
                  <a:lnTo>
                    <a:pt x="278031" y="1577597"/>
                  </a:lnTo>
                  <a:lnTo>
                    <a:pt x="286112" y="1616280"/>
                  </a:lnTo>
                  <a:lnTo>
                    <a:pt x="311598" y="1685246"/>
                  </a:lnTo>
                  <a:lnTo>
                    <a:pt x="351590" y="1742938"/>
                  </a:lnTo>
                  <a:lnTo>
                    <a:pt x="408572" y="1789267"/>
                  </a:lnTo>
                  <a:lnTo>
                    <a:pt x="444211" y="1808143"/>
                  </a:lnTo>
                  <a:lnTo>
                    <a:pt x="485031" y="1824145"/>
                  </a:lnTo>
                  <a:lnTo>
                    <a:pt x="531341" y="1837262"/>
                  </a:lnTo>
                  <a:lnTo>
                    <a:pt x="583454" y="1847484"/>
                  </a:lnTo>
                  <a:lnTo>
                    <a:pt x="641679" y="1854799"/>
                  </a:lnTo>
                  <a:lnTo>
                    <a:pt x="706327" y="1859196"/>
                  </a:lnTo>
                  <a:lnTo>
                    <a:pt x="777709" y="1860664"/>
                  </a:lnTo>
                  <a:lnTo>
                    <a:pt x="850061" y="1859843"/>
                  </a:lnTo>
                  <a:lnTo>
                    <a:pt x="912828" y="1857580"/>
                  </a:lnTo>
                  <a:lnTo>
                    <a:pt x="967143" y="1854173"/>
                  </a:lnTo>
                  <a:lnTo>
                    <a:pt x="1014140" y="1849918"/>
                  </a:lnTo>
                  <a:lnTo>
                    <a:pt x="1054954" y="1845114"/>
                  </a:lnTo>
                  <a:lnTo>
                    <a:pt x="1122565" y="1835048"/>
                  </a:lnTo>
                  <a:lnTo>
                    <a:pt x="1122565" y="1501470"/>
                  </a:lnTo>
                  <a:lnTo>
                    <a:pt x="1080377" y="1506330"/>
                  </a:lnTo>
                  <a:lnTo>
                    <a:pt x="1047702" y="1508826"/>
                  </a:lnTo>
                  <a:lnTo>
                    <a:pt x="1019270" y="1509746"/>
                  </a:lnTo>
                  <a:lnTo>
                    <a:pt x="989812" y="1509877"/>
                  </a:lnTo>
                  <a:lnTo>
                    <a:pt x="929175" y="1506923"/>
                  </a:lnTo>
                  <a:lnTo>
                    <a:pt x="881927" y="1497967"/>
                  </a:lnTo>
                  <a:lnTo>
                    <a:pt x="846370" y="1482869"/>
                  </a:lnTo>
                  <a:lnTo>
                    <a:pt x="803533" y="1433679"/>
                  </a:lnTo>
                  <a:lnTo>
                    <a:pt x="787073" y="1358226"/>
                  </a:lnTo>
                  <a:lnTo>
                    <a:pt x="784487" y="1310298"/>
                  </a:lnTo>
                  <a:lnTo>
                    <a:pt x="783399" y="1255382"/>
                  </a:lnTo>
                  <a:lnTo>
                    <a:pt x="783399" y="763447"/>
                  </a:lnTo>
                  <a:lnTo>
                    <a:pt x="1125448" y="763447"/>
                  </a:lnTo>
                  <a:lnTo>
                    <a:pt x="1125448" y="424078"/>
                  </a:lnTo>
                  <a:lnTo>
                    <a:pt x="789025" y="424078"/>
                  </a:lnTo>
                  <a:lnTo>
                    <a:pt x="789025" y="0"/>
                  </a:lnTo>
                  <a:close/>
                </a:path>
              </a:pathLst>
            </a:custGeom>
            <a:solidFill>
              <a:schemeClr val="tx1"/>
            </a:solidFill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object 7">
              <a:extLst>
                <a:ext uri="{FF2B5EF4-FFF2-40B4-BE49-F238E27FC236}">
                  <a16:creationId xmlns:a16="http://schemas.microsoft.com/office/drawing/2014/main" id="{5F7D930C-7394-6B49-AA3D-9B6A415CC946}"/>
                </a:ext>
              </a:extLst>
            </p:cNvPr>
            <p:cNvSpPr/>
            <p:nvPr/>
          </p:nvSpPr>
          <p:spPr>
            <a:xfrm>
              <a:off x="15222399" y="8511292"/>
              <a:ext cx="176547" cy="175508"/>
            </a:xfrm>
            <a:custGeom>
              <a:avLst/>
              <a:gdLst/>
              <a:ahLst/>
              <a:cxnLst/>
              <a:rect l="l" t="t" r="r" b="b"/>
              <a:pathLst>
                <a:path w="1510665" h="1501775">
                  <a:moveTo>
                    <a:pt x="754989" y="0"/>
                  </a:moveTo>
                  <a:lnTo>
                    <a:pt x="698067" y="1261"/>
                  </a:lnTo>
                  <a:lnTo>
                    <a:pt x="643524" y="5016"/>
                  </a:lnTo>
                  <a:lnTo>
                    <a:pt x="591340" y="11222"/>
                  </a:lnTo>
                  <a:lnTo>
                    <a:pt x="541498" y="19835"/>
                  </a:lnTo>
                  <a:lnTo>
                    <a:pt x="493980" y="30813"/>
                  </a:lnTo>
                  <a:lnTo>
                    <a:pt x="448767" y="44113"/>
                  </a:lnTo>
                  <a:lnTo>
                    <a:pt x="405843" y="59690"/>
                  </a:lnTo>
                  <a:lnTo>
                    <a:pt x="365188" y="77503"/>
                  </a:lnTo>
                  <a:lnTo>
                    <a:pt x="326785" y="97508"/>
                  </a:lnTo>
                  <a:lnTo>
                    <a:pt x="290615" y="119662"/>
                  </a:lnTo>
                  <a:lnTo>
                    <a:pt x="256661" y="143922"/>
                  </a:lnTo>
                  <a:lnTo>
                    <a:pt x="224904" y="170244"/>
                  </a:lnTo>
                  <a:lnTo>
                    <a:pt x="195328" y="198586"/>
                  </a:lnTo>
                  <a:lnTo>
                    <a:pt x="167912" y="228904"/>
                  </a:lnTo>
                  <a:lnTo>
                    <a:pt x="142640" y="261156"/>
                  </a:lnTo>
                  <a:lnTo>
                    <a:pt x="119493" y="295298"/>
                  </a:lnTo>
                  <a:lnTo>
                    <a:pt x="98366" y="331462"/>
                  </a:lnTo>
                  <a:lnTo>
                    <a:pt x="79504" y="369080"/>
                  </a:lnTo>
                  <a:lnTo>
                    <a:pt x="62626" y="408634"/>
                  </a:lnTo>
                  <a:lnTo>
                    <a:pt x="47800" y="449906"/>
                  </a:lnTo>
                  <a:lnTo>
                    <a:pt x="35010" y="492853"/>
                  </a:lnTo>
                  <a:lnTo>
                    <a:pt x="24237" y="537431"/>
                  </a:lnTo>
                  <a:lnTo>
                    <a:pt x="15464" y="583597"/>
                  </a:lnTo>
                  <a:lnTo>
                    <a:pt x="8671" y="631309"/>
                  </a:lnTo>
                  <a:lnTo>
                    <a:pt x="3841" y="680523"/>
                  </a:lnTo>
                  <a:lnTo>
                    <a:pt x="957" y="731196"/>
                  </a:lnTo>
                  <a:lnTo>
                    <a:pt x="0" y="783285"/>
                  </a:lnTo>
                  <a:lnTo>
                    <a:pt x="1177" y="836479"/>
                  </a:lnTo>
                  <a:lnTo>
                    <a:pt x="4703" y="887704"/>
                  </a:lnTo>
                  <a:lnTo>
                    <a:pt x="10563" y="936951"/>
                  </a:lnTo>
                  <a:lnTo>
                    <a:pt x="18745" y="984211"/>
                  </a:lnTo>
                  <a:lnTo>
                    <a:pt x="29236" y="1029473"/>
                  </a:lnTo>
                  <a:lnTo>
                    <a:pt x="42025" y="1072727"/>
                  </a:lnTo>
                  <a:lnTo>
                    <a:pt x="57097" y="1113966"/>
                  </a:lnTo>
                  <a:lnTo>
                    <a:pt x="74441" y="1153178"/>
                  </a:lnTo>
                  <a:lnTo>
                    <a:pt x="94043" y="1190354"/>
                  </a:lnTo>
                  <a:lnTo>
                    <a:pt x="115892" y="1225485"/>
                  </a:lnTo>
                  <a:lnTo>
                    <a:pt x="139974" y="1258561"/>
                  </a:lnTo>
                  <a:lnTo>
                    <a:pt x="166277" y="1289573"/>
                  </a:lnTo>
                  <a:lnTo>
                    <a:pt x="194787" y="1318510"/>
                  </a:lnTo>
                  <a:lnTo>
                    <a:pt x="225494" y="1345364"/>
                  </a:lnTo>
                  <a:lnTo>
                    <a:pt x="258383" y="1370125"/>
                  </a:lnTo>
                  <a:lnTo>
                    <a:pt x="293442" y="1392782"/>
                  </a:lnTo>
                  <a:lnTo>
                    <a:pt x="330658" y="1413328"/>
                  </a:lnTo>
                  <a:lnTo>
                    <a:pt x="370020" y="1431751"/>
                  </a:lnTo>
                  <a:lnTo>
                    <a:pt x="411513" y="1448043"/>
                  </a:lnTo>
                  <a:lnTo>
                    <a:pt x="455126" y="1462194"/>
                  </a:lnTo>
                  <a:lnTo>
                    <a:pt x="500846" y="1474194"/>
                  </a:lnTo>
                  <a:lnTo>
                    <a:pt x="548659" y="1484033"/>
                  </a:lnTo>
                  <a:lnTo>
                    <a:pt x="598555" y="1491703"/>
                  </a:lnTo>
                  <a:lnTo>
                    <a:pt x="650519" y="1497193"/>
                  </a:lnTo>
                  <a:lnTo>
                    <a:pt x="704539" y="1500494"/>
                  </a:lnTo>
                  <a:lnTo>
                    <a:pt x="760602" y="1501597"/>
                  </a:lnTo>
                  <a:lnTo>
                    <a:pt x="812866" y="1500645"/>
                  </a:lnTo>
                  <a:lnTo>
                    <a:pt x="864499" y="1497757"/>
                  </a:lnTo>
                  <a:lnTo>
                    <a:pt x="915332" y="1492880"/>
                  </a:lnTo>
                  <a:lnTo>
                    <a:pt x="965196" y="1485964"/>
                  </a:lnTo>
                  <a:lnTo>
                    <a:pt x="1013925" y="1476956"/>
                  </a:lnTo>
                  <a:lnTo>
                    <a:pt x="1061348" y="1465807"/>
                  </a:lnTo>
                  <a:lnTo>
                    <a:pt x="1107298" y="1452465"/>
                  </a:lnTo>
                  <a:lnTo>
                    <a:pt x="1151607" y="1436878"/>
                  </a:lnTo>
                  <a:lnTo>
                    <a:pt x="1194106" y="1418995"/>
                  </a:lnTo>
                  <a:lnTo>
                    <a:pt x="1234627" y="1398765"/>
                  </a:lnTo>
                  <a:lnTo>
                    <a:pt x="1273001" y="1376137"/>
                  </a:lnTo>
                  <a:lnTo>
                    <a:pt x="1309060" y="1351059"/>
                  </a:lnTo>
                  <a:lnTo>
                    <a:pt x="1342636" y="1323481"/>
                  </a:lnTo>
                  <a:lnTo>
                    <a:pt x="1373561" y="1293351"/>
                  </a:lnTo>
                  <a:lnTo>
                    <a:pt x="1401666" y="1260617"/>
                  </a:lnTo>
                  <a:lnTo>
                    <a:pt x="1426782" y="1225229"/>
                  </a:lnTo>
                  <a:lnTo>
                    <a:pt x="1433742" y="1213154"/>
                  </a:lnTo>
                  <a:lnTo>
                    <a:pt x="763498" y="1213154"/>
                  </a:lnTo>
                  <a:lnTo>
                    <a:pt x="701140" y="1207825"/>
                  </a:lnTo>
                  <a:lnTo>
                    <a:pt x="649148" y="1192902"/>
                  </a:lnTo>
                  <a:lnTo>
                    <a:pt x="606581" y="1169988"/>
                  </a:lnTo>
                  <a:lnTo>
                    <a:pt x="572496" y="1140681"/>
                  </a:lnTo>
                  <a:lnTo>
                    <a:pt x="545950" y="1106583"/>
                  </a:lnTo>
                  <a:lnTo>
                    <a:pt x="526002" y="1069293"/>
                  </a:lnTo>
                  <a:lnTo>
                    <a:pt x="511708" y="1030413"/>
                  </a:lnTo>
                  <a:lnTo>
                    <a:pt x="502126" y="991542"/>
                  </a:lnTo>
                  <a:lnTo>
                    <a:pt x="493330" y="920230"/>
                  </a:lnTo>
                  <a:lnTo>
                    <a:pt x="492074" y="868159"/>
                  </a:lnTo>
                  <a:lnTo>
                    <a:pt x="1510055" y="868159"/>
                  </a:lnTo>
                  <a:lnTo>
                    <a:pt x="1509516" y="796801"/>
                  </a:lnTo>
                  <a:lnTo>
                    <a:pt x="1507764" y="731196"/>
                  </a:lnTo>
                  <a:lnTo>
                    <a:pt x="1504697" y="672070"/>
                  </a:lnTo>
                  <a:lnTo>
                    <a:pt x="1500079" y="617510"/>
                  </a:lnTo>
                  <a:lnTo>
                    <a:pt x="1495316" y="579704"/>
                  </a:lnTo>
                  <a:lnTo>
                    <a:pt x="497763" y="579704"/>
                  </a:lnTo>
                  <a:lnTo>
                    <a:pt x="500069" y="554915"/>
                  </a:lnTo>
                  <a:lnTo>
                    <a:pt x="511975" y="485679"/>
                  </a:lnTo>
                  <a:lnTo>
                    <a:pt x="523951" y="445916"/>
                  </a:lnTo>
                  <a:lnTo>
                    <a:pt x="541527" y="405845"/>
                  </a:lnTo>
                  <a:lnTo>
                    <a:pt x="565892" y="367809"/>
                  </a:lnTo>
                  <a:lnTo>
                    <a:pt x="598232" y="334148"/>
                  </a:lnTo>
                  <a:lnTo>
                    <a:pt x="639736" y="307206"/>
                  </a:lnTo>
                  <a:lnTo>
                    <a:pt x="691592" y="289323"/>
                  </a:lnTo>
                  <a:lnTo>
                    <a:pt x="754989" y="282841"/>
                  </a:lnTo>
                  <a:lnTo>
                    <a:pt x="1386240" y="282841"/>
                  </a:lnTo>
                  <a:lnTo>
                    <a:pt x="1371020" y="260068"/>
                  </a:lnTo>
                  <a:lnTo>
                    <a:pt x="1346757" y="228435"/>
                  </a:lnTo>
                  <a:lnTo>
                    <a:pt x="1320065" y="198215"/>
                  </a:lnTo>
                  <a:lnTo>
                    <a:pt x="1290792" y="169557"/>
                  </a:lnTo>
                  <a:lnTo>
                    <a:pt x="1258786" y="142610"/>
                  </a:lnTo>
                  <a:lnTo>
                    <a:pt x="1223895" y="117523"/>
                  </a:lnTo>
                  <a:lnTo>
                    <a:pt x="1185967" y="94445"/>
                  </a:lnTo>
                  <a:lnTo>
                    <a:pt x="1144851" y="73525"/>
                  </a:lnTo>
                  <a:lnTo>
                    <a:pt x="1100394" y="54911"/>
                  </a:lnTo>
                  <a:lnTo>
                    <a:pt x="1052444" y="38753"/>
                  </a:lnTo>
                  <a:lnTo>
                    <a:pt x="1000850" y="25198"/>
                  </a:lnTo>
                  <a:lnTo>
                    <a:pt x="945460" y="14397"/>
                  </a:lnTo>
                  <a:lnTo>
                    <a:pt x="886120" y="6498"/>
                  </a:lnTo>
                  <a:lnTo>
                    <a:pt x="822681" y="1649"/>
                  </a:lnTo>
                  <a:lnTo>
                    <a:pt x="754989" y="0"/>
                  </a:lnTo>
                  <a:close/>
                </a:path>
                <a:path w="1510665" h="1501775">
                  <a:moveTo>
                    <a:pt x="1501647" y="1006678"/>
                  </a:moveTo>
                  <a:lnTo>
                    <a:pt x="1006589" y="1006678"/>
                  </a:lnTo>
                  <a:lnTo>
                    <a:pt x="997911" y="1053723"/>
                  </a:lnTo>
                  <a:lnTo>
                    <a:pt x="982559" y="1095031"/>
                  </a:lnTo>
                  <a:lnTo>
                    <a:pt x="960770" y="1130436"/>
                  </a:lnTo>
                  <a:lnTo>
                    <a:pt x="932778" y="1159775"/>
                  </a:lnTo>
                  <a:lnTo>
                    <a:pt x="898819" y="1182881"/>
                  </a:lnTo>
                  <a:lnTo>
                    <a:pt x="859129" y="1199589"/>
                  </a:lnTo>
                  <a:lnTo>
                    <a:pt x="813944" y="1209736"/>
                  </a:lnTo>
                  <a:lnTo>
                    <a:pt x="763498" y="1213154"/>
                  </a:lnTo>
                  <a:lnTo>
                    <a:pt x="1433742" y="1213154"/>
                  </a:lnTo>
                  <a:lnTo>
                    <a:pt x="1448742" y="1187135"/>
                  </a:lnTo>
                  <a:lnTo>
                    <a:pt x="1467376" y="1146284"/>
                  </a:lnTo>
                  <a:lnTo>
                    <a:pt x="1482518" y="1102625"/>
                  </a:lnTo>
                  <a:lnTo>
                    <a:pt x="1493998" y="1056107"/>
                  </a:lnTo>
                  <a:lnTo>
                    <a:pt x="1501647" y="1006678"/>
                  </a:lnTo>
                  <a:close/>
                </a:path>
                <a:path w="1510665" h="1501775">
                  <a:moveTo>
                    <a:pt x="1386240" y="282841"/>
                  </a:moveTo>
                  <a:lnTo>
                    <a:pt x="754989" y="282841"/>
                  </a:lnTo>
                  <a:lnTo>
                    <a:pt x="818307" y="288939"/>
                  </a:lnTo>
                  <a:lnTo>
                    <a:pt x="869955" y="305841"/>
                  </a:lnTo>
                  <a:lnTo>
                    <a:pt x="911154" y="331462"/>
                  </a:lnTo>
                  <a:lnTo>
                    <a:pt x="943124" y="363716"/>
                  </a:lnTo>
                  <a:lnTo>
                    <a:pt x="967085" y="400516"/>
                  </a:lnTo>
                  <a:lnTo>
                    <a:pt x="984259" y="439777"/>
                  </a:lnTo>
                  <a:lnTo>
                    <a:pt x="995866" y="479412"/>
                  </a:lnTo>
                  <a:lnTo>
                    <a:pt x="1003125" y="517336"/>
                  </a:lnTo>
                  <a:lnTo>
                    <a:pt x="1009484" y="579704"/>
                  </a:lnTo>
                  <a:lnTo>
                    <a:pt x="1495316" y="579704"/>
                  </a:lnTo>
                  <a:lnTo>
                    <a:pt x="1485575" y="521025"/>
                  </a:lnTo>
                  <a:lnTo>
                    <a:pt x="1475350" y="477913"/>
                  </a:lnTo>
                  <a:lnTo>
                    <a:pt x="1462919" y="437428"/>
                  </a:lnTo>
                  <a:lnTo>
                    <a:pt x="1448111" y="398976"/>
                  </a:lnTo>
                  <a:lnTo>
                    <a:pt x="1430756" y="361962"/>
                  </a:lnTo>
                  <a:lnTo>
                    <a:pt x="1412868" y="326981"/>
                  </a:lnTo>
                  <a:lnTo>
                    <a:pt x="1393007" y="292967"/>
                  </a:lnTo>
                  <a:lnTo>
                    <a:pt x="1386240" y="282841"/>
                  </a:lnTo>
                  <a:close/>
                </a:path>
              </a:pathLst>
            </a:custGeom>
            <a:solidFill>
              <a:schemeClr val="tx1"/>
            </a:solidFill>
          </p:spPr>
          <p:txBody>
            <a:bodyPr wrap="square" lIns="0" tIns="0" rIns="0" bIns="0" rtlCol="0"/>
            <a:lstStyle/>
            <a:p>
              <a:endParaRPr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object 8">
              <a:extLst>
                <a:ext uri="{FF2B5EF4-FFF2-40B4-BE49-F238E27FC236}">
                  <a16:creationId xmlns:a16="http://schemas.microsoft.com/office/drawing/2014/main" id="{3149CBF4-E0A8-D249-9D40-C68548561426}"/>
                </a:ext>
              </a:extLst>
            </p:cNvPr>
            <p:cNvSpPr/>
            <p:nvPr/>
          </p:nvSpPr>
          <p:spPr>
            <a:xfrm>
              <a:off x="15425933" y="8511292"/>
              <a:ext cx="176844" cy="175508"/>
            </a:xfrm>
            <a:custGeom>
              <a:avLst/>
              <a:gdLst/>
              <a:ahLst/>
              <a:cxnLst/>
              <a:rect l="l" t="t" r="r" b="b"/>
              <a:pathLst>
                <a:path w="1513204" h="1501775">
                  <a:moveTo>
                    <a:pt x="791743" y="0"/>
                  </a:moveTo>
                  <a:lnTo>
                    <a:pt x="747482" y="788"/>
                  </a:lnTo>
                  <a:lnTo>
                    <a:pt x="703385" y="3192"/>
                  </a:lnTo>
                  <a:lnTo>
                    <a:pt x="659573" y="7265"/>
                  </a:lnTo>
                  <a:lnTo>
                    <a:pt x="616161" y="13062"/>
                  </a:lnTo>
                  <a:lnTo>
                    <a:pt x="573270" y="20640"/>
                  </a:lnTo>
                  <a:lnTo>
                    <a:pt x="531015" y="30053"/>
                  </a:lnTo>
                  <a:lnTo>
                    <a:pt x="489516" y="41356"/>
                  </a:lnTo>
                  <a:lnTo>
                    <a:pt x="448891" y="54604"/>
                  </a:lnTo>
                  <a:lnTo>
                    <a:pt x="409257" y="69853"/>
                  </a:lnTo>
                  <a:lnTo>
                    <a:pt x="370734" y="87157"/>
                  </a:lnTo>
                  <a:lnTo>
                    <a:pt x="333437" y="106573"/>
                  </a:lnTo>
                  <a:lnTo>
                    <a:pt x="297487" y="128154"/>
                  </a:lnTo>
                  <a:lnTo>
                    <a:pt x="263000" y="151956"/>
                  </a:lnTo>
                  <a:lnTo>
                    <a:pt x="230096" y="178035"/>
                  </a:lnTo>
                  <a:lnTo>
                    <a:pt x="198891" y="206445"/>
                  </a:lnTo>
                  <a:lnTo>
                    <a:pt x="169504" y="237241"/>
                  </a:lnTo>
                  <a:lnTo>
                    <a:pt x="142054" y="270479"/>
                  </a:lnTo>
                  <a:lnTo>
                    <a:pt x="116657" y="306214"/>
                  </a:lnTo>
                  <a:lnTo>
                    <a:pt x="93433" y="344501"/>
                  </a:lnTo>
                  <a:lnTo>
                    <a:pt x="72498" y="385396"/>
                  </a:lnTo>
                  <a:lnTo>
                    <a:pt x="53972" y="428952"/>
                  </a:lnTo>
                  <a:lnTo>
                    <a:pt x="37972" y="475226"/>
                  </a:lnTo>
                  <a:lnTo>
                    <a:pt x="24617" y="524272"/>
                  </a:lnTo>
                  <a:lnTo>
                    <a:pt x="14024" y="576146"/>
                  </a:lnTo>
                  <a:lnTo>
                    <a:pt x="6311" y="630904"/>
                  </a:lnTo>
                  <a:lnTo>
                    <a:pt x="1597" y="688599"/>
                  </a:lnTo>
                  <a:lnTo>
                    <a:pt x="0" y="749287"/>
                  </a:lnTo>
                  <a:lnTo>
                    <a:pt x="1407" y="805034"/>
                  </a:lnTo>
                  <a:lnTo>
                    <a:pt x="5581" y="858558"/>
                  </a:lnTo>
                  <a:lnTo>
                    <a:pt x="12449" y="909868"/>
                  </a:lnTo>
                  <a:lnTo>
                    <a:pt x="21939" y="958973"/>
                  </a:lnTo>
                  <a:lnTo>
                    <a:pt x="33979" y="1005883"/>
                  </a:lnTo>
                  <a:lnTo>
                    <a:pt x="48496" y="1050607"/>
                  </a:lnTo>
                  <a:lnTo>
                    <a:pt x="65417" y="1093155"/>
                  </a:lnTo>
                  <a:lnTo>
                    <a:pt x="84671" y="1133536"/>
                  </a:lnTo>
                  <a:lnTo>
                    <a:pt x="106186" y="1171759"/>
                  </a:lnTo>
                  <a:lnTo>
                    <a:pt x="129888" y="1207834"/>
                  </a:lnTo>
                  <a:lnTo>
                    <a:pt x="155705" y="1241770"/>
                  </a:lnTo>
                  <a:lnTo>
                    <a:pt x="183565" y="1273576"/>
                  </a:lnTo>
                  <a:lnTo>
                    <a:pt x="213396" y="1303262"/>
                  </a:lnTo>
                  <a:lnTo>
                    <a:pt x="245126" y="1330838"/>
                  </a:lnTo>
                  <a:lnTo>
                    <a:pt x="278681" y="1356312"/>
                  </a:lnTo>
                  <a:lnTo>
                    <a:pt x="313990" y="1379695"/>
                  </a:lnTo>
                  <a:lnTo>
                    <a:pt x="350980" y="1400994"/>
                  </a:lnTo>
                  <a:lnTo>
                    <a:pt x="389579" y="1420221"/>
                  </a:lnTo>
                  <a:lnTo>
                    <a:pt x="429715" y="1437384"/>
                  </a:lnTo>
                  <a:lnTo>
                    <a:pt x="471314" y="1452493"/>
                  </a:lnTo>
                  <a:lnTo>
                    <a:pt x="514306" y="1465557"/>
                  </a:lnTo>
                  <a:lnTo>
                    <a:pt x="558617" y="1476585"/>
                  </a:lnTo>
                  <a:lnTo>
                    <a:pt x="604175" y="1485587"/>
                  </a:lnTo>
                  <a:lnTo>
                    <a:pt x="650908" y="1492572"/>
                  </a:lnTo>
                  <a:lnTo>
                    <a:pt x="698744" y="1497550"/>
                  </a:lnTo>
                  <a:lnTo>
                    <a:pt x="747609" y="1500529"/>
                  </a:lnTo>
                  <a:lnTo>
                    <a:pt x="797432" y="1501521"/>
                  </a:lnTo>
                  <a:lnTo>
                    <a:pt x="852665" y="1500229"/>
                  </a:lnTo>
                  <a:lnTo>
                    <a:pt x="906222" y="1496387"/>
                  </a:lnTo>
                  <a:lnTo>
                    <a:pt x="958027" y="1490045"/>
                  </a:lnTo>
                  <a:lnTo>
                    <a:pt x="1008008" y="1481250"/>
                  </a:lnTo>
                  <a:lnTo>
                    <a:pt x="1056091" y="1470051"/>
                  </a:lnTo>
                  <a:lnTo>
                    <a:pt x="1102202" y="1456499"/>
                  </a:lnTo>
                  <a:lnTo>
                    <a:pt x="1146266" y="1440641"/>
                  </a:lnTo>
                  <a:lnTo>
                    <a:pt x="1188211" y="1422526"/>
                  </a:lnTo>
                  <a:lnTo>
                    <a:pt x="1227961" y="1402204"/>
                  </a:lnTo>
                  <a:lnTo>
                    <a:pt x="1265445" y="1379724"/>
                  </a:lnTo>
                  <a:lnTo>
                    <a:pt x="1300586" y="1355135"/>
                  </a:lnTo>
                  <a:lnTo>
                    <a:pt x="1333313" y="1328484"/>
                  </a:lnTo>
                  <a:lnTo>
                    <a:pt x="1363550" y="1299823"/>
                  </a:lnTo>
                  <a:lnTo>
                    <a:pt x="1391225" y="1269199"/>
                  </a:lnTo>
                  <a:lnTo>
                    <a:pt x="1416262" y="1236661"/>
                  </a:lnTo>
                  <a:lnTo>
                    <a:pt x="1438589" y="1202258"/>
                  </a:lnTo>
                  <a:lnTo>
                    <a:pt x="1458131" y="1166040"/>
                  </a:lnTo>
                  <a:lnTo>
                    <a:pt x="1474815" y="1128055"/>
                  </a:lnTo>
                  <a:lnTo>
                    <a:pt x="1488566" y="1088353"/>
                  </a:lnTo>
                  <a:lnTo>
                    <a:pt x="1499312" y="1046982"/>
                  </a:lnTo>
                  <a:lnTo>
                    <a:pt x="1506977" y="1003991"/>
                  </a:lnTo>
                  <a:lnTo>
                    <a:pt x="1511489" y="959429"/>
                  </a:lnTo>
                  <a:lnTo>
                    <a:pt x="1512773" y="913345"/>
                  </a:lnTo>
                  <a:lnTo>
                    <a:pt x="975525" y="913345"/>
                  </a:lnTo>
                  <a:lnTo>
                    <a:pt x="974889" y="951528"/>
                  </a:lnTo>
                  <a:lnTo>
                    <a:pt x="972112" y="993069"/>
                  </a:lnTo>
                  <a:lnTo>
                    <a:pt x="965890" y="1035871"/>
                  </a:lnTo>
                  <a:lnTo>
                    <a:pt x="954921" y="1077838"/>
                  </a:lnTo>
                  <a:lnTo>
                    <a:pt x="937899" y="1116875"/>
                  </a:lnTo>
                  <a:lnTo>
                    <a:pt x="913522" y="1150886"/>
                  </a:lnTo>
                  <a:lnTo>
                    <a:pt x="880486" y="1177775"/>
                  </a:lnTo>
                  <a:lnTo>
                    <a:pt x="837487" y="1195445"/>
                  </a:lnTo>
                  <a:lnTo>
                    <a:pt x="783221" y="1201801"/>
                  </a:lnTo>
                  <a:lnTo>
                    <a:pt x="750703" y="1199917"/>
                  </a:lnTo>
                  <a:lnTo>
                    <a:pt x="690522" y="1182787"/>
                  </a:lnTo>
                  <a:lnTo>
                    <a:pt x="638455" y="1143265"/>
                  </a:lnTo>
                  <a:lnTo>
                    <a:pt x="596471" y="1075856"/>
                  </a:lnTo>
                  <a:lnTo>
                    <a:pt x="579876" y="1029978"/>
                  </a:lnTo>
                  <a:lnTo>
                    <a:pt x="566541" y="975069"/>
                  </a:lnTo>
                  <a:lnTo>
                    <a:pt x="556710" y="910441"/>
                  </a:lnTo>
                  <a:lnTo>
                    <a:pt x="550632" y="835410"/>
                  </a:lnTo>
                  <a:lnTo>
                    <a:pt x="548551" y="749287"/>
                  </a:lnTo>
                  <a:lnTo>
                    <a:pt x="549402" y="692832"/>
                  </a:lnTo>
                  <a:lnTo>
                    <a:pt x="552146" y="638587"/>
                  </a:lnTo>
                  <a:lnTo>
                    <a:pt x="557069" y="586953"/>
                  </a:lnTo>
                  <a:lnTo>
                    <a:pt x="564455" y="538331"/>
                  </a:lnTo>
                  <a:lnTo>
                    <a:pt x="574592" y="493123"/>
                  </a:lnTo>
                  <a:lnTo>
                    <a:pt x="587763" y="451730"/>
                  </a:lnTo>
                  <a:lnTo>
                    <a:pt x="604254" y="414554"/>
                  </a:lnTo>
                  <a:lnTo>
                    <a:pt x="624352" y="381996"/>
                  </a:lnTo>
                  <a:lnTo>
                    <a:pt x="676507" y="332340"/>
                  </a:lnTo>
                  <a:lnTo>
                    <a:pt x="746513" y="305973"/>
                  </a:lnTo>
                  <a:lnTo>
                    <a:pt x="788923" y="302526"/>
                  </a:lnTo>
                  <a:lnTo>
                    <a:pt x="836865" y="307527"/>
                  </a:lnTo>
                  <a:lnTo>
                    <a:pt x="877013" y="321842"/>
                  </a:lnTo>
                  <a:lnTo>
                    <a:pt x="909799" y="344444"/>
                  </a:lnTo>
                  <a:lnTo>
                    <a:pt x="935655" y="374302"/>
                  </a:lnTo>
                  <a:lnTo>
                    <a:pt x="955013" y="410388"/>
                  </a:lnTo>
                  <a:lnTo>
                    <a:pt x="968305" y="451672"/>
                  </a:lnTo>
                  <a:lnTo>
                    <a:pt x="975963" y="497125"/>
                  </a:lnTo>
                  <a:lnTo>
                    <a:pt x="978420" y="545719"/>
                  </a:lnTo>
                  <a:lnTo>
                    <a:pt x="1504264" y="545719"/>
                  </a:lnTo>
                  <a:lnTo>
                    <a:pt x="1497364" y="475948"/>
                  </a:lnTo>
                  <a:lnTo>
                    <a:pt x="1490057" y="435713"/>
                  </a:lnTo>
                  <a:lnTo>
                    <a:pt x="1478540" y="392661"/>
                  </a:lnTo>
                  <a:lnTo>
                    <a:pt x="1461587" y="347356"/>
                  </a:lnTo>
                  <a:lnTo>
                    <a:pt x="1437970" y="300359"/>
                  </a:lnTo>
                  <a:lnTo>
                    <a:pt x="1406461" y="252234"/>
                  </a:lnTo>
                  <a:lnTo>
                    <a:pt x="1365834" y="203542"/>
                  </a:lnTo>
                  <a:lnTo>
                    <a:pt x="1326409" y="165088"/>
                  </a:lnTo>
                  <a:lnTo>
                    <a:pt x="1284214" y="131709"/>
                  </a:lnTo>
                  <a:lnTo>
                    <a:pt x="1239789" y="103056"/>
                  </a:lnTo>
                  <a:lnTo>
                    <a:pt x="1193674" y="78781"/>
                  </a:lnTo>
                  <a:lnTo>
                    <a:pt x="1146410" y="58538"/>
                  </a:lnTo>
                  <a:lnTo>
                    <a:pt x="1098537" y="41979"/>
                  </a:lnTo>
                  <a:lnTo>
                    <a:pt x="1050594" y="28756"/>
                  </a:lnTo>
                  <a:lnTo>
                    <a:pt x="1003123" y="18520"/>
                  </a:lnTo>
                  <a:lnTo>
                    <a:pt x="956663" y="10926"/>
                  </a:lnTo>
                  <a:lnTo>
                    <a:pt x="911755" y="5624"/>
                  </a:lnTo>
                  <a:lnTo>
                    <a:pt x="868939" y="2268"/>
                  </a:lnTo>
                  <a:lnTo>
                    <a:pt x="828755" y="509"/>
                  </a:lnTo>
                  <a:lnTo>
                    <a:pt x="791743" y="0"/>
                  </a:lnTo>
                  <a:close/>
                </a:path>
              </a:pathLst>
            </a:custGeom>
            <a:solidFill>
              <a:schemeClr val="tx1"/>
            </a:solidFill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object 9">
              <a:extLst>
                <a:ext uri="{FF2B5EF4-FFF2-40B4-BE49-F238E27FC236}">
                  <a16:creationId xmlns:a16="http://schemas.microsoft.com/office/drawing/2014/main" id="{9334A11C-B002-BA4F-A7B2-66F709244D9E}"/>
                </a:ext>
              </a:extLst>
            </p:cNvPr>
            <p:cNvSpPr/>
            <p:nvPr/>
          </p:nvSpPr>
          <p:spPr>
            <a:xfrm>
              <a:off x="15618966" y="8448213"/>
              <a:ext cx="177512" cy="238587"/>
            </a:xfrm>
            <a:custGeom>
              <a:avLst/>
              <a:gdLst/>
              <a:ahLst/>
              <a:cxnLst/>
              <a:rect l="l" t="t" r="r" b="b"/>
              <a:pathLst>
                <a:path w="1518919" h="2041525">
                  <a:moveTo>
                    <a:pt x="537070" y="0"/>
                  </a:moveTo>
                  <a:lnTo>
                    <a:pt x="0" y="0"/>
                  </a:lnTo>
                  <a:lnTo>
                    <a:pt x="0" y="2041525"/>
                  </a:lnTo>
                  <a:lnTo>
                    <a:pt x="531545" y="2041525"/>
                  </a:lnTo>
                  <a:lnTo>
                    <a:pt x="531658" y="1331811"/>
                  </a:lnTo>
                  <a:lnTo>
                    <a:pt x="532449" y="1270577"/>
                  </a:lnTo>
                  <a:lnTo>
                    <a:pt x="534596" y="1215862"/>
                  </a:lnTo>
                  <a:lnTo>
                    <a:pt x="538776" y="1167524"/>
                  </a:lnTo>
                  <a:lnTo>
                    <a:pt x="545668" y="1125423"/>
                  </a:lnTo>
                  <a:lnTo>
                    <a:pt x="566503" y="1061420"/>
                  </a:lnTo>
                  <a:lnTo>
                    <a:pt x="586159" y="1023732"/>
                  </a:lnTo>
                  <a:lnTo>
                    <a:pt x="614417" y="987530"/>
                  </a:lnTo>
                  <a:lnTo>
                    <a:pt x="653109" y="956772"/>
                  </a:lnTo>
                  <a:lnTo>
                    <a:pt x="704068" y="935415"/>
                  </a:lnTo>
                  <a:lnTo>
                    <a:pt x="769124" y="927417"/>
                  </a:lnTo>
                  <a:lnTo>
                    <a:pt x="823946" y="932909"/>
                  </a:lnTo>
                  <a:lnTo>
                    <a:pt x="868830" y="948347"/>
                  </a:lnTo>
                  <a:lnTo>
                    <a:pt x="904771" y="972176"/>
                  </a:lnTo>
                  <a:lnTo>
                    <a:pt x="932761" y="1002840"/>
                  </a:lnTo>
                  <a:lnTo>
                    <a:pt x="953796" y="1038782"/>
                  </a:lnTo>
                  <a:lnTo>
                    <a:pt x="968868" y="1078447"/>
                  </a:lnTo>
                  <a:lnTo>
                    <a:pt x="978971" y="1120278"/>
                  </a:lnTo>
                  <a:lnTo>
                    <a:pt x="985099" y="1162720"/>
                  </a:lnTo>
                  <a:lnTo>
                    <a:pt x="988246" y="1204218"/>
                  </a:lnTo>
                  <a:lnTo>
                    <a:pt x="989405" y="1243214"/>
                  </a:lnTo>
                  <a:lnTo>
                    <a:pt x="989571" y="1278153"/>
                  </a:lnTo>
                  <a:lnTo>
                    <a:pt x="989571" y="2041525"/>
                  </a:lnTo>
                  <a:lnTo>
                    <a:pt x="1518475" y="2041525"/>
                  </a:lnTo>
                  <a:lnTo>
                    <a:pt x="1518369" y="1162974"/>
                  </a:lnTo>
                  <a:lnTo>
                    <a:pt x="1517625" y="1112078"/>
                  </a:lnTo>
                  <a:lnTo>
                    <a:pt x="1515606" y="1063157"/>
                  </a:lnTo>
                  <a:lnTo>
                    <a:pt x="1511675" y="1016148"/>
                  </a:lnTo>
                  <a:lnTo>
                    <a:pt x="1505194" y="970985"/>
                  </a:lnTo>
                  <a:lnTo>
                    <a:pt x="1495526" y="927606"/>
                  </a:lnTo>
                  <a:lnTo>
                    <a:pt x="1482032" y="885945"/>
                  </a:lnTo>
                  <a:lnTo>
                    <a:pt x="1464077" y="845938"/>
                  </a:lnTo>
                  <a:lnTo>
                    <a:pt x="1441021" y="807522"/>
                  </a:lnTo>
                  <a:lnTo>
                    <a:pt x="1412228" y="770631"/>
                  </a:lnTo>
                  <a:lnTo>
                    <a:pt x="1377061" y="735203"/>
                  </a:lnTo>
                  <a:lnTo>
                    <a:pt x="1337502" y="701957"/>
                  </a:lnTo>
                  <a:lnTo>
                    <a:pt x="1296297" y="673671"/>
                  </a:lnTo>
                  <a:lnTo>
                    <a:pt x="1253677" y="650064"/>
                  </a:lnTo>
                  <a:lnTo>
                    <a:pt x="1209872" y="630857"/>
                  </a:lnTo>
                  <a:lnTo>
                    <a:pt x="1165113" y="615769"/>
                  </a:lnTo>
                  <a:lnTo>
                    <a:pt x="1119631" y="604521"/>
                  </a:lnTo>
                  <a:lnTo>
                    <a:pt x="1073656" y="596834"/>
                  </a:lnTo>
                  <a:lnTo>
                    <a:pt x="1027419" y="592426"/>
                  </a:lnTo>
                  <a:lnTo>
                    <a:pt x="981151" y="591019"/>
                  </a:lnTo>
                  <a:lnTo>
                    <a:pt x="907719" y="594718"/>
                  </a:lnTo>
                  <a:lnTo>
                    <a:pt x="841598" y="604999"/>
                  </a:lnTo>
                  <a:lnTo>
                    <a:pt x="782464" y="620640"/>
                  </a:lnTo>
                  <a:lnTo>
                    <a:pt x="729994" y="640421"/>
                  </a:lnTo>
                  <a:lnTo>
                    <a:pt x="683868" y="663117"/>
                  </a:lnTo>
                  <a:lnTo>
                    <a:pt x="643760" y="687509"/>
                  </a:lnTo>
                  <a:lnTo>
                    <a:pt x="609349" y="712373"/>
                  </a:lnTo>
                  <a:lnTo>
                    <a:pt x="556327" y="758632"/>
                  </a:lnTo>
                  <a:lnTo>
                    <a:pt x="537070" y="777582"/>
                  </a:lnTo>
                  <a:lnTo>
                    <a:pt x="537070" y="0"/>
                  </a:lnTo>
                  <a:close/>
                </a:path>
              </a:pathLst>
            </a:custGeom>
            <a:solidFill>
              <a:schemeClr val="tx1"/>
            </a:solidFill>
          </p:spPr>
          <p:txBody>
            <a:bodyPr wrap="square" lIns="0" tIns="0" rIns="0" bIns="0" rtlCol="0"/>
            <a:lstStyle/>
            <a:p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2049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3" r:id="rId1"/>
    <p:sldLayoutId id="2147483915" r:id="rId2"/>
    <p:sldLayoutId id="2147483866" r:id="rId3"/>
    <p:sldLayoutId id="2147483906" r:id="rId4"/>
    <p:sldLayoutId id="2147483907" r:id="rId5"/>
    <p:sldLayoutId id="2147483908" r:id="rId6"/>
    <p:sldLayoutId id="2147483909" r:id="rId7"/>
    <p:sldLayoutId id="2147483871" r:id="rId8"/>
    <p:sldLayoutId id="2147483941" r:id="rId9"/>
    <p:sldLayoutId id="2147483942" r:id="rId10"/>
    <p:sldLayoutId id="2147483943" r:id="rId11"/>
    <p:sldLayoutId id="2147483944" r:id="rId12"/>
    <p:sldLayoutId id="2147483913" r:id="rId13"/>
    <p:sldLayoutId id="2147483914" r:id="rId14"/>
    <p:sldLayoutId id="2147483919" r:id="rId15"/>
    <p:sldLayoutId id="2147483920" r:id="rId16"/>
    <p:sldLayoutId id="2147483956" r:id="rId17"/>
    <p:sldLayoutId id="2147483958" r:id="rId18"/>
    <p:sldLayoutId id="2147483957" r:id="rId19"/>
    <p:sldLayoutId id="2147483960" r:id="rId20"/>
    <p:sldLayoutId id="2147483882" r:id="rId21"/>
    <p:sldLayoutId id="2147483932" r:id="rId22"/>
    <p:sldLayoutId id="2147483933" r:id="rId23"/>
    <p:sldLayoutId id="2147483934" r:id="rId24"/>
    <p:sldLayoutId id="2147483935" r:id="rId25"/>
    <p:sldLayoutId id="2147483945" r:id="rId26"/>
    <p:sldLayoutId id="2147483946" r:id="rId27"/>
    <p:sldLayoutId id="2147483947" r:id="rId28"/>
    <p:sldLayoutId id="2147483948" r:id="rId29"/>
    <p:sldLayoutId id="2147483917" r:id="rId30"/>
    <p:sldLayoutId id="2147483918" r:id="rId31"/>
    <p:sldLayoutId id="2147483921" r:id="rId32"/>
    <p:sldLayoutId id="2147483949" r:id="rId33"/>
    <p:sldLayoutId id="2147483893" r:id="rId34"/>
    <p:sldLayoutId id="2147483950" r:id="rId35"/>
    <p:sldLayoutId id="2147483951" r:id="rId36"/>
    <p:sldLayoutId id="2147483896" r:id="rId37"/>
    <p:sldLayoutId id="2147483928" r:id="rId38"/>
    <p:sldLayoutId id="2147483897" r:id="rId39"/>
    <p:sldLayoutId id="2147483925" r:id="rId40"/>
    <p:sldLayoutId id="2147483926" r:id="rId41"/>
    <p:sldLayoutId id="2147483927" r:id="rId42"/>
    <p:sldLayoutId id="2147483929" r:id="rId43"/>
    <p:sldLayoutId id="2147483954" r:id="rId44"/>
    <p:sldLayoutId id="2147483961" r:id="rId45"/>
    <p:sldLayoutId id="2147483904" r:id="rId46"/>
    <p:sldLayoutId id="2147483963" r:id="rId47"/>
    <p:sldLayoutId id="2147483902" r:id="rId48"/>
    <p:sldLayoutId id="2147483955" r:id="rId49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320" userDrawn="1">
          <p15:clr>
            <a:srgbClr val="F26B43"/>
          </p15:clr>
        </p15:guide>
        <p15:guide id="2" pos="944" userDrawn="1">
          <p15:clr>
            <a:srgbClr val="F26B43"/>
          </p15:clr>
        </p15:guide>
        <p15:guide id="3" pos="1136" userDrawn="1">
          <p15:clr>
            <a:srgbClr val="F26B43"/>
          </p15:clr>
        </p15:guide>
        <p15:guide id="4" pos="1760" userDrawn="1">
          <p15:clr>
            <a:srgbClr val="F26B43"/>
          </p15:clr>
        </p15:guide>
        <p15:guide id="5" pos="1952" userDrawn="1">
          <p15:clr>
            <a:srgbClr val="F26B43"/>
          </p15:clr>
        </p15:guide>
        <p15:guide id="6" pos="2576" userDrawn="1">
          <p15:clr>
            <a:srgbClr val="F26B43"/>
          </p15:clr>
        </p15:guide>
        <p15:guide id="7" pos="2768" userDrawn="1">
          <p15:clr>
            <a:srgbClr val="F26B43"/>
          </p15:clr>
        </p15:guide>
        <p15:guide id="8" pos="3392" userDrawn="1">
          <p15:clr>
            <a:srgbClr val="F26B43"/>
          </p15:clr>
        </p15:guide>
        <p15:guide id="9" pos="3584" userDrawn="1">
          <p15:clr>
            <a:srgbClr val="F26B43"/>
          </p15:clr>
        </p15:guide>
        <p15:guide id="10" pos="4208" userDrawn="1">
          <p15:clr>
            <a:srgbClr val="F26B43"/>
          </p15:clr>
        </p15:guide>
        <p15:guide id="11" pos="4400" userDrawn="1">
          <p15:clr>
            <a:srgbClr val="F26B43"/>
          </p15:clr>
        </p15:guide>
        <p15:guide id="12" pos="5024" userDrawn="1">
          <p15:clr>
            <a:srgbClr val="F26B43"/>
          </p15:clr>
        </p15:guide>
        <p15:guide id="13" pos="5216" userDrawn="1">
          <p15:clr>
            <a:srgbClr val="F26B43"/>
          </p15:clr>
        </p15:guide>
        <p15:guide id="14" pos="6032" userDrawn="1">
          <p15:clr>
            <a:srgbClr val="F26B43"/>
          </p15:clr>
        </p15:guide>
        <p15:guide id="15" pos="5840" userDrawn="1">
          <p15:clr>
            <a:srgbClr val="F26B43"/>
          </p15:clr>
        </p15:guide>
        <p15:guide id="16" pos="7472" userDrawn="1">
          <p15:clr>
            <a:srgbClr val="F26B43"/>
          </p15:clr>
        </p15:guide>
        <p15:guide id="17" pos="7664" userDrawn="1">
          <p15:clr>
            <a:srgbClr val="F26B43"/>
          </p15:clr>
        </p15:guide>
        <p15:guide id="18" pos="6848" userDrawn="1">
          <p15:clr>
            <a:srgbClr val="F26B43"/>
          </p15:clr>
        </p15:guide>
        <p15:guide id="19" pos="6656" userDrawn="1">
          <p15:clr>
            <a:srgbClr val="F26B43"/>
          </p15:clr>
        </p15:guide>
        <p15:guide id="21" pos="8480" userDrawn="1">
          <p15:clr>
            <a:srgbClr val="F26B43"/>
          </p15:clr>
        </p15:guide>
        <p15:guide id="22" pos="8288" userDrawn="1">
          <p15:clr>
            <a:srgbClr val="F26B43"/>
          </p15:clr>
        </p15:guide>
        <p15:guide id="23" pos="9104" userDrawn="1">
          <p15:clr>
            <a:srgbClr val="F26B43"/>
          </p15:clr>
        </p15:guide>
        <p15:guide id="24" pos="9296" userDrawn="1">
          <p15:clr>
            <a:srgbClr val="F26B43"/>
          </p15:clr>
        </p15:guide>
        <p15:guide id="25" pos="9920" userDrawn="1">
          <p15:clr>
            <a:srgbClr val="F26B43"/>
          </p15:clr>
        </p15:guide>
        <p15:guide id="26" orient="horz" pos="5328" userDrawn="1">
          <p15:clr>
            <a:srgbClr val="F26B43"/>
          </p15:clr>
        </p15:guide>
        <p15:guide id="28" orient="horz" pos="192" userDrawn="1">
          <p15:clr>
            <a:srgbClr val="F26B43"/>
          </p15:clr>
        </p15:guide>
        <p15:guide id="33" orient="horz" pos="5136" userDrawn="1">
          <p15:clr>
            <a:srgbClr val="F26B43"/>
          </p15:clr>
        </p15:guide>
        <p15:guide id="38" orient="horz" pos="1008" userDrawn="1">
          <p15:clr>
            <a:srgbClr val="F26B43"/>
          </p15:clr>
        </p15:guide>
        <p15:guide id="39" orient="horz" pos="1200" userDrawn="1">
          <p15:clr>
            <a:srgbClr val="F26B43"/>
          </p15:clr>
        </p15:guide>
        <p15:guide id="40" orient="horz" pos="1392" userDrawn="1">
          <p15:clr>
            <a:srgbClr val="F26B43"/>
          </p15:clr>
        </p15:guide>
        <p15:guide id="41" orient="horz" pos="5520" userDrawn="1">
          <p15:clr>
            <a:srgbClr val="F26B43"/>
          </p15:clr>
        </p15:guide>
        <p15:guide id="42" orient="horz" pos="1584" userDrawn="1">
          <p15:clr>
            <a:srgbClr val="F26B43"/>
          </p15:clr>
        </p15:guide>
        <p15:guide id="43" orient="horz" pos="1776" userDrawn="1">
          <p15:clr>
            <a:srgbClr val="F26B43"/>
          </p15:clr>
        </p15:guide>
        <p15:guide id="44" orient="horz" pos="196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15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18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4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sz="quarter" idx="12"/>
          </p:nvPr>
        </p:nvSpPr>
        <p:spPr>
          <a:xfrm>
            <a:off x="11252200" y="4038600"/>
            <a:ext cx="5181599" cy="4191000"/>
          </a:xfrm>
        </p:spPr>
        <p:txBody>
          <a:bodyPr/>
          <a:lstStyle/>
          <a:p>
            <a:r>
              <a:rPr lang="en-US" sz="3200" dirty="0"/>
              <a:t>Team:</a:t>
            </a:r>
          </a:p>
          <a:p>
            <a:endParaRPr lang="en-US" sz="3200" dirty="0"/>
          </a:p>
          <a:p>
            <a:pPr>
              <a:lnSpc>
                <a:spcPct val="150000"/>
              </a:lnSpc>
            </a:pPr>
            <a:r>
              <a:rPr lang="en-US" sz="3200" dirty="0" err="1"/>
              <a:t>Aleksandr</a:t>
            </a:r>
            <a:r>
              <a:rPr lang="en-US" sz="3200" dirty="0"/>
              <a:t> </a:t>
            </a:r>
            <a:r>
              <a:rPr lang="en-US" sz="3200" dirty="0" err="1"/>
              <a:t>Tolmachev</a:t>
            </a:r>
            <a:endParaRPr lang="en-US" sz="3200" dirty="0"/>
          </a:p>
          <a:p>
            <a:pPr>
              <a:lnSpc>
                <a:spcPct val="150000"/>
              </a:lnSpc>
            </a:pPr>
            <a:r>
              <a:rPr lang="en-US" sz="3200" dirty="0" err="1"/>
              <a:t>Arkadiy</a:t>
            </a:r>
            <a:r>
              <a:rPr lang="en-US" sz="3200" dirty="0"/>
              <a:t> </a:t>
            </a:r>
            <a:r>
              <a:rPr lang="en-US" sz="3200" dirty="0" err="1"/>
              <a:t>Vladimirov</a:t>
            </a:r>
            <a:endParaRPr lang="en-US" sz="3200" dirty="0"/>
          </a:p>
          <a:p>
            <a:pPr>
              <a:lnSpc>
                <a:spcPct val="150000"/>
              </a:lnSpc>
            </a:pPr>
            <a:r>
              <a:rPr lang="en-US" sz="3200" dirty="0"/>
              <a:t>Emil </a:t>
            </a:r>
            <a:r>
              <a:rPr lang="en-US" sz="3200" dirty="0" err="1"/>
              <a:t>Alkin</a:t>
            </a:r>
            <a:endParaRPr lang="en-US" sz="3200" dirty="0"/>
          </a:p>
          <a:p>
            <a:pPr>
              <a:lnSpc>
                <a:spcPct val="150000"/>
              </a:lnSpc>
            </a:pPr>
            <a:r>
              <a:rPr lang="en-US" sz="3200" dirty="0" err="1"/>
              <a:t>Eugeny</a:t>
            </a:r>
            <a:r>
              <a:rPr lang="en-US" sz="3200" dirty="0"/>
              <a:t> </a:t>
            </a:r>
            <a:r>
              <a:rPr lang="en-US" sz="3200" dirty="0" err="1"/>
              <a:t>Gurov</a:t>
            </a:r>
            <a:endParaRPr lang="ru-RU" sz="3200" dirty="0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2565400" y="457200"/>
            <a:ext cx="11277600" cy="3200400"/>
          </a:xfrm>
        </p:spPr>
        <p:txBody>
          <a:bodyPr/>
          <a:lstStyle/>
          <a:p>
            <a:pPr algn="ctr"/>
            <a:r>
              <a:rPr lang="en-US" dirty="0"/>
              <a:t>Randomized SVD for Hilbert-Schmidt operators low-rank approximation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407046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8000" y="304800"/>
            <a:ext cx="15316200" cy="1219200"/>
          </a:xfrm>
        </p:spPr>
        <p:txBody>
          <a:bodyPr>
            <a:normAutofit fontScale="90000"/>
          </a:bodyPr>
          <a:lstStyle/>
          <a:p>
            <a:r>
              <a:rPr lang="en-US" dirty="0"/>
              <a:t>Approximation of matrices using non-standard covariance functions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402773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4400" y="2080260"/>
            <a:ext cx="9255352" cy="1905513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9600" y="4572513"/>
            <a:ext cx="12164953" cy="4542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9131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89000" y="533400"/>
            <a:ext cx="7391400" cy="1066800"/>
          </a:xfrm>
        </p:spPr>
        <p:txBody>
          <a:bodyPr/>
          <a:lstStyle/>
          <a:p>
            <a:r>
              <a:rPr lang="en-US" dirty="0"/>
              <a:t>Team: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117600" y="2133600"/>
            <a:ext cx="140208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 dirty="0"/>
              <a:t> Emil </a:t>
            </a:r>
            <a:r>
              <a:rPr lang="en-US" sz="3200" b="1" dirty="0" err="1"/>
              <a:t>Alkin</a:t>
            </a:r>
            <a:r>
              <a:rPr lang="en-US" sz="3200" b="1" dirty="0"/>
              <a:t> </a:t>
            </a:r>
            <a:r>
              <a:rPr lang="en-US" sz="3200" dirty="0"/>
              <a:t>– performing experiments, presentation;</a:t>
            </a:r>
          </a:p>
          <a:p>
            <a:endParaRPr lang="en-US" sz="32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200" b="1" dirty="0"/>
              <a:t>Arkadiy Vladimirov </a:t>
            </a:r>
            <a:r>
              <a:rPr lang="en-US" sz="3200" dirty="0"/>
              <a:t>– the idea, article analysis, algorithm realization;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US" sz="32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200" b="1" dirty="0" err="1"/>
              <a:t>Evgeny</a:t>
            </a:r>
            <a:r>
              <a:rPr lang="en-US" sz="3200" b="1" dirty="0"/>
              <a:t> Gurov </a:t>
            </a:r>
            <a:r>
              <a:rPr lang="en-US" sz="3200" dirty="0"/>
              <a:t>– article analysis, algorithm realization, organization, </a:t>
            </a:r>
            <a:r>
              <a:rPr lang="en-US" sz="3200" dirty="0" err="1"/>
              <a:t>github</a:t>
            </a:r>
            <a:r>
              <a:rPr lang="en-US" sz="3200" dirty="0"/>
              <a:t> handling;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US" sz="32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200" b="1" dirty="0"/>
              <a:t>Aleksandr </a:t>
            </a:r>
            <a:r>
              <a:rPr lang="en-US" sz="3200" b="1" dirty="0" err="1"/>
              <a:t>Tolmachev</a:t>
            </a:r>
            <a:r>
              <a:rPr lang="en-US" sz="3200" dirty="0"/>
              <a:t> – finite case algorithm realization.</a:t>
            </a:r>
          </a:p>
        </p:txBody>
      </p:sp>
    </p:spTree>
    <p:extLst>
      <p:ext uri="{BB962C8B-B14F-4D97-AF65-F5344CB8AC3E}">
        <p14:creationId xmlns:p14="http://schemas.microsoft.com/office/powerpoint/2010/main" val="9801605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86558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dirty="0"/>
              <a:t>The problem:</a:t>
            </a:r>
            <a:endParaRPr lang="ru-RU" sz="6000" dirty="0"/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1231900" y="2982628"/>
            <a:ext cx="13792200" cy="12954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000" b="0" dirty="0"/>
              <a:t>Low rank approximation for the kernel function            of an integral</a:t>
            </a:r>
            <a:r>
              <a:rPr lang="en-US" sz="4000" dirty="0"/>
              <a:t> </a:t>
            </a:r>
            <a:r>
              <a:rPr lang="en-US" sz="4000" b="0" dirty="0"/>
              <a:t>Hilbert-Schmidt operator      :</a:t>
            </a:r>
            <a:endParaRPr lang="ru-RU" sz="4000" b="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402773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8938" y="4476560"/>
            <a:ext cx="12938123" cy="1834194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37600" y="3607407"/>
            <a:ext cx="586755" cy="625872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861800" y="2999433"/>
            <a:ext cx="1409654" cy="630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96778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dirty="0"/>
              <a:t>Applications:</a:t>
            </a:r>
            <a:endParaRPr lang="ru-RU" sz="60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Заголовок 1"/>
          <p:cNvSpPr txBox="1">
            <a:spLocks/>
          </p:cNvSpPr>
          <p:nvPr/>
        </p:nvSpPr>
        <p:spPr>
          <a:xfrm>
            <a:off x="508000" y="1905000"/>
            <a:ext cx="14229080" cy="630158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marL="742950" indent="-742950">
              <a:buAutoNum type="arabicPeriod"/>
            </a:pPr>
            <a:r>
              <a:rPr lang="en-US" sz="4800" b="0" dirty="0"/>
              <a:t>Learning integral kernels such as Green functions associated with linear partial differential equations</a:t>
            </a:r>
          </a:p>
          <a:p>
            <a:pPr marL="742950" indent="-742950">
              <a:buAutoNum type="arabicPeriod"/>
            </a:pPr>
            <a:endParaRPr lang="en-US" sz="4000" b="0" dirty="0"/>
          </a:p>
          <a:p>
            <a:r>
              <a:rPr lang="en-US" sz="4800" b="0" dirty="0"/>
              <a:t>2</a:t>
            </a:r>
            <a:r>
              <a:rPr lang="en-US" sz="4000" b="0" dirty="0"/>
              <a:t>. </a:t>
            </a:r>
            <a:r>
              <a:rPr lang="en-US" sz="4800" b="0" dirty="0"/>
              <a:t>Compressed storage of Integral operators</a:t>
            </a:r>
          </a:p>
          <a:p>
            <a:endParaRPr lang="en-US" sz="4000" b="0" dirty="0"/>
          </a:p>
          <a:p>
            <a:r>
              <a:rPr lang="en-US" sz="4800" b="0" dirty="0"/>
              <a:t>3. Fast Integral operators evaluation</a:t>
            </a:r>
          </a:p>
        </p:txBody>
      </p:sp>
    </p:spTree>
    <p:extLst>
      <p:ext uri="{BB962C8B-B14F-4D97-AF65-F5344CB8AC3E}">
        <p14:creationId xmlns:p14="http://schemas.microsoft.com/office/powerpoint/2010/main" val="14840386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dirty="0"/>
              <a:t>Recently proposed solution</a:t>
            </a:r>
            <a:endParaRPr lang="ru-RU" sz="60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402773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оловок 1"/>
          <p:cNvSpPr txBox="1">
            <a:spLocks/>
          </p:cNvSpPr>
          <p:nvPr/>
        </p:nvSpPr>
        <p:spPr>
          <a:xfrm>
            <a:off x="508000" y="6657764"/>
            <a:ext cx="15261281" cy="1743326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3700" b="0" dirty="0"/>
              <a:t>The article proposes an algorithm for the generalization of randomized SVD for Hilbert-Schmidt operators with non-standard covariance kernels.</a:t>
            </a:r>
          </a:p>
          <a:p>
            <a:pPr>
              <a:lnSpc>
                <a:spcPct val="150000"/>
              </a:lnSpc>
            </a:pPr>
            <a:endParaRPr lang="en-US" sz="3700" b="0" i="1" u="sng" dirty="0"/>
          </a:p>
          <a:p>
            <a:pPr>
              <a:lnSpc>
                <a:spcPct val="150000"/>
              </a:lnSpc>
            </a:pPr>
            <a:endParaRPr lang="ru-RU" sz="3700" b="0" i="1" u="sng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B59EAE0-87D3-69C1-20DA-010D308ED69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600" y="1600200"/>
            <a:ext cx="11572622" cy="4955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64063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dirty="0"/>
              <a:t>The algorithm</a:t>
            </a:r>
            <a:endParaRPr lang="ru-RU" sz="60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402773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000" y="2631743"/>
            <a:ext cx="14032188" cy="566896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DB6D9CD-D9FC-12A2-A1D3-7B738263E8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10087" y="1417566"/>
            <a:ext cx="6046782" cy="1396811"/>
          </a:xfrm>
          <a:prstGeom prst="rect">
            <a:avLst/>
          </a:prstGeom>
        </p:spPr>
      </p:pic>
      <p:pic>
        <p:nvPicPr>
          <p:cNvPr id="8" name="Picture 7" descr="Text&#10;&#10;Description automatically generated with medium confidence">
            <a:extLst>
              <a:ext uri="{FF2B5EF4-FFF2-40B4-BE49-F238E27FC236}">
                <a16:creationId xmlns:a16="http://schemas.microsoft.com/office/drawing/2014/main" id="{7EAA2920-D167-C4F8-134B-ED04B0A671E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400" y="7086600"/>
            <a:ext cx="2895600" cy="565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78728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8000" y="313466"/>
            <a:ext cx="15468600" cy="1286734"/>
          </a:xfrm>
        </p:spPr>
        <p:txBody>
          <a:bodyPr>
            <a:noAutofit/>
          </a:bodyPr>
          <a:lstStyle/>
          <a:p>
            <a:r>
              <a:rPr lang="en-US" sz="3900" dirty="0"/>
              <a:t>Experiments: original kernels vs obtained approximations</a:t>
            </a:r>
            <a:endParaRPr lang="ru-RU" sz="39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402773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08200" y="2688334"/>
            <a:ext cx="11258230" cy="62538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75296" y="3890713"/>
            <a:ext cx="1695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Original</a:t>
            </a:r>
            <a:endParaRPr lang="ru-RU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075296" y="6818497"/>
            <a:ext cx="1594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Learned</a:t>
            </a:r>
            <a:endParaRPr lang="ru-RU" sz="28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36862FC-708B-AD16-4A18-0358F870D57B}"/>
              </a:ext>
            </a:extLst>
          </p:cNvPr>
          <p:cNvSpPr txBox="1"/>
          <p:nvPr/>
        </p:nvSpPr>
        <p:spPr>
          <a:xfrm>
            <a:off x="1422400" y="1047217"/>
            <a:ext cx="1619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Kernel</a:t>
            </a:r>
            <a:endParaRPr lang="ru-RU" sz="28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78ADFD-1A5F-41C2-040A-15C4156BC272}"/>
              </a:ext>
            </a:extLst>
          </p:cNvPr>
          <p:cNvSpPr txBox="1"/>
          <p:nvPr/>
        </p:nvSpPr>
        <p:spPr>
          <a:xfrm>
            <a:off x="360907" y="2063893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Approx</a:t>
            </a:r>
            <a:r>
              <a:rPr lang="en-US" sz="2800" dirty="0"/>
              <a:t>. </a:t>
            </a:r>
            <a:r>
              <a:rPr lang="en-US" sz="2800" b="1" dirty="0"/>
              <a:t>rank</a:t>
            </a:r>
            <a:endParaRPr lang="ru-RU" sz="28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6B552BC-89F5-2021-4453-D7D8AE849760}"/>
              </a:ext>
            </a:extLst>
          </p:cNvPr>
          <p:cNvSpPr txBox="1"/>
          <p:nvPr/>
        </p:nvSpPr>
        <p:spPr>
          <a:xfrm>
            <a:off x="3561307" y="2134614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k = 5</a:t>
            </a:r>
            <a:endParaRPr lang="ru-RU" sz="28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4BD95D6-261A-3510-2E4C-69AEEF71296B}"/>
              </a:ext>
            </a:extLst>
          </p:cNvPr>
          <p:cNvSpPr txBox="1"/>
          <p:nvPr/>
        </p:nvSpPr>
        <p:spPr>
          <a:xfrm>
            <a:off x="7031247" y="2103837"/>
            <a:ext cx="19838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k = 50</a:t>
            </a:r>
            <a:endParaRPr lang="ru-RU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F177358-66B4-E140-95F1-81FC6F437CF7}"/>
              </a:ext>
            </a:extLst>
          </p:cNvPr>
          <p:cNvSpPr txBox="1"/>
          <p:nvPr/>
        </p:nvSpPr>
        <p:spPr>
          <a:xfrm>
            <a:off x="10109200" y="2103837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k = 100</a:t>
            </a:r>
            <a:endParaRPr lang="ru-RU" sz="28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FC7EAF5-49AE-F129-914C-A83683EAB5AB}"/>
              </a:ext>
            </a:extLst>
          </p:cNvPr>
          <p:cNvSpPr txBox="1"/>
          <p:nvPr/>
        </p:nvSpPr>
        <p:spPr>
          <a:xfrm>
            <a:off x="3632200" y="1063844"/>
            <a:ext cx="2367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rigonometric</a:t>
            </a:r>
            <a:endParaRPr lang="ru-RU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06DE3EC-389F-C010-BABF-7224F046D0BF}"/>
              </a:ext>
            </a:extLst>
          </p:cNvPr>
          <p:cNvSpPr txBox="1"/>
          <p:nvPr/>
        </p:nvSpPr>
        <p:spPr>
          <a:xfrm>
            <a:off x="6756400" y="1063844"/>
            <a:ext cx="2367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Airy</a:t>
            </a:r>
            <a:endParaRPr lang="ru-RU" sz="28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B745A3F-A7D5-E4B2-E240-575CF2448C2C}"/>
              </a:ext>
            </a:extLst>
          </p:cNvPr>
          <p:cNvSpPr txBox="1"/>
          <p:nvPr/>
        </p:nvSpPr>
        <p:spPr>
          <a:xfrm>
            <a:off x="10185400" y="1047217"/>
            <a:ext cx="198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Bessel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062031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/>
              <a:t>Experiments: accuracy of approximation for Airy kernel</a:t>
            </a:r>
            <a:endParaRPr lang="ru-RU" sz="40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402773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7199" y="1174906"/>
            <a:ext cx="9743989" cy="7307992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74339" y="3149346"/>
            <a:ext cx="2827175" cy="5338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08001" y="1877142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Airy kernel:</a:t>
            </a:r>
          </a:p>
          <a:p>
            <a:endParaRPr lang="en-US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2329" y="3088788"/>
            <a:ext cx="1752600" cy="591368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3097" y="4019836"/>
            <a:ext cx="5045503" cy="935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4213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/>
              <a:t>Experiments: accuracy of approximation for Bessel kernel</a:t>
            </a:r>
            <a:endParaRPr lang="ru-RU" sz="40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402773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9600" y="1066800"/>
            <a:ext cx="9677400" cy="725805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376" y="4171877"/>
            <a:ext cx="5430008" cy="1047896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5122" y="3106701"/>
            <a:ext cx="1919759" cy="647771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54881" y="3167503"/>
            <a:ext cx="3200400" cy="52616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000" y="1922774"/>
            <a:ext cx="30720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Bessel kernel: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82808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8000" y="313466"/>
            <a:ext cx="15392400" cy="1286734"/>
          </a:xfrm>
        </p:spPr>
        <p:txBody>
          <a:bodyPr>
            <a:normAutofit fontScale="90000"/>
          </a:bodyPr>
          <a:lstStyle/>
          <a:p>
            <a:r>
              <a:rPr lang="en-US" dirty="0"/>
              <a:t>Approximation of matrices using non-standard covariance functions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402773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оловок 1"/>
          <p:cNvSpPr txBox="1">
            <a:spLocks/>
          </p:cNvSpPr>
          <p:nvPr/>
        </p:nvSpPr>
        <p:spPr>
          <a:xfrm>
            <a:off x="660400" y="7086600"/>
            <a:ext cx="14859000" cy="12954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sz="4000" b="0" dirty="0"/>
              <a:t>Highlight that, the more prior knowledge of the matrix A that </a:t>
            </a:r>
          </a:p>
          <a:p>
            <a:pPr algn="ctr"/>
            <a:r>
              <a:rPr lang="en-US" sz="4000" b="0" dirty="0"/>
              <a:t>can be incorporated into the covariance matrix, the better</a:t>
            </a:r>
            <a:endParaRPr lang="ru-RU" sz="4000" b="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9599" y="2865438"/>
            <a:ext cx="12660602" cy="370532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51000" y="1864741"/>
            <a:ext cx="12660602" cy="1000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470671"/>
      </p:ext>
    </p:extLst>
  </p:cSld>
  <p:clrMapOvr>
    <a:masterClrMapping/>
  </p:clrMapOvr>
</p:sld>
</file>

<file path=ppt/theme/theme1.xml><?xml version="1.0" encoding="utf-8"?>
<a:theme xmlns:a="http://schemas.openxmlformats.org/drawingml/2006/main" name="Covers">
  <a:themeElements>
    <a:clrScheme name="98DB2C">
      <a:dk1>
        <a:srgbClr val="000000"/>
      </a:dk1>
      <a:lt1>
        <a:srgbClr val="000000"/>
      </a:lt1>
      <a:dk2>
        <a:srgbClr val="D2DE26"/>
      </a:dk2>
      <a:lt2>
        <a:srgbClr val="D9E353"/>
      </a:lt2>
      <a:accent1>
        <a:srgbClr val="D2DE26"/>
      </a:accent1>
      <a:accent2>
        <a:srgbClr val="98DB2C"/>
      </a:accent2>
      <a:accent3>
        <a:srgbClr val="66D92C"/>
      </a:accent3>
      <a:accent4>
        <a:srgbClr val="2EE32E"/>
      </a:accent4>
      <a:accent5>
        <a:srgbClr val="2EE379"/>
      </a:accent5>
      <a:accent6>
        <a:srgbClr val="2CD996"/>
      </a:accent6>
      <a:hlink>
        <a:srgbClr val="000000"/>
      </a:hlink>
      <a:folHlink>
        <a:srgbClr val="00000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lides">
  <a:themeElements>
    <a:clrScheme name="98DB2C">
      <a:dk1>
        <a:srgbClr val="000000"/>
      </a:dk1>
      <a:lt1>
        <a:srgbClr val="000000"/>
      </a:lt1>
      <a:dk2>
        <a:srgbClr val="D2DE26"/>
      </a:dk2>
      <a:lt2>
        <a:srgbClr val="D9E353"/>
      </a:lt2>
      <a:accent1>
        <a:srgbClr val="D2DE26"/>
      </a:accent1>
      <a:accent2>
        <a:srgbClr val="98DB2C"/>
      </a:accent2>
      <a:accent3>
        <a:srgbClr val="66D92C"/>
      </a:accent3>
      <a:accent4>
        <a:srgbClr val="2EE32E"/>
      </a:accent4>
      <a:accent5>
        <a:srgbClr val="2EE379"/>
      </a:accent5>
      <a:accent6>
        <a:srgbClr val="2CD996"/>
      </a:accent6>
      <a:hlink>
        <a:srgbClr val="000000"/>
      </a:hlink>
      <a:folHlink>
        <a:srgbClr val="00000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675</TotalTime>
  <Words>213</Words>
  <Application>Microsoft Office PowerPoint</Application>
  <PresentationFormat>Custom</PresentationFormat>
  <Paragraphs>46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Arial Regular</vt:lpstr>
      <vt:lpstr>HelveticaNeue</vt:lpstr>
      <vt:lpstr>Wingdings</vt:lpstr>
      <vt:lpstr>Covers</vt:lpstr>
      <vt:lpstr>Slides</vt:lpstr>
      <vt:lpstr>Equation</vt:lpstr>
      <vt:lpstr>Randomized SVD for Hilbert-Schmidt operators low-rank approximation</vt:lpstr>
      <vt:lpstr>The problem:</vt:lpstr>
      <vt:lpstr>Applications:</vt:lpstr>
      <vt:lpstr>Recently proposed solution</vt:lpstr>
      <vt:lpstr>The algorithm</vt:lpstr>
      <vt:lpstr>Experiments: original kernels vs obtained approximations</vt:lpstr>
      <vt:lpstr>Experiments: accuracy of approximation for Airy kernel</vt:lpstr>
      <vt:lpstr>Experiments: accuracy of approximation for Bessel kernel</vt:lpstr>
      <vt:lpstr>Approximation of matrices using non-standard covariance functions</vt:lpstr>
      <vt:lpstr>Approximation of matrices using non-standard covariance functions</vt:lpstr>
      <vt:lpstr>Team: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koltch-P-pre</dc:title>
  <dc:creator>Betania Tapia</dc:creator>
  <cp:lastModifiedBy>Аркадий Владимиров</cp:lastModifiedBy>
  <cp:revision>456</cp:revision>
  <dcterms:created xsi:type="dcterms:W3CDTF">2021-02-25T10:23:33Z</dcterms:created>
  <dcterms:modified xsi:type="dcterms:W3CDTF">2022-12-21T21:07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2-25T00:00:00Z</vt:filetime>
  </property>
  <property fmtid="{D5CDD505-2E9C-101B-9397-08002B2CF9AE}" pid="3" name="Creator">
    <vt:lpwstr>Adobe Illustrator 25.0 (Macintosh)</vt:lpwstr>
  </property>
  <property fmtid="{D5CDD505-2E9C-101B-9397-08002B2CF9AE}" pid="4" name="LastSaved">
    <vt:filetime>2021-02-25T00:00:00Z</vt:filetime>
  </property>
</Properties>
</file>